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3" r:id="rId2"/>
    <p:sldId id="259" r:id="rId3"/>
    <p:sldId id="260" r:id="rId4"/>
    <p:sldId id="261" r:id="rId5"/>
    <p:sldId id="265" r:id="rId6"/>
    <p:sldId id="262" r:id="rId7"/>
    <p:sldId id="268" r:id="rId8"/>
    <p:sldId id="263" r:id="rId9"/>
    <p:sldId id="267" r:id="rId10"/>
    <p:sldId id="266" r:id="rId11"/>
    <p:sldId id="282" r:id="rId12"/>
    <p:sldId id="281" r:id="rId13"/>
    <p:sldId id="280" r:id="rId14"/>
    <p:sldId id="279" r:id="rId15"/>
    <p:sldId id="278" r:id="rId16"/>
    <p:sldId id="277" r:id="rId17"/>
    <p:sldId id="276" r:id="rId18"/>
    <p:sldId id="275" r:id="rId19"/>
    <p:sldId id="274" r:id="rId20"/>
    <p:sldId id="273" r:id="rId21"/>
    <p:sldId id="272" r:id="rId22"/>
    <p:sldId id="269" r:id="rId23"/>
    <p:sldId id="284" r:id="rId24"/>
    <p:sldId id="264" r:id="rId25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1312" y="-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bs-Latn-B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bs-Latn-B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D9C37-B1FE-4E0C-9E8A-5DD42601E088}" type="datetimeFigureOut">
              <a:rPr lang="bs-Latn-BA" smtClean="0"/>
              <a:pPr/>
              <a:t>08.06.2017.</a:t>
            </a:fld>
            <a:endParaRPr lang="bs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s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2DE7F-E3D0-4C3C-97F5-5970D292156E}" type="slidenum">
              <a:rPr lang="bs-Latn-BA" smtClean="0"/>
              <a:pPr/>
              <a:t>‹#›</a:t>
            </a:fld>
            <a:endParaRPr lang="bs-Latn-B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s-Latn-B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s-Latn-B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D9C37-B1FE-4E0C-9E8A-5DD42601E088}" type="datetimeFigureOut">
              <a:rPr lang="bs-Latn-BA" smtClean="0"/>
              <a:pPr/>
              <a:t>08.06.2017.</a:t>
            </a:fld>
            <a:endParaRPr lang="bs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s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2DE7F-E3D0-4C3C-97F5-5970D292156E}" type="slidenum">
              <a:rPr lang="bs-Latn-BA" smtClean="0"/>
              <a:pPr/>
              <a:t>‹#›</a:t>
            </a:fld>
            <a:endParaRPr lang="bs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bs-Latn-B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s-Latn-B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D9C37-B1FE-4E0C-9E8A-5DD42601E088}" type="datetimeFigureOut">
              <a:rPr lang="bs-Latn-BA" smtClean="0"/>
              <a:pPr/>
              <a:t>08.06.2017.</a:t>
            </a:fld>
            <a:endParaRPr lang="bs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s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2DE7F-E3D0-4C3C-97F5-5970D292156E}" type="slidenum">
              <a:rPr lang="bs-Latn-BA" smtClean="0"/>
              <a:pPr/>
              <a:t>‹#›</a:t>
            </a:fld>
            <a:endParaRPr lang="bs-Latn-B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ARK GRE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262626"/>
          </a:solidFill>
          <a:ln w="12700">
            <a:noFill/>
            <a:round/>
            <a:headEnd/>
            <a:tailEnd/>
          </a:ln>
        </p:spPr>
        <p:txBody>
          <a:bodyPr rot="0" spcFirstLastPara="0" vert="horz" wrap="square" lIns="91431" tIns="45715" rIns="91431" bIns="45715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>
                <a:solidFill>
                  <a:srgbClr val="FFFFFF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>
          <a:xfrm>
            <a:off x="1335295" y="6152561"/>
            <a:ext cx="5122280" cy="36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387240" y="6152561"/>
            <a:ext cx="685820" cy="36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5A4F164-3A46-4CEE-A25C-CA523D5E42F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platzhalter 12"/>
          <p:cNvSpPr>
            <a:spLocks noGrp="1"/>
          </p:cNvSpPr>
          <p:nvPr>
            <p:ph type="body" sz="quarter" idx="13" hasCustomPrompt="1"/>
          </p:nvPr>
        </p:nvSpPr>
        <p:spPr>
          <a:xfrm>
            <a:off x="387240" y="942478"/>
            <a:ext cx="8350940" cy="541474"/>
          </a:xfrm>
        </p:spPr>
        <p:txBody>
          <a:bodyPr lIns="10800" anchor="t" anchorCtr="0"/>
          <a:lstStyle>
            <a:lvl1pPr marL="0" indent="0">
              <a:buNone/>
              <a:defRPr sz="2000">
                <a:solidFill>
                  <a:srgbClr val="A6A6A6"/>
                </a:solidFill>
              </a:defRPr>
            </a:lvl1pPr>
          </a:lstStyle>
          <a:p>
            <a:r>
              <a:rPr lang="en-US" noProof="1" smtClean="0">
                <a:latin typeface="Calibri Light" panose="020F0302020204030204" pitchFamily="34" charset="0"/>
              </a:rPr>
              <a:t>Enter your subheadline here</a:t>
            </a:r>
            <a:endParaRPr lang="en-US" noProof="1">
              <a:latin typeface="Calibri Light" panose="020F0302020204030204" pitchFamily="34" charset="0"/>
            </a:endParaRPr>
          </a:p>
        </p:txBody>
      </p:sp>
      <p:sp>
        <p:nvSpPr>
          <p:cNvPr id="8" name="Inhaltsplatzhalter 2"/>
          <p:cNvSpPr>
            <a:spLocks noGrp="1"/>
          </p:cNvSpPr>
          <p:nvPr>
            <p:ph idx="1"/>
          </p:nvPr>
        </p:nvSpPr>
        <p:spPr>
          <a:xfrm>
            <a:off x="387240" y="1483952"/>
            <a:ext cx="8351099" cy="4319248"/>
          </a:xfrm>
          <a:noFill/>
        </p:spPr>
        <p:txBody>
          <a:bodyPr/>
          <a:lstStyle>
            <a:lvl1pPr>
              <a:defRPr sz="2200">
                <a:solidFill>
                  <a:srgbClr val="D9D9D9"/>
                </a:solidFill>
              </a:defRPr>
            </a:lvl1pPr>
            <a:lvl2pPr>
              <a:defRPr>
                <a:solidFill>
                  <a:srgbClr val="D9D9D9"/>
                </a:solidFill>
              </a:defRPr>
            </a:lvl2pPr>
            <a:lvl3pPr>
              <a:defRPr>
                <a:solidFill>
                  <a:srgbClr val="D9D9D9"/>
                </a:solidFill>
              </a:defRPr>
            </a:lvl3pPr>
            <a:lvl4pPr>
              <a:defRPr>
                <a:solidFill>
                  <a:srgbClr val="D9D9D9"/>
                </a:solidFill>
              </a:defRPr>
            </a:lvl4pPr>
            <a:lvl5pPr>
              <a:defRPr>
                <a:solidFill>
                  <a:srgbClr val="D9D9D9"/>
                </a:solidFill>
              </a:defRPr>
            </a:lvl5pPr>
          </a:lstStyle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10203536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LID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el 1"/>
          <p:cNvSpPr>
            <a:spLocks noGrp="1"/>
          </p:cNvSpPr>
          <p:nvPr>
            <p:ph type="title"/>
          </p:nvPr>
        </p:nvSpPr>
        <p:spPr>
          <a:xfrm>
            <a:off x="387240" y="410830"/>
            <a:ext cx="8351099" cy="1073122"/>
          </a:xfrm>
        </p:spPr>
        <p:txBody>
          <a:bodyPr/>
          <a:lstStyle>
            <a:lvl1pPr>
              <a:defRPr sz="3200"/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87240" y="1483952"/>
            <a:ext cx="4022435" cy="4319248"/>
          </a:xfrm>
          <a:noFill/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1335295" y="6152561"/>
            <a:ext cx="5122280" cy="3600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387240" y="6152561"/>
            <a:ext cx="685820" cy="360000"/>
          </a:xfrm>
          <a:prstGeom prst="rect">
            <a:avLst/>
          </a:prstGeom>
        </p:spPr>
        <p:txBody>
          <a:bodyPr/>
          <a:lstStyle/>
          <a:p>
            <a:fld id="{75A4F164-3A46-4CEE-A25C-CA523D5E42F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Textplatzhalter 12"/>
          <p:cNvSpPr>
            <a:spLocks noGrp="1"/>
          </p:cNvSpPr>
          <p:nvPr>
            <p:ph type="body" sz="quarter" idx="13" hasCustomPrompt="1"/>
          </p:nvPr>
        </p:nvSpPr>
        <p:spPr>
          <a:xfrm>
            <a:off x="387240" y="942478"/>
            <a:ext cx="8350940" cy="541474"/>
          </a:xfrm>
        </p:spPr>
        <p:txBody>
          <a:bodyPr lIns="10800" anchor="t" anchorCtr="0"/>
          <a:lstStyle>
            <a:lvl1pPr marL="0" indent="0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 noProof="1" smtClean="0">
                <a:latin typeface="Calibri Light" panose="020F0302020204030204" pitchFamily="34" charset="0"/>
              </a:rPr>
              <a:t>Enter your subheadline here</a:t>
            </a:r>
            <a:endParaRPr lang="en-US" noProof="1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4521007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s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s-Latn-B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D9C37-B1FE-4E0C-9E8A-5DD42601E088}" type="datetimeFigureOut">
              <a:rPr lang="bs-Latn-BA" smtClean="0"/>
              <a:pPr/>
              <a:t>08.06.2017.</a:t>
            </a:fld>
            <a:endParaRPr lang="bs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s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2DE7F-E3D0-4C3C-97F5-5970D292156E}" type="slidenum">
              <a:rPr lang="bs-Latn-BA" smtClean="0"/>
              <a:pPr/>
              <a:t>‹#›</a:t>
            </a:fld>
            <a:endParaRPr lang="bs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bs-Latn-B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D9C37-B1FE-4E0C-9E8A-5DD42601E088}" type="datetimeFigureOut">
              <a:rPr lang="bs-Latn-BA" smtClean="0"/>
              <a:pPr/>
              <a:t>08.06.2017.</a:t>
            </a:fld>
            <a:endParaRPr lang="bs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s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2DE7F-E3D0-4C3C-97F5-5970D292156E}" type="slidenum">
              <a:rPr lang="bs-Latn-BA" smtClean="0"/>
              <a:pPr/>
              <a:t>‹#›</a:t>
            </a:fld>
            <a:endParaRPr lang="bs-Latn-B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s-Latn-B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s-Latn-B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s-Latn-B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D9C37-B1FE-4E0C-9E8A-5DD42601E088}" type="datetimeFigureOut">
              <a:rPr lang="bs-Latn-BA" smtClean="0"/>
              <a:pPr/>
              <a:t>08.06.2017.</a:t>
            </a:fld>
            <a:endParaRPr lang="bs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s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2DE7F-E3D0-4C3C-97F5-5970D292156E}" type="slidenum">
              <a:rPr lang="bs-Latn-BA" smtClean="0"/>
              <a:pPr/>
              <a:t>‹#›</a:t>
            </a:fld>
            <a:endParaRPr lang="bs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bs-Latn-B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s-Latn-B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s-Latn-B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D9C37-B1FE-4E0C-9E8A-5DD42601E088}" type="datetimeFigureOut">
              <a:rPr lang="bs-Latn-BA" smtClean="0"/>
              <a:pPr/>
              <a:t>08.06.2017.</a:t>
            </a:fld>
            <a:endParaRPr lang="bs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s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2DE7F-E3D0-4C3C-97F5-5970D292156E}" type="slidenum">
              <a:rPr lang="bs-Latn-BA" smtClean="0"/>
              <a:pPr/>
              <a:t>‹#›</a:t>
            </a:fld>
            <a:endParaRPr lang="bs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s-Latn-B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D9C37-B1FE-4E0C-9E8A-5DD42601E088}" type="datetimeFigureOut">
              <a:rPr lang="bs-Latn-BA" smtClean="0"/>
              <a:pPr/>
              <a:t>08.06.2017.</a:t>
            </a:fld>
            <a:endParaRPr lang="bs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s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2DE7F-E3D0-4C3C-97F5-5970D292156E}" type="slidenum">
              <a:rPr lang="bs-Latn-BA" smtClean="0"/>
              <a:pPr/>
              <a:t>‹#›</a:t>
            </a:fld>
            <a:endParaRPr lang="bs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D9C37-B1FE-4E0C-9E8A-5DD42601E088}" type="datetimeFigureOut">
              <a:rPr lang="bs-Latn-BA" smtClean="0"/>
              <a:pPr/>
              <a:t>08.06.2017.</a:t>
            </a:fld>
            <a:endParaRPr lang="bs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s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2DE7F-E3D0-4C3C-97F5-5970D292156E}" type="slidenum">
              <a:rPr lang="bs-Latn-BA" smtClean="0"/>
              <a:pPr/>
              <a:t>‹#›</a:t>
            </a:fld>
            <a:endParaRPr lang="bs-Latn-B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bs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s-Latn-B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D9C37-B1FE-4E0C-9E8A-5DD42601E088}" type="datetimeFigureOut">
              <a:rPr lang="bs-Latn-BA" smtClean="0"/>
              <a:pPr/>
              <a:t>08.06.2017.</a:t>
            </a:fld>
            <a:endParaRPr lang="bs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s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2DE7F-E3D0-4C3C-97F5-5970D292156E}" type="slidenum">
              <a:rPr lang="bs-Latn-BA" smtClean="0"/>
              <a:pPr/>
              <a:t>‹#›</a:t>
            </a:fld>
            <a:endParaRPr lang="bs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bs-Latn-B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bs-Latn-B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D9C37-B1FE-4E0C-9E8A-5DD42601E088}" type="datetimeFigureOut">
              <a:rPr lang="bs-Latn-BA" smtClean="0"/>
              <a:pPr/>
              <a:t>08.06.2017.</a:t>
            </a:fld>
            <a:endParaRPr lang="bs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s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2DE7F-E3D0-4C3C-97F5-5970D292156E}" type="slidenum">
              <a:rPr lang="bs-Latn-BA" smtClean="0"/>
              <a:pPr/>
              <a:t>‹#›</a:t>
            </a:fld>
            <a:endParaRPr lang="bs-Latn-B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bs-Latn-B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s-Latn-B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FD9C37-B1FE-4E0C-9E8A-5DD42601E088}" type="datetimeFigureOut">
              <a:rPr lang="bs-Latn-BA" smtClean="0"/>
              <a:pPr/>
              <a:t>08.06.2017.</a:t>
            </a:fld>
            <a:endParaRPr lang="bs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s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A2DE7F-E3D0-4C3C-97F5-5970D292156E}" type="slidenum">
              <a:rPr lang="bs-Latn-BA" smtClean="0"/>
              <a:pPr/>
              <a:t>‹#›</a:t>
            </a:fld>
            <a:endParaRPr lang="bs-Latn-B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9" descr="Grasbrine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20770" t="11262" r="35238" b="23131"/>
          <a:stretch/>
        </p:blipFill>
        <p:spPr bwMode="gray">
          <a:xfrm>
            <a:off x="4549375" y="0"/>
            <a:ext cx="45946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3528" y="260648"/>
            <a:ext cx="381642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s-Latn-BA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aliza potrošnje jednog industrijskog potrošača – </a:t>
            </a:r>
            <a:r>
              <a:rPr lang="hr-HR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„ZALMO” d.o.o. Mostar</a:t>
            </a:r>
            <a:r>
              <a:rPr lang="bs-Latn-BA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r-HR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bs-Latn-BA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528" y="3573016"/>
            <a:ext cx="381642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s-Latn-BA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ojekat radili:</a:t>
            </a:r>
          </a:p>
          <a:p>
            <a:endParaRPr lang="bs-Latn-BA" sz="2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bs-Latn-BA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ađa Miletić</a:t>
            </a:r>
          </a:p>
          <a:p>
            <a:r>
              <a:rPr lang="bs-Latn-BA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zra Penava</a:t>
            </a:r>
          </a:p>
          <a:p>
            <a:r>
              <a:rPr lang="bs-Latn-BA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lma Horo</a:t>
            </a:r>
          </a:p>
          <a:p>
            <a:r>
              <a:rPr lang="bs-Latn-BA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Zlatko Bošnjić</a:t>
            </a:r>
          </a:p>
          <a:p>
            <a:r>
              <a:rPr lang="bs-Latn-BA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mar Saradak</a:t>
            </a:r>
          </a:p>
          <a:p>
            <a:r>
              <a:rPr lang="bs-Latn-BA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ris Čapelj</a:t>
            </a:r>
          </a:p>
          <a:p>
            <a:r>
              <a:rPr lang="bs-Latn-BA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nsar Hasanbegović</a:t>
            </a:r>
          </a:p>
          <a:p>
            <a:r>
              <a:rPr lang="bs-Latn-BA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enjamin Arslanagić</a:t>
            </a:r>
            <a:endParaRPr lang="bs-Latn-BA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5314269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MAJ 2016.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4" name="Picture 63" descr="Maj2016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9673" y="1772816"/>
            <a:ext cx="8344655" cy="3608164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JUNI 2016.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3" name="Picture 62" descr="Juni2016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3139" y="1844824"/>
            <a:ext cx="8677722" cy="375218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JULI 2016.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3" name="Picture 62" descr="julifin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500" y="1700808"/>
            <a:ext cx="9001000" cy="428964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AUGUST 2016. 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3" name="Picture 62" descr="augustfin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414" y="1628800"/>
            <a:ext cx="8935172" cy="425827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SEPTEMBAR 2016.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3" name="Picture 62" descr="septembarfin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512" y="1412347"/>
            <a:ext cx="8784976" cy="418669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OKTOBAR 2016.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3" name="Picture 62" descr="oktobarfin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415" y="1412776"/>
            <a:ext cx="8935171" cy="425827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NOVEMBAR 2016.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3" name="Picture 62" descr="nov_2016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1057" y="1628800"/>
            <a:ext cx="8481886" cy="404224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DECEMBAR 2016.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3" name="Picture 62" descr="dec_2016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1747138"/>
            <a:ext cx="8208912" cy="3912154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JANUAR 2017.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3" name="Picture 62" descr="jan_2017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504" y="1628800"/>
            <a:ext cx="8896347" cy="423976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FEBRUAR 2017.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3" name="Picture 62" descr="feb_2017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867" y="1556792"/>
            <a:ext cx="9086266" cy="433027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s-Latn-BA" sz="3600" dirty="0" smtClean="0">
                <a:latin typeface="Times New Roman" pitchFamily="18" charset="0"/>
                <a:cs typeface="Times New Roman" pitchFamily="18" charset="0"/>
              </a:rPr>
              <a:t>UVOD</a:t>
            </a:r>
            <a:endParaRPr lang="de-DE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Inhaltsplatzhalter 66"/>
          <p:cNvSpPr>
            <a:spLocks noGrp="1"/>
          </p:cNvSpPr>
          <p:nvPr>
            <p:ph idx="1"/>
          </p:nvPr>
        </p:nvSpPr>
        <p:spPr>
          <a:xfrm>
            <a:off x="395536" y="1556792"/>
            <a:ext cx="4022435" cy="4319248"/>
          </a:xfrm>
        </p:spPr>
        <p:txBody>
          <a:bodyPr>
            <a:normAutofit lnSpcReduction="10000"/>
          </a:bodyPr>
          <a:lstStyle/>
          <a:p>
            <a:pPr algn="just"/>
            <a:r>
              <a:rPr lang="bs-Latn-BA" smtClean="0">
                <a:latin typeface="Times New Roman" pitchFamily="18" charset="0"/>
                <a:cs typeface="Times New Roman" pitchFamily="18" charset="0"/>
              </a:rPr>
              <a:t>Ova projektna grupa bavila </a:t>
            </a:r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se analizom potrošnje električne energije industrijskog potrošača </a:t>
            </a:r>
            <a:r>
              <a:rPr lang="hr-HR" dirty="0" smtClean="0">
                <a:latin typeface="Times New Roman" pitchFamily="18" charset="0"/>
                <a:cs typeface="Times New Roman" pitchFamily="18" charset="0"/>
              </a:rPr>
              <a:t>„ZALMO” d.o.o. smještenog u Mostaru.</a:t>
            </a:r>
          </a:p>
          <a:p>
            <a:pPr algn="just"/>
            <a:endParaRPr lang="hr-HR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hr-HR" dirty="0" smtClean="0">
                <a:latin typeface="Times New Roman" pitchFamily="18" charset="0"/>
                <a:cs typeface="Times New Roman" pitchFamily="18" charset="0"/>
              </a:rPr>
              <a:t> Kroz dobijene podatke pokušao se dati odgovor na prednosti i nedostatke ovog industrijskog potrošača.</a:t>
            </a:r>
          </a:p>
          <a:p>
            <a:pPr algn="just"/>
            <a:endParaRPr lang="hr-HR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hr-HR" dirty="0" smtClean="0">
                <a:latin typeface="Times New Roman" pitchFamily="18" charset="0"/>
                <a:cs typeface="Times New Roman" pitchFamily="18" charset="0"/>
              </a:rPr>
              <a:t>Industrijski potrošači su vrlo bitan segment elektroenergetskog sistema, ali često nemaju ideju koliko upravljanje potrošnjom može biti bitno i za njih i za sam elektroenergetski sistem.</a:t>
            </a:r>
            <a:endParaRPr lang="bs-Latn-BA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hr-HR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hr-HR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0"/>
          <p:cNvGrpSpPr/>
          <p:nvPr/>
        </p:nvGrpSpPr>
        <p:grpSpPr>
          <a:xfrm>
            <a:off x="5741644" y="1319518"/>
            <a:ext cx="2002799" cy="3634968"/>
            <a:chOff x="5845176" y="1562943"/>
            <a:chExt cx="1276825" cy="2317366"/>
          </a:xfrm>
          <a:effectLst>
            <a:reflection blurRad="38100" stA="52000" endA="300" endPos="35000" dir="5400000" sy="-100000" algn="bl" rotWithShape="0"/>
          </a:effectLst>
        </p:grpSpPr>
        <p:grpSp>
          <p:nvGrpSpPr>
            <p:cNvPr id="4" name="Gruppieren 49"/>
            <p:cNvGrpSpPr/>
            <p:nvPr/>
          </p:nvGrpSpPr>
          <p:grpSpPr bwMode="gray">
            <a:xfrm>
              <a:off x="6174737" y="3253655"/>
              <a:ext cx="694116" cy="626654"/>
              <a:chOff x="-6834188" y="6475412"/>
              <a:chExt cx="4476750" cy="4586288"/>
            </a:xfrm>
            <a:effectLst>
              <a:outerShdw blurRad="127000" algn="c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9" name="Freeform 9"/>
              <p:cNvSpPr>
                <a:spLocks/>
              </p:cNvSpPr>
              <p:nvPr/>
            </p:nvSpPr>
            <p:spPr bwMode="gray">
              <a:xfrm>
                <a:off x="-5856288" y="10307637"/>
                <a:ext cx="2628900" cy="754063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87" y="120"/>
                  </a:cxn>
                  <a:cxn ang="0">
                    <a:pos x="162" y="168"/>
                  </a:cxn>
                  <a:cxn ang="0">
                    <a:pos x="342" y="199"/>
                  </a:cxn>
                  <a:cxn ang="0">
                    <a:pos x="482" y="170"/>
                  </a:cxn>
                  <a:cxn ang="0">
                    <a:pos x="546" y="155"/>
                  </a:cxn>
                  <a:cxn ang="0">
                    <a:pos x="701" y="0"/>
                  </a:cxn>
                  <a:cxn ang="0">
                    <a:pos x="0" y="27"/>
                  </a:cxn>
                </a:cxnLst>
                <a:rect l="0" t="0" r="r" b="b"/>
                <a:pathLst>
                  <a:path w="701" h="201">
                    <a:moveTo>
                      <a:pt x="0" y="27"/>
                    </a:moveTo>
                    <a:cubicBezTo>
                      <a:pt x="0" y="27"/>
                      <a:pt x="55" y="92"/>
                      <a:pt x="87" y="120"/>
                    </a:cubicBezTo>
                    <a:cubicBezTo>
                      <a:pt x="120" y="147"/>
                      <a:pt x="98" y="148"/>
                      <a:pt x="162" y="168"/>
                    </a:cubicBezTo>
                    <a:cubicBezTo>
                      <a:pt x="225" y="187"/>
                      <a:pt x="266" y="201"/>
                      <a:pt x="342" y="199"/>
                    </a:cubicBezTo>
                    <a:cubicBezTo>
                      <a:pt x="418" y="196"/>
                      <a:pt x="431" y="181"/>
                      <a:pt x="482" y="170"/>
                    </a:cubicBezTo>
                    <a:cubicBezTo>
                      <a:pt x="532" y="159"/>
                      <a:pt x="546" y="155"/>
                      <a:pt x="546" y="155"/>
                    </a:cubicBezTo>
                    <a:cubicBezTo>
                      <a:pt x="701" y="0"/>
                      <a:pt x="701" y="0"/>
                      <a:pt x="701" y="0"/>
                    </a:cubicBezTo>
                    <a:lnTo>
                      <a:pt x="0" y="27"/>
                    </a:lnTo>
                    <a:close/>
                  </a:path>
                </a:pathLst>
              </a:custGeom>
              <a:gradFill>
                <a:gsLst>
                  <a:gs pos="0">
                    <a:srgbClr val="000000"/>
                  </a:gs>
                  <a:gs pos="74000">
                    <a:srgbClr val="000000"/>
                  </a:gs>
                  <a:gs pos="100000">
                    <a:srgbClr val="AFAFAF"/>
                  </a:gs>
                </a:gsLst>
                <a:lin ang="5400000" scaled="0"/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0" name="Freeform 10"/>
              <p:cNvSpPr>
                <a:spLocks/>
              </p:cNvSpPr>
              <p:nvPr/>
            </p:nvSpPr>
            <p:spPr bwMode="gray">
              <a:xfrm>
                <a:off x="-5867400" y="10304462"/>
                <a:ext cx="2651125" cy="754063"/>
              </a:xfrm>
              <a:custGeom>
                <a:avLst/>
                <a:gdLst/>
                <a:ahLst/>
                <a:cxnLst>
                  <a:cxn ang="0">
                    <a:pos x="3" y="28"/>
                  </a:cxn>
                  <a:cxn ang="0">
                    <a:pos x="2" y="29"/>
                  </a:cxn>
                  <a:cxn ang="0">
                    <a:pos x="89" y="122"/>
                  </a:cxn>
                  <a:cxn ang="0">
                    <a:pos x="115" y="148"/>
                  </a:cxn>
                  <a:cxn ang="0">
                    <a:pos x="130" y="158"/>
                  </a:cxn>
                  <a:cxn ang="0">
                    <a:pos x="164" y="170"/>
                  </a:cxn>
                  <a:cxn ang="0">
                    <a:pos x="328" y="201"/>
                  </a:cxn>
                  <a:cxn ang="0">
                    <a:pos x="345" y="201"/>
                  </a:cxn>
                  <a:cxn ang="0">
                    <a:pos x="425" y="190"/>
                  </a:cxn>
                  <a:cxn ang="0">
                    <a:pos x="485" y="173"/>
                  </a:cxn>
                  <a:cxn ang="0">
                    <a:pos x="549" y="157"/>
                  </a:cxn>
                  <a:cxn ang="0">
                    <a:pos x="550" y="157"/>
                  </a:cxn>
                  <a:cxn ang="0">
                    <a:pos x="707" y="0"/>
                  </a:cxn>
                  <a:cxn ang="0">
                    <a:pos x="0" y="27"/>
                  </a:cxn>
                  <a:cxn ang="0">
                    <a:pos x="2" y="29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700" y="3"/>
                  </a:cxn>
                  <a:cxn ang="0">
                    <a:pos x="548" y="155"/>
                  </a:cxn>
                  <a:cxn ang="0">
                    <a:pos x="549" y="156"/>
                  </a:cxn>
                  <a:cxn ang="0">
                    <a:pos x="548" y="154"/>
                  </a:cxn>
                  <a:cxn ang="0">
                    <a:pos x="548" y="155"/>
                  </a:cxn>
                  <a:cxn ang="0">
                    <a:pos x="484" y="170"/>
                  </a:cxn>
                  <a:cxn ang="0">
                    <a:pos x="424" y="187"/>
                  </a:cxn>
                  <a:cxn ang="0">
                    <a:pos x="345" y="198"/>
                  </a:cxn>
                  <a:cxn ang="0">
                    <a:pos x="328" y="198"/>
                  </a:cxn>
                  <a:cxn ang="0">
                    <a:pos x="165" y="167"/>
                  </a:cxn>
                  <a:cxn ang="0">
                    <a:pos x="131" y="155"/>
                  </a:cxn>
                  <a:cxn ang="0">
                    <a:pos x="112" y="142"/>
                  </a:cxn>
                  <a:cxn ang="0">
                    <a:pos x="91" y="119"/>
                  </a:cxn>
                  <a:cxn ang="0">
                    <a:pos x="36" y="63"/>
                  </a:cxn>
                  <a:cxn ang="0">
                    <a:pos x="13" y="38"/>
                  </a:cxn>
                  <a:cxn ang="0">
                    <a:pos x="7" y="30"/>
                  </a:cxn>
                  <a:cxn ang="0">
                    <a:pos x="4" y="27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3" y="28"/>
                  </a:cxn>
                </a:cxnLst>
                <a:rect l="0" t="0" r="r" b="b"/>
                <a:pathLst>
                  <a:path w="707" h="201">
                    <a:moveTo>
                      <a:pt x="3" y="28"/>
                    </a:moveTo>
                    <a:cubicBezTo>
                      <a:pt x="2" y="29"/>
                      <a:pt x="2" y="29"/>
                      <a:pt x="2" y="29"/>
                    </a:cubicBezTo>
                    <a:cubicBezTo>
                      <a:pt x="2" y="29"/>
                      <a:pt x="56" y="94"/>
                      <a:pt x="89" y="122"/>
                    </a:cubicBezTo>
                    <a:cubicBezTo>
                      <a:pt x="105" y="135"/>
                      <a:pt x="108" y="142"/>
                      <a:pt x="115" y="148"/>
                    </a:cubicBezTo>
                    <a:cubicBezTo>
                      <a:pt x="118" y="152"/>
                      <a:pt x="123" y="155"/>
                      <a:pt x="130" y="158"/>
                    </a:cubicBezTo>
                    <a:cubicBezTo>
                      <a:pt x="138" y="161"/>
                      <a:pt x="148" y="165"/>
                      <a:pt x="164" y="170"/>
                    </a:cubicBezTo>
                    <a:cubicBezTo>
                      <a:pt x="223" y="188"/>
                      <a:pt x="263" y="201"/>
                      <a:pt x="328" y="201"/>
                    </a:cubicBezTo>
                    <a:cubicBezTo>
                      <a:pt x="334" y="201"/>
                      <a:pt x="339" y="201"/>
                      <a:pt x="345" y="201"/>
                    </a:cubicBezTo>
                    <a:cubicBezTo>
                      <a:pt x="384" y="200"/>
                      <a:pt x="406" y="195"/>
                      <a:pt x="425" y="190"/>
                    </a:cubicBezTo>
                    <a:cubicBezTo>
                      <a:pt x="444" y="185"/>
                      <a:pt x="460" y="178"/>
                      <a:pt x="485" y="173"/>
                    </a:cubicBezTo>
                    <a:cubicBezTo>
                      <a:pt x="536" y="162"/>
                      <a:pt x="549" y="157"/>
                      <a:pt x="549" y="157"/>
                    </a:cubicBezTo>
                    <a:cubicBezTo>
                      <a:pt x="550" y="157"/>
                      <a:pt x="550" y="157"/>
                      <a:pt x="550" y="157"/>
                    </a:cubicBezTo>
                    <a:cubicBezTo>
                      <a:pt x="707" y="0"/>
                      <a:pt x="707" y="0"/>
                      <a:pt x="707" y="0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2" y="29"/>
                      <a:pt x="2" y="29"/>
                      <a:pt x="2" y="29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3" y="30"/>
                      <a:pt x="3" y="30"/>
                      <a:pt x="3" y="30"/>
                    </a:cubicBezTo>
                    <a:cubicBezTo>
                      <a:pt x="700" y="3"/>
                      <a:pt x="700" y="3"/>
                      <a:pt x="700" y="3"/>
                    </a:cubicBezTo>
                    <a:cubicBezTo>
                      <a:pt x="548" y="155"/>
                      <a:pt x="548" y="155"/>
                      <a:pt x="548" y="155"/>
                    </a:cubicBezTo>
                    <a:cubicBezTo>
                      <a:pt x="549" y="156"/>
                      <a:pt x="549" y="156"/>
                      <a:pt x="549" y="156"/>
                    </a:cubicBezTo>
                    <a:cubicBezTo>
                      <a:pt x="548" y="154"/>
                      <a:pt x="548" y="154"/>
                      <a:pt x="548" y="154"/>
                    </a:cubicBezTo>
                    <a:cubicBezTo>
                      <a:pt x="548" y="154"/>
                      <a:pt x="548" y="155"/>
                      <a:pt x="548" y="155"/>
                    </a:cubicBezTo>
                    <a:cubicBezTo>
                      <a:pt x="545" y="156"/>
                      <a:pt x="529" y="160"/>
                      <a:pt x="484" y="170"/>
                    </a:cubicBezTo>
                    <a:cubicBezTo>
                      <a:pt x="459" y="175"/>
                      <a:pt x="443" y="182"/>
                      <a:pt x="424" y="187"/>
                    </a:cubicBezTo>
                    <a:cubicBezTo>
                      <a:pt x="405" y="193"/>
                      <a:pt x="383" y="197"/>
                      <a:pt x="345" y="198"/>
                    </a:cubicBezTo>
                    <a:cubicBezTo>
                      <a:pt x="339" y="198"/>
                      <a:pt x="334" y="198"/>
                      <a:pt x="328" y="198"/>
                    </a:cubicBezTo>
                    <a:cubicBezTo>
                      <a:pt x="263" y="198"/>
                      <a:pt x="224" y="186"/>
                      <a:pt x="165" y="167"/>
                    </a:cubicBezTo>
                    <a:cubicBezTo>
                      <a:pt x="149" y="162"/>
                      <a:pt x="139" y="159"/>
                      <a:pt x="131" y="155"/>
                    </a:cubicBezTo>
                    <a:cubicBezTo>
                      <a:pt x="120" y="150"/>
                      <a:pt x="117" y="147"/>
                      <a:pt x="112" y="142"/>
                    </a:cubicBezTo>
                    <a:cubicBezTo>
                      <a:pt x="108" y="136"/>
                      <a:pt x="103" y="130"/>
                      <a:pt x="91" y="119"/>
                    </a:cubicBezTo>
                    <a:cubicBezTo>
                      <a:pt x="75" y="106"/>
                      <a:pt x="53" y="83"/>
                      <a:pt x="36" y="63"/>
                    </a:cubicBezTo>
                    <a:cubicBezTo>
                      <a:pt x="27" y="53"/>
                      <a:pt x="19" y="44"/>
                      <a:pt x="13" y="38"/>
                    </a:cubicBezTo>
                    <a:cubicBezTo>
                      <a:pt x="11" y="35"/>
                      <a:pt x="8" y="32"/>
                      <a:pt x="7" y="30"/>
                    </a:cubicBezTo>
                    <a:cubicBezTo>
                      <a:pt x="5" y="28"/>
                      <a:pt x="4" y="27"/>
                      <a:pt x="4" y="27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3" y="30"/>
                      <a:pt x="3" y="30"/>
                      <a:pt x="3" y="30"/>
                    </a:cubicBezTo>
                    <a:lnTo>
                      <a:pt x="3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1" name="Freeform 11"/>
              <p:cNvSpPr>
                <a:spLocks/>
              </p:cNvSpPr>
              <p:nvPr/>
            </p:nvSpPr>
            <p:spPr bwMode="gray">
              <a:xfrm>
                <a:off x="-6834188" y="6475412"/>
                <a:ext cx="4476750" cy="3971925"/>
              </a:xfrm>
              <a:custGeom>
                <a:avLst/>
                <a:gdLst/>
                <a:ahLst/>
                <a:cxnLst>
                  <a:cxn ang="0">
                    <a:pos x="1187" y="30"/>
                  </a:cxn>
                  <a:cxn ang="0">
                    <a:pos x="1152" y="47"/>
                  </a:cxn>
                  <a:cxn ang="0">
                    <a:pos x="1146" y="127"/>
                  </a:cxn>
                  <a:cxn ang="0">
                    <a:pos x="1178" y="212"/>
                  </a:cxn>
                  <a:cxn ang="0">
                    <a:pos x="1134" y="264"/>
                  </a:cxn>
                  <a:cxn ang="0">
                    <a:pos x="1135" y="311"/>
                  </a:cxn>
                  <a:cxn ang="0">
                    <a:pos x="1176" y="363"/>
                  </a:cxn>
                  <a:cxn ang="0">
                    <a:pos x="1129" y="422"/>
                  </a:cxn>
                  <a:cxn ang="0">
                    <a:pos x="1139" y="485"/>
                  </a:cxn>
                  <a:cxn ang="0">
                    <a:pos x="1174" y="527"/>
                  </a:cxn>
                  <a:cxn ang="0">
                    <a:pos x="1123" y="588"/>
                  </a:cxn>
                  <a:cxn ang="0">
                    <a:pos x="1157" y="649"/>
                  </a:cxn>
                  <a:cxn ang="0">
                    <a:pos x="1168" y="699"/>
                  </a:cxn>
                  <a:cxn ang="0">
                    <a:pos x="1119" y="752"/>
                  </a:cxn>
                  <a:cxn ang="0">
                    <a:pos x="1138" y="799"/>
                  </a:cxn>
                  <a:cxn ang="0">
                    <a:pos x="1149" y="852"/>
                  </a:cxn>
                  <a:cxn ang="0">
                    <a:pos x="955" y="1027"/>
                  </a:cxn>
                  <a:cxn ang="0">
                    <a:pos x="600" y="1053"/>
                  </a:cxn>
                  <a:cxn ang="0">
                    <a:pos x="239" y="1043"/>
                  </a:cxn>
                  <a:cxn ang="0">
                    <a:pos x="77" y="890"/>
                  </a:cxn>
                  <a:cxn ang="0">
                    <a:pos x="70" y="807"/>
                  </a:cxn>
                  <a:cxn ang="0">
                    <a:pos x="36" y="786"/>
                  </a:cxn>
                  <a:cxn ang="0">
                    <a:pos x="49" y="716"/>
                  </a:cxn>
                  <a:cxn ang="0">
                    <a:pos x="48" y="635"/>
                  </a:cxn>
                  <a:cxn ang="0">
                    <a:pos x="32" y="566"/>
                  </a:cxn>
                  <a:cxn ang="0">
                    <a:pos x="40" y="474"/>
                  </a:cxn>
                  <a:cxn ang="0">
                    <a:pos x="26" y="412"/>
                  </a:cxn>
                  <a:cxn ang="0">
                    <a:pos x="59" y="356"/>
                  </a:cxn>
                  <a:cxn ang="0">
                    <a:pos x="28" y="297"/>
                  </a:cxn>
                  <a:cxn ang="0">
                    <a:pos x="38" y="110"/>
                  </a:cxn>
                  <a:cxn ang="0">
                    <a:pos x="29" y="97"/>
                  </a:cxn>
                  <a:cxn ang="0">
                    <a:pos x="23" y="40"/>
                  </a:cxn>
                  <a:cxn ang="0">
                    <a:pos x="12" y="28"/>
                  </a:cxn>
                  <a:cxn ang="0">
                    <a:pos x="656" y="8"/>
                  </a:cxn>
                  <a:cxn ang="0">
                    <a:pos x="1187" y="30"/>
                  </a:cxn>
                </a:cxnLst>
                <a:rect l="0" t="0" r="r" b="b"/>
                <a:pathLst>
                  <a:path w="1194" h="1059">
                    <a:moveTo>
                      <a:pt x="1187" y="30"/>
                    </a:moveTo>
                    <a:cubicBezTo>
                      <a:pt x="1187" y="30"/>
                      <a:pt x="1177" y="37"/>
                      <a:pt x="1152" y="47"/>
                    </a:cubicBezTo>
                    <a:cubicBezTo>
                      <a:pt x="1145" y="50"/>
                      <a:pt x="1145" y="93"/>
                      <a:pt x="1146" y="127"/>
                    </a:cubicBezTo>
                    <a:cubicBezTo>
                      <a:pt x="1146" y="153"/>
                      <a:pt x="1178" y="169"/>
                      <a:pt x="1178" y="212"/>
                    </a:cubicBezTo>
                    <a:cubicBezTo>
                      <a:pt x="1178" y="254"/>
                      <a:pt x="1142" y="237"/>
                      <a:pt x="1134" y="264"/>
                    </a:cubicBezTo>
                    <a:cubicBezTo>
                      <a:pt x="1127" y="291"/>
                      <a:pt x="1135" y="311"/>
                      <a:pt x="1135" y="311"/>
                    </a:cubicBezTo>
                    <a:cubicBezTo>
                      <a:pt x="1135" y="311"/>
                      <a:pt x="1172" y="332"/>
                      <a:pt x="1176" y="363"/>
                    </a:cubicBezTo>
                    <a:cubicBezTo>
                      <a:pt x="1180" y="394"/>
                      <a:pt x="1141" y="399"/>
                      <a:pt x="1129" y="422"/>
                    </a:cubicBezTo>
                    <a:cubicBezTo>
                      <a:pt x="1118" y="446"/>
                      <a:pt x="1139" y="485"/>
                      <a:pt x="1139" y="485"/>
                    </a:cubicBezTo>
                    <a:cubicBezTo>
                      <a:pt x="1139" y="485"/>
                      <a:pt x="1174" y="482"/>
                      <a:pt x="1174" y="527"/>
                    </a:cubicBezTo>
                    <a:cubicBezTo>
                      <a:pt x="1173" y="561"/>
                      <a:pt x="1127" y="565"/>
                      <a:pt x="1123" y="588"/>
                    </a:cubicBezTo>
                    <a:cubicBezTo>
                      <a:pt x="1119" y="611"/>
                      <a:pt x="1116" y="641"/>
                      <a:pt x="1157" y="649"/>
                    </a:cubicBezTo>
                    <a:cubicBezTo>
                      <a:pt x="1165" y="651"/>
                      <a:pt x="1182" y="660"/>
                      <a:pt x="1168" y="699"/>
                    </a:cubicBezTo>
                    <a:cubicBezTo>
                      <a:pt x="1157" y="730"/>
                      <a:pt x="1119" y="725"/>
                      <a:pt x="1119" y="752"/>
                    </a:cubicBezTo>
                    <a:cubicBezTo>
                      <a:pt x="1119" y="779"/>
                      <a:pt x="1119" y="792"/>
                      <a:pt x="1138" y="799"/>
                    </a:cubicBezTo>
                    <a:cubicBezTo>
                      <a:pt x="1157" y="807"/>
                      <a:pt x="1176" y="823"/>
                      <a:pt x="1149" y="852"/>
                    </a:cubicBezTo>
                    <a:cubicBezTo>
                      <a:pt x="1123" y="880"/>
                      <a:pt x="995" y="1016"/>
                      <a:pt x="955" y="1027"/>
                    </a:cubicBezTo>
                    <a:cubicBezTo>
                      <a:pt x="882" y="1047"/>
                      <a:pt x="719" y="1053"/>
                      <a:pt x="600" y="1053"/>
                    </a:cubicBezTo>
                    <a:cubicBezTo>
                      <a:pt x="480" y="1053"/>
                      <a:pt x="299" y="1059"/>
                      <a:pt x="239" y="1043"/>
                    </a:cubicBezTo>
                    <a:cubicBezTo>
                      <a:pt x="223" y="1039"/>
                      <a:pt x="91" y="916"/>
                      <a:pt x="77" y="890"/>
                    </a:cubicBezTo>
                    <a:cubicBezTo>
                      <a:pt x="59" y="857"/>
                      <a:pt x="74" y="832"/>
                      <a:pt x="70" y="807"/>
                    </a:cubicBezTo>
                    <a:cubicBezTo>
                      <a:pt x="66" y="784"/>
                      <a:pt x="55" y="802"/>
                      <a:pt x="36" y="786"/>
                    </a:cubicBezTo>
                    <a:cubicBezTo>
                      <a:pt x="0" y="756"/>
                      <a:pt x="33" y="723"/>
                      <a:pt x="49" y="716"/>
                    </a:cubicBezTo>
                    <a:cubicBezTo>
                      <a:pt x="64" y="708"/>
                      <a:pt x="75" y="662"/>
                      <a:pt x="48" y="635"/>
                    </a:cubicBezTo>
                    <a:cubicBezTo>
                      <a:pt x="21" y="608"/>
                      <a:pt x="9" y="588"/>
                      <a:pt x="32" y="566"/>
                    </a:cubicBezTo>
                    <a:cubicBezTo>
                      <a:pt x="78" y="522"/>
                      <a:pt x="63" y="501"/>
                      <a:pt x="40" y="474"/>
                    </a:cubicBezTo>
                    <a:cubicBezTo>
                      <a:pt x="16" y="447"/>
                      <a:pt x="17" y="434"/>
                      <a:pt x="26" y="412"/>
                    </a:cubicBezTo>
                    <a:cubicBezTo>
                      <a:pt x="36" y="390"/>
                      <a:pt x="67" y="415"/>
                      <a:pt x="59" y="356"/>
                    </a:cubicBezTo>
                    <a:cubicBezTo>
                      <a:pt x="51" y="295"/>
                      <a:pt x="47" y="339"/>
                      <a:pt x="28" y="297"/>
                    </a:cubicBezTo>
                    <a:cubicBezTo>
                      <a:pt x="14" y="267"/>
                      <a:pt x="38" y="110"/>
                      <a:pt x="38" y="110"/>
                    </a:cubicBezTo>
                    <a:cubicBezTo>
                      <a:pt x="29" y="97"/>
                      <a:pt x="29" y="97"/>
                      <a:pt x="29" y="97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8"/>
                      <a:pt x="574" y="0"/>
                      <a:pt x="656" y="8"/>
                    </a:cubicBezTo>
                    <a:cubicBezTo>
                      <a:pt x="737" y="16"/>
                      <a:pt x="1194" y="30"/>
                      <a:pt x="1187" y="30"/>
                    </a:cubicBezTo>
                  </a:path>
                </a:pathLst>
              </a:custGeom>
              <a:gradFill flip="none" rotWithShape="1">
                <a:gsLst>
                  <a:gs pos="0">
                    <a:srgbClr val="969696"/>
                  </a:gs>
                  <a:gs pos="74000">
                    <a:srgbClr val="969696"/>
                  </a:gs>
                  <a:gs pos="100000">
                    <a:srgbClr val="646464"/>
                  </a:gs>
                </a:gsLst>
                <a:lin ang="0" scaled="1"/>
                <a:tileRect/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2" name="Freeform 12"/>
              <p:cNvSpPr>
                <a:spLocks noEditPoints="1"/>
              </p:cNvSpPr>
              <p:nvPr/>
            </p:nvSpPr>
            <p:spPr bwMode="gray">
              <a:xfrm>
                <a:off x="-6511925" y="6629400"/>
                <a:ext cx="3041650" cy="3802063"/>
              </a:xfrm>
              <a:custGeom>
                <a:avLst/>
                <a:gdLst/>
                <a:ahLst/>
                <a:cxnLst>
                  <a:cxn ang="0">
                    <a:pos x="389" y="28"/>
                  </a:cxn>
                  <a:cxn ang="0">
                    <a:pos x="389" y="101"/>
                  </a:cxn>
                  <a:cxn ang="0">
                    <a:pos x="441" y="226"/>
                  </a:cxn>
                  <a:cxn ang="0">
                    <a:pos x="435" y="281"/>
                  </a:cxn>
                  <a:cxn ang="0">
                    <a:pos x="571" y="308"/>
                  </a:cxn>
                  <a:cxn ang="0">
                    <a:pos x="675" y="273"/>
                  </a:cxn>
                  <a:cxn ang="0">
                    <a:pos x="547" y="215"/>
                  </a:cxn>
                  <a:cxn ang="0">
                    <a:pos x="648" y="98"/>
                  </a:cxn>
                  <a:cxn ang="0">
                    <a:pos x="555" y="41"/>
                  </a:cxn>
                  <a:cxn ang="0">
                    <a:pos x="405" y="3"/>
                  </a:cxn>
                  <a:cxn ang="0">
                    <a:pos x="296" y="354"/>
                  </a:cxn>
                  <a:cxn ang="0">
                    <a:pos x="713" y="341"/>
                  </a:cxn>
                  <a:cxn ang="0">
                    <a:pos x="515" y="320"/>
                  </a:cxn>
                  <a:cxn ang="0">
                    <a:pos x="163" y="338"/>
                  </a:cxn>
                  <a:cxn ang="0">
                    <a:pos x="49" y="433"/>
                  </a:cxn>
                  <a:cxn ang="0">
                    <a:pos x="536" y="392"/>
                  </a:cxn>
                  <a:cxn ang="0">
                    <a:pos x="672" y="420"/>
                  </a:cxn>
                  <a:cxn ang="0">
                    <a:pos x="623" y="460"/>
                  </a:cxn>
                  <a:cxn ang="0">
                    <a:pos x="340" y="466"/>
                  </a:cxn>
                  <a:cxn ang="0">
                    <a:pos x="226" y="441"/>
                  </a:cxn>
                  <a:cxn ang="0">
                    <a:pos x="92" y="588"/>
                  </a:cxn>
                  <a:cxn ang="0">
                    <a:pos x="495" y="558"/>
                  </a:cxn>
                  <a:cxn ang="0">
                    <a:pos x="699" y="561"/>
                  </a:cxn>
                  <a:cxn ang="0">
                    <a:pos x="566" y="596"/>
                  </a:cxn>
                  <a:cxn ang="0">
                    <a:pos x="514" y="643"/>
                  </a:cxn>
                  <a:cxn ang="0">
                    <a:pos x="457" y="607"/>
                  </a:cxn>
                  <a:cxn ang="0">
                    <a:pos x="60" y="743"/>
                  </a:cxn>
                  <a:cxn ang="0">
                    <a:pos x="479" y="714"/>
                  </a:cxn>
                  <a:cxn ang="0">
                    <a:pos x="789" y="733"/>
                  </a:cxn>
                  <a:cxn ang="0">
                    <a:pos x="677" y="815"/>
                  </a:cxn>
                  <a:cxn ang="0">
                    <a:pos x="736" y="877"/>
                  </a:cxn>
                  <a:cxn ang="0">
                    <a:pos x="372" y="1014"/>
                  </a:cxn>
                  <a:cxn ang="0">
                    <a:pos x="336" y="840"/>
                  </a:cxn>
                  <a:cxn ang="0">
                    <a:pos x="348" y="768"/>
                  </a:cxn>
                </a:cxnLst>
                <a:rect l="0" t="0" r="r" b="b"/>
                <a:pathLst>
                  <a:path w="811" h="1014">
                    <a:moveTo>
                      <a:pt x="405" y="3"/>
                    </a:moveTo>
                    <a:cubicBezTo>
                      <a:pt x="405" y="3"/>
                      <a:pt x="386" y="0"/>
                      <a:pt x="389" y="28"/>
                    </a:cubicBezTo>
                    <a:cubicBezTo>
                      <a:pt x="392" y="55"/>
                      <a:pt x="400" y="85"/>
                      <a:pt x="400" y="85"/>
                    </a:cubicBezTo>
                    <a:cubicBezTo>
                      <a:pt x="400" y="85"/>
                      <a:pt x="375" y="47"/>
                      <a:pt x="389" y="101"/>
                    </a:cubicBezTo>
                    <a:cubicBezTo>
                      <a:pt x="403" y="155"/>
                      <a:pt x="411" y="155"/>
                      <a:pt x="389" y="166"/>
                    </a:cubicBezTo>
                    <a:cubicBezTo>
                      <a:pt x="367" y="177"/>
                      <a:pt x="441" y="226"/>
                      <a:pt x="441" y="226"/>
                    </a:cubicBezTo>
                    <a:cubicBezTo>
                      <a:pt x="441" y="226"/>
                      <a:pt x="92" y="262"/>
                      <a:pt x="46" y="262"/>
                    </a:cubicBezTo>
                    <a:cubicBezTo>
                      <a:pt x="0" y="262"/>
                      <a:pt x="403" y="283"/>
                      <a:pt x="435" y="281"/>
                    </a:cubicBezTo>
                    <a:cubicBezTo>
                      <a:pt x="468" y="278"/>
                      <a:pt x="427" y="292"/>
                      <a:pt x="413" y="300"/>
                    </a:cubicBezTo>
                    <a:cubicBezTo>
                      <a:pt x="400" y="308"/>
                      <a:pt x="506" y="316"/>
                      <a:pt x="571" y="308"/>
                    </a:cubicBezTo>
                    <a:cubicBezTo>
                      <a:pt x="637" y="300"/>
                      <a:pt x="596" y="283"/>
                      <a:pt x="558" y="281"/>
                    </a:cubicBezTo>
                    <a:cubicBezTo>
                      <a:pt x="520" y="278"/>
                      <a:pt x="604" y="278"/>
                      <a:pt x="675" y="273"/>
                    </a:cubicBezTo>
                    <a:cubicBezTo>
                      <a:pt x="746" y="267"/>
                      <a:pt x="615" y="240"/>
                      <a:pt x="574" y="234"/>
                    </a:cubicBezTo>
                    <a:cubicBezTo>
                      <a:pt x="533" y="229"/>
                      <a:pt x="473" y="215"/>
                      <a:pt x="547" y="215"/>
                    </a:cubicBezTo>
                    <a:cubicBezTo>
                      <a:pt x="620" y="215"/>
                      <a:pt x="648" y="226"/>
                      <a:pt x="648" y="204"/>
                    </a:cubicBezTo>
                    <a:cubicBezTo>
                      <a:pt x="648" y="183"/>
                      <a:pt x="658" y="106"/>
                      <a:pt x="648" y="98"/>
                    </a:cubicBezTo>
                    <a:cubicBezTo>
                      <a:pt x="637" y="90"/>
                      <a:pt x="664" y="101"/>
                      <a:pt x="645" y="71"/>
                    </a:cubicBezTo>
                    <a:cubicBezTo>
                      <a:pt x="626" y="41"/>
                      <a:pt x="555" y="41"/>
                      <a:pt x="555" y="41"/>
                    </a:cubicBezTo>
                    <a:cubicBezTo>
                      <a:pt x="555" y="41"/>
                      <a:pt x="628" y="25"/>
                      <a:pt x="688" y="17"/>
                    </a:cubicBezTo>
                    <a:cubicBezTo>
                      <a:pt x="748" y="9"/>
                      <a:pt x="403" y="6"/>
                      <a:pt x="405" y="3"/>
                    </a:cubicBezTo>
                    <a:moveTo>
                      <a:pt x="19" y="357"/>
                    </a:moveTo>
                    <a:cubicBezTo>
                      <a:pt x="19" y="357"/>
                      <a:pt x="182" y="365"/>
                      <a:pt x="296" y="354"/>
                    </a:cubicBezTo>
                    <a:cubicBezTo>
                      <a:pt x="411" y="343"/>
                      <a:pt x="476" y="338"/>
                      <a:pt x="560" y="343"/>
                    </a:cubicBezTo>
                    <a:cubicBezTo>
                      <a:pt x="645" y="349"/>
                      <a:pt x="639" y="346"/>
                      <a:pt x="713" y="341"/>
                    </a:cubicBezTo>
                    <a:cubicBezTo>
                      <a:pt x="786" y="335"/>
                      <a:pt x="718" y="313"/>
                      <a:pt x="626" y="319"/>
                    </a:cubicBezTo>
                    <a:cubicBezTo>
                      <a:pt x="589" y="321"/>
                      <a:pt x="551" y="321"/>
                      <a:pt x="515" y="320"/>
                    </a:cubicBezTo>
                    <a:cubicBezTo>
                      <a:pt x="460" y="319"/>
                      <a:pt x="407" y="319"/>
                      <a:pt x="362" y="327"/>
                    </a:cubicBezTo>
                    <a:cubicBezTo>
                      <a:pt x="285" y="341"/>
                      <a:pt x="215" y="338"/>
                      <a:pt x="163" y="338"/>
                    </a:cubicBezTo>
                    <a:cubicBezTo>
                      <a:pt x="111" y="338"/>
                      <a:pt x="16" y="360"/>
                      <a:pt x="19" y="357"/>
                    </a:cubicBezTo>
                    <a:moveTo>
                      <a:pt x="49" y="433"/>
                    </a:moveTo>
                    <a:cubicBezTo>
                      <a:pt x="60" y="433"/>
                      <a:pt x="198" y="414"/>
                      <a:pt x="296" y="411"/>
                    </a:cubicBezTo>
                    <a:cubicBezTo>
                      <a:pt x="394" y="409"/>
                      <a:pt x="452" y="384"/>
                      <a:pt x="536" y="392"/>
                    </a:cubicBezTo>
                    <a:cubicBezTo>
                      <a:pt x="620" y="400"/>
                      <a:pt x="648" y="403"/>
                      <a:pt x="710" y="409"/>
                    </a:cubicBezTo>
                    <a:cubicBezTo>
                      <a:pt x="773" y="414"/>
                      <a:pt x="735" y="406"/>
                      <a:pt x="672" y="420"/>
                    </a:cubicBezTo>
                    <a:cubicBezTo>
                      <a:pt x="609" y="433"/>
                      <a:pt x="520" y="452"/>
                      <a:pt x="547" y="452"/>
                    </a:cubicBezTo>
                    <a:cubicBezTo>
                      <a:pt x="574" y="452"/>
                      <a:pt x="667" y="449"/>
                      <a:pt x="623" y="460"/>
                    </a:cubicBezTo>
                    <a:cubicBezTo>
                      <a:pt x="579" y="471"/>
                      <a:pt x="558" y="485"/>
                      <a:pt x="465" y="485"/>
                    </a:cubicBezTo>
                    <a:cubicBezTo>
                      <a:pt x="373" y="485"/>
                      <a:pt x="253" y="474"/>
                      <a:pt x="340" y="466"/>
                    </a:cubicBezTo>
                    <a:cubicBezTo>
                      <a:pt x="427" y="458"/>
                      <a:pt x="593" y="460"/>
                      <a:pt x="492" y="449"/>
                    </a:cubicBezTo>
                    <a:cubicBezTo>
                      <a:pt x="392" y="439"/>
                      <a:pt x="285" y="439"/>
                      <a:pt x="226" y="441"/>
                    </a:cubicBezTo>
                    <a:cubicBezTo>
                      <a:pt x="166" y="444"/>
                      <a:pt x="46" y="441"/>
                      <a:pt x="49" y="433"/>
                    </a:cubicBezTo>
                    <a:moveTo>
                      <a:pt x="92" y="588"/>
                    </a:moveTo>
                    <a:cubicBezTo>
                      <a:pt x="92" y="588"/>
                      <a:pt x="277" y="588"/>
                      <a:pt x="345" y="583"/>
                    </a:cubicBezTo>
                    <a:cubicBezTo>
                      <a:pt x="413" y="577"/>
                      <a:pt x="419" y="556"/>
                      <a:pt x="495" y="558"/>
                    </a:cubicBezTo>
                    <a:cubicBezTo>
                      <a:pt x="524" y="559"/>
                      <a:pt x="555" y="558"/>
                      <a:pt x="583" y="557"/>
                    </a:cubicBezTo>
                    <a:cubicBezTo>
                      <a:pt x="629" y="556"/>
                      <a:pt x="671" y="554"/>
                      <a:pt x="699" y="561"/>
                    </a:cubicBezTo>
                    <a:cubicBezTo>
                      <a:pt x="746" y="572"/>
                      <a:pt x="784" y="569"/>
                      <a:pt x="702" y="575"/>
                    </a:cubicBezTo>
                    <a:cubicBezTo>
                      <a:pt x="620" y="580"/>
                      <a:pt x="552" y="588"/>
                      <a:pt x="566" y="596"/>
                    </a:cubicBezTo>
                    <a:cubicBezTo>
                      <a:pt x="579" y="605"/>
                      <a:pt x="648" y="613"/>
                      <a:pt x="628" y="626"/>
                    </a:cubicBezTo>
                    <a:cubicBezTo>
                      <a:pt x="609" y="640"/>
                      <a:pt x="615" y="640"/>
                      <a:pt x="514" y="643"/>
                    </a:cubicBezTo>
                    <a:cubicBezTo>
                      <a:pt x="413" y="645"/>
                      <a:pt x="258" y="659"/>
                      <a:pt x="334" y="640"/>
                    </a:cubicBezTo>
                    <a:cubicBezTo>
                      <a:pt x="411" y="621"/>
                      <a:pt x="593" y="607"/>
                      <a:pt x="457" y="607"/>
                    </a:cubicBezTo>
                    <a:cubicBezTo>
                      <a:pt x="321" y="607"/>
                      <a:pt x="117" y="594"/>
                      <a:pt x="92" y="588"/>
                    </a:cubicBezTo>
                    <a:moveTo>
                      <a:pt x="60" y="743"/>
                    </a:moveTo>
                    <a:cubicBezTo>
                      <a:pt x="76" y="743"/>
                      <a:pt x="275" y="743"/>
                      <a:pt x="318" y="741"/>
                    </a:cubicBezTo>
                    <a:cubicBezTo>
                      <a:pt x="362" y="738"/>
                      <a:pt x="392" y="714"/>
                      <a:pt x="479" y="714"/>
                    </a:cubicBezTo>
                    <a:cubicBezTo>
                      <a:pt x="566" y="714"/>
                      <a:pt x="571" y="716"/>
                      <a:pt x="642" y="727"/>
                    </a:cubicBezTo>
                    <a:cubicBezTo>
                      <a:pt x="713" y="738"/>
                      <a:pt x="767" y="733"/>
                      <a:pt x="789" y="733"/>
                    </a:cubicBezTo>
                    <a:cubicBezTo>
                      <a:pt x="811" y="733"/>
                      <a:pt x="789" y="719"/>
                      <a:pt x="705" y="746"/>
                    </a:cubicBezTo>
                    <a:cubicBezTo>
                      <a:pt x="679" y="754"/>
                      <a:pt x="664" y="782"/>
                      <a:pt x="677" y="815"/>
                    </a:cubicBezTo>
                    <a:cubicBezTo>
                      <a:pt x="680" y="824"/>
                      <a:pt x="696" y="827"/>
                      <a:pt x="705" y="837"/>
                    </a:cubicBezTo>
                    <a:cubicBezTo>
                      <a:pt x="716" y="850"/>
                      <a:pt x="729" y="864"/>
                      <a:pt x="736" y="877"/>
                    </a:cubicBezTo>
                    <a:cubicBezTo>
                      <a:pt x="767" y="938"/>
                      <a:pt x="687" y="1010"/>
                      <a:pt x="626" y="1011"/>
                    </a:cubicBezTo>
                    <a:cubicBezTo>
                      <a:pt x="520" y="1012"/>
                      <a:pt x="457" y="1013"/>
                      <a:pt x="372" y="1014"/>
                    </a:cubicBezTo>
                    <a:cubicBezTo>
                      <a:pt x="366" y="1014"/>
                      <a:pt x="280" y="951"/>
                      <a:pt x="306" y="891"/>
                    </a:cubicBezTo>
                    <a:cubicBezTo>
                      <a:pt x="312" y="876"/>
                      <a:pt x="325" y="853"/>
                      <a:pt x="336" y="840"/>
                    </a:cubicBezTo>
                    <a:cubicBezTo>
                      <a:pt x="344" y="830"/>
                      <a:pt x="350" y="830"/>
                      <a:pt x="354" y="821"/>
                    </a:cubicBezTo>
                    <a:cubicBezTo>
                      <a:pt x="365" y="792"/>
                      <a:pt x="353" y="769"/>
                      <a:pt x="348" y="768"/>
                    </a:cubicBezTo>
                    <a:cubicBezTo>
                      <a:pt x="261" y="754"/>
                      <a:pt x="54" y="746"/>
                      <a:pt x="60" y="743"/>
                    </a:cubicBezTo>
                  </a:path>
                </a:pathLst>
              </a:custGeom>
              <a:solidFill>
                <a:srgbClr val="64646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3" name="Freeform 14"/>
              <p:cNvSpPr>
                <a:spLocks/>
              </p:cNvSpPr>
              <p:nvPr/>
            </p:nvSpPr>
            <p:spPr bwMode="gray">
              <a:xfrm>
                <a:off x="-4810125" y="8204200"/>
                <a:ext cx="1992313" cy="285750"/>
              </a:xfrm>
              <a:custGeom>
                <a:avLst/>
                <a:gdLst/>
                <a:ahLst/>
                <a:cxnLst>
                  <a:cxn ang="0">
                    <a:pos x="101" y="13"/>
                  </a:cxn>
                  <a:cxn ang="0">
                    <a:pos x="311" y="16"/>
                  </a:cxn>
                  <a:cxn ang="0">
                    <a:pos x="330" y="51"/>
                  </a:cxn>
                  <a:cxn ang="0">
                    <a:pos x="0" y="76"/>
                  </a:cxn>
                  <a:cxn ang="0">
                    <a:pos x="153" y="49"/>
                  </a:cxn>
                  <a:cxn ang="0">
                    <a:pos x="101" y="13"/>
                  </a:cxn>
                </a:cxnLst>
                <a:rect l="0" t="0" r="r" b="b"/>
                <a:pathLst>
                  <a:path w="531" h="76">
                    <a:moveTo>
                      <a:pt x="101" y="13"/>
                    </a:moveTo>
                    <a:cubicBezTo>
                      <a:pt x="101" y="13"/>
                      <a:pt x="207" y="0"/>
                      <a:pt x="311" y="16"/>
                    </a:cubicBezTo>
                    <a:cubicBezTo>
                      <a:pt x="414" y="32"/>
                      <a:pt x="531" y="38"/>
                      <a:pt x="330" y="51"/>
                    </a:cubicBezTo>
                    <a:cubicBezTo>
                      <a:pt x="128" y="65"/>
                      <a:pt x="0" y="76"/>
                      <a:pt x="0" y="76"/>
                    </a:cubicBezTo>
                    <a:cubicBezTo>
                      <a:pt x="0" y="76"/>
                      <a:pt x="90" y="76"/>
                      <a:pt x="153" y="49"/>
                    </a:cubicBezTo>
                    <a:cubicBezTo>
                      <a:pt x="215" y="21"/>
                      <a:pt x="106" y="21"/>
                      <a:pt x="101" y="13"/>
                    </a:cubicBezTo>
                    <a:close/>
                  </a:path>
                </a:pathLst>
              </a:custGeom>
              <a:solidFill>
                <a:srgbClr val="5B5A58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4" name="Freeform 15"/>
              <p:cNvSpPr>
                <a:spLocks noEditPoints="1"/>
              </p:cNvSpPr>
              <p:nvPr/>
            </p:nvSpPr>
            <p:spPr bwMode="gray">
              <a:xfrm>
                <a:off x="-6638925" y="7585075"/>
                <a:ext cx="2698750" cy="1560513"/>
              </a:xfrm>
              <a:custGeom>
                <a:avLst/>
                <a:gdLst/>
                <a:ahLst/>
                <a:cxnLst>
                  <a:cxn ang="0">
                    <a:pos x="7" y="3"/>
                  </a:cxn>
                  <a:cxn ang="0">
                    <a:pos x="304" y="11"/>
                  </a:cxn>
                  <a:cxn ang="0">
                    <a:pos x="498" y="50"/>
                  </a:cxn>
                  <a:cxn ang="0">
                    <a:pos x="27" y="93"/>
                  </a:cxn>
                  <a:cxn ang="0">
                    <a:pos x="7" y="3"/>
                  </a:cxn>
                  <a:cxn ang="0">
                    <a:pos x="0" y="187"/>
                  </a:cxn>
                  <a:cxn ang="0">
                    <a:pos x="327" y="187"/>
                  </a:cxn>
                  <a:cxn ang="0">
                    <a:pos x="424" y="229"/>
                  </a:cxn>
                  <a:cxn ang="0">
                    <a:pos x="19" y="265"/>
                  </a:cxn>
                  <a:cxn ang="0">
                    <a:pos x="0" y="187"/>
                  </a:cxn>
                  <a:cxn ang="0">
                    <a:pos x="7" y="339"/>
                  </a:cxn>
                  <a:cxn ang="0">
                    <a:pos x="280" y="362"/>
                  </a:cxn>
                  <a:cxn ang="0">
                    <a:pos x="526" y="358"/>
                  </a:cxn>
                  <a:cxn ang="0">
                    <a:pos x="288" y="413"/>
                  </a:cxn>
                  <a:cxn ang="0">
                    <a:pos x="7" y="413"/>
                  </a:cxn>
                  <a:cxn ang="0">
                    <a:pos x="7" y="339"/>
                  </a:cxn>
                </a:cxnLst>
                <a:rect l="0" t="0" r="r" b="b"/>
                <a:pathLst>
                  <a:path w="720" h="416">
                    <a:moveTo>
                      <a:pt x="7" y="3"/>
                    </a:moveTo>
                    <a:cubicBezTo>
                      <a:pt x="7" y="3"/>
                      <a:pt x="136" y="0"/>
                      <a:pt x="304" y="11"/>
                    </a:cubicBezTo>
                    <a:cubicBezTo>
                      <a:pt x="471" y="23"/>
                      <a:pt x="720" y="27"/>
                      <a:pt x="498" y="50"/>
                    </a:cubicBezTo>
                    <a:cubicBezTo>
                      <a:pt x="276" y="74"/>
                      <a:pt x="27" y="93"/>
                      <a:pt x="27" y="93"/>
                    </a:cubicBezTo>
                    <a:lnTo>
                      <a:pt x="7" y="3"/>
                    </a:lnTo>
                    <a:close/>
                    <a:moveTo>
                      <a:pt x="0" y="187"/>
                    </a:moveTo>
                    <a:cubicBezTo>
                      <a:pt x="19" y="183"/>
                      <a:pt x="152" y="167"/>
                      <a:pt x="327" y="187"/>
                    </a:cubicBezTo>
                    <a:cubicBezTo>
                      <a:pt x="502" y="206"/>
                      <a:pt x="604" y="222"/>
                      <a:pt x="424" y="229"/>
                    </a:cubicBezTo>
                    <a:cubicBezTo>
                      <a:pt x="245" y="237"/>
                      <a:pt x="19" y="265"/>
                      <a:pt x="19" y="265"/>
                    </a:cubicBezTo>
                    <a:lnTo>
                      <a:pt x="0" y="187"/>
                    </a:lnTo>
                    <a:close/>
                    <a:moveTo>
                      <a:pt x="7" y="339"/>
                    </a:moveTo>
                    <a:cubicBezTo>
                      <a:pt x="7" y="339"/>
                      <a:pt x="116" y="374"/>
                      <a:pt x="280" y="362"/>
                    </a:cubicBezTo>
                    <a:cubicBezTo>
                      <a:pt x="444" y="350"/>
                      <a:pt x="545" y="354"/>
                      <a:pt x="526" y="358"/>
                    </a:cubicBezTo>
                    <a:cubicBezTo>
                      <a:pt x="506" y="362"/>
                      <a:pt x="432" y="416"/>
                      <a:pt x="288" y="413"/>
                    </a:cubicBezTo>
                    <a:cubicBezTo>
                      <a:pt x="144" y="409"/>
                      <a:pt x="7" y="413"/>
                      <a:pt x="7" y="413"/>
                    </a:cubicBezTo>
                    <a:lnTo>
                      <a:pt x="7" y="339"/>
                    </a:lnTo>
                    <a:close/>
                  </a:path>
                </a:pathLst>
              </a:custGeom>
              <a:solidFill>
                <a:srgbClr val="938A85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5" name="Freeform 16"/>
              <p:cNvSpPr>
                <a:spLocks noEditPoints="1"/>
              </p:cNvSpPr>
              <p:nvPr/>
            </p:nvSpPr>
            <p:spPr bwMode="gray">
              <a:xfrm>
                <a:off x="-4816475" y="7612062"/>
                <a:ext cx="2365375" cy="2012950"/>
              </a:xfrm>
              <a:custGeom>
                <a:avLst/>
                <a:gdLst/>
                <a:ahLst/>
                <a:cxnLst>
                  <a:cxn ang="0">
                    <a:pos x="119" y="13"/>
                  </a:cxn>
                  <a:cxn ang="0">
                    <a:pos x="313" y="13"/>
                  </a:cxn>
                  <a:cxn ang="0">
                    <a:pos x="370" y="40"/>
                  </a:cxn>
                  <a:cxn ang="0">
                    <a:pos x="76" y="73"/>
                  </a:cxn>
                  <a:cxn ang="0">
                    <a:pos x="117" y="51"/>
                  </a:cxn>
                  <a:cxn ang="0">
                    <a:pos x="138" y="19"/>
                  </a:cxn>
                  <a:cxn ang="0">
                    <a:pos x="119" y="13"/>
                  </a:cxn>
                  <a:cxn ang="0">
                    <a:pos x="122" y="340"/>
                  </a:cxn>
                  <a:cxn ang="0">
                    <a:pos x="313" y="334"/>
                  </a:cxn>
                  <a:cxn ang="0">
                    <a:pos x="454" y="351"/>
                  </a:cxn>
                  <a:cxn ang="0">
                    <a:pos x="117" y="394"/>
                  </a:cxn>
                  <a:cxn ang="0">
                    <a:pos x="152" y="373"/>
                  </a:cxn>
                  <a:cxn ang="0">
                    <a:pos x="122" y="340"/>
                  </a:cxn>
                  <a:cxn ang="0">
                    <a:pos x="167" y="86"/>
                  </a:cxn>
                  <a:cxn ang="0">
                    <a:pos x="382" y="69"/>
                  </a:cxn>
                  <a:cxn ang="0">
                    <a:pos x="268" y="117"/>
                  </a:cxn>
                  <a:cxn ang="0">
                    <a:pos x="167" y="86"/>
                  </a:cxn>
                  <a:cxn ang="0">
                    <a:pos x="150" y="266"/>
                  </a:cxn>
                  <a:cxn ang="0">
                    <a:pos x="303" y="252"/>
                  </a:cxn>
                  <a:cxn ang="0">
                    <a:pos x="469" y="248"/>
                  </a:cxn>
                  <a:cxn ang="0">
                    <a:pos x="303" y="279"/>
                  </a:cxn>
                  <a:cxn ang="0">
                    <a:pos x="150" y="266"/>
                  </a:cxn>
                  <a:cxn ang="0">
                    <a:pos x="141" y="428"/>
                  </a:cxn>
                  <a:cxn ang="0">
                    <a:pos x="272" y="406"/>
                  </a:cxn>
                  <a:cxn ang="0">
                    <a:pos x="456" y="414"/>
                  </a:cxn>
                  <a:cxn ang="0">
                    <a:pos x="347" y="436"/>
                  </a:cxn>
                  <a:cxn ang="0">
                    <a:pos x="141" y="428"/>
                  </a:cxn>
                  <a:cxn ang="0">
                    <a:pos x="216" y="511"/>
                  </a:cxn>
                  <a:cxn ang="0">
                    <a:pos x="325" y="502"/>
                  </a:cxn>
                  <a:cxn ang="0">
                    <a:pos x="338" y="519"/>
                  </a:cxn>
                  <a:cxn ang="0">
                    <a:pos x="268" y="533"/>
                  </a:cxn>
                  <a:cxn ang="0">
                    <a:pos x="216" y="511"/>
                  </a:cxn>
                </a:cxnLst>
                <a:rect l="0" t="0" r="r" b="b"/>
                <a:pathLst>
                  <a:path w="631" h="537">
                    <a:moveTo>
                      <a:pt x="119" y="13"/>
                    </a:moveTo>
                    <a:cubicBezTo>
                      <a:pt x="119" y="13"/>
                      <a:pt x="239" y="0"/>
                      <a:pt x="313" y="13"/>
                    </a:cubicBezTo>
                    <a:cubicBezTo>
                      <a:pt x="386" y="27"/>
                      <a:pt x="484" y="13"/>
                      <a:pt x="370" y="40"/>
                    </a:cubicBezTo>
                    <a:cubicBezTo>
                      <a:pt x="255" y="68"/>
                      <a:pt x="152" y="76"/>
                      <a:pt x="76" y="73"/>
                    </a:cubicBezTo>
                    <a:cubicBezTo>
                      <a:pt x="0" y="70"/>
                      <a:pt x="27" y="70"/>
                      <a:pt x="117" y="51"/>
                    </a:cubicBezTo>
                    <a:cubicBezTo>
                      <a:pt x="206" y="32"/>
                      <a:pt x="168" y="19"/>
                      <a:pt x="138" y="19"/>
                    </a:cubicBezTo>
                    <a:cubicBezTo>
                      <a:pt x="108" y="19"/>
                      <a:pt x="127" y="16"/>
                      <a:pt x="119" y="13"/>
                    </a:cubicBezTo>
                    <a:close/>
                    <a:moveTo>
                      <a:pt x="122" y="340"/>
                    </a:moveTo>
                    <a:cubicBezTo>
                      <a:pt x="122" y="340"/>
                      <a:pt x="209" y="332"/>
                      <a:pt x="313" y="334"/>
                    </a:cubicBezTo>
                    <a:cubicBezTo>
                      <a:pt x="416" y="337"/>
                      <a:pt x="631" y="321"/>
                      <a:pt x="454" y="351"/>
                    </a:cubicBezTo>
                    <a:cubicBezTo>
                      <a:pt x="277" y="381"/>
                      <a:pt x="176" y="386"/>
                      <a:pt x="117" y="394"/>
                    </a:cubicBezTo>
                    <a:cubicBezTo>
                      <a:pt x="57" y="403"/>
                      <a:pt x="84" y="397"/>
                      <a:pt x="152" y="373"/>
                    </a:cubicBezTo>
                    <a:cubicBezTo>
                      <a:pt x="220" y="348"/>
                      <a:pt x="122" y="348"/>
                      <a:pt x="122" y="340"/>
                    </a:cubicBezTo>
                    <a:close/>
                    <a:moveTo>
                      <a:pt x="167" y="86"/>
                    </a:moveTo>
                    <a:cubicBezTo>
                      <a:pt x="198" y="86"/>
                      <a:pt x="294" y="60"/>
                      <a:pt x="382" y="69"/>
                    </a:cubicBezTo>
                    <a:cubicBezTo>
                      <a:pt x="469" y="77"/>
                      <a:pt x="369" y="112"/>
                      <a:pt x="268" y="117"/>
                    </a:cubicBezTo>
                    <a:cubicBezTo>
                      <a:pt x="167" y="121"/>
                      <a:pt x="172" y="91"/>
                      <a:pt x="167" y="86"/>
                    </a:cubicBezTo>
                    <a:close/>
                    <a:moveTo>
                      <a:pt x="150" y="266"/>
                    </a:moveTo>
                    <a:cubicBezTo>
                      <a:pt x="176" y="266"/>
                      <a:pt x="216" y="257"/>
                      <a:pt x="303" y="252"/>
                    </a:cubicBezTo>
                    <a:cubicBezTo>
                      <a:pt x="391" y="248"/>
                      <a:pt x="469" y="248"/>
                      <a:pt x="469" y="248"/>
                    </a:cubicBezTo>
                    <a:cubicBezTo>
                      <a:pt x="469" y="248"/>
                      <a:pt x="399" y="274"/>
                      <a:pt x="303" y="279"/>
                    </a:cubicBezTo>
                    <a:cubicBezTo>
                      <a:pt x="207" y="283"/>
                      <a:pt x="159" y="266"/>
                      <a:pt x="150" y="266"/>
                    </a:cubicBezTo>
                    <a:close/>
                    <a:moveTo>
                      <a:pt x="141" y="428"/>
                    </a:moveTo>
                    <a:cubicBezTo>
                      <a:pt x="159" y="428"/>
                      <a:pt x="150" y="410"/>
                      <a:pt x="272" y="406"/>
                    </a:cubicBezTo>
                    <a:cubicBezTo>
                      <a:pt x="395" y="401"/>
                      <a:pt x="456" y="414"/>
                      <a:pt x="456" y="414"/>
                    </a:cubicBezTo>
                    <a:cubicBezTo>
                      <a:pt x="456" y="414"/>
                      <a:pt x="487" y="419"/>
                      <a:pt x="347" y="436"/>
                    </a:cubicBezTo>
                    <a:cubicBezTo>
                      <a:pt x="207" y="454"/>
                      <a:pt x="145" y="423"/>
                      <a:pt x="141" y="428"/>
                    </a:cubicBezTo>
                    <a:close/>
                    <a:moveTo>
                      <a:pt x="216" y="511"/>
                    </a:moveTo>
                    <a:cubicBezTo>
                      <a:pt x="242" y="511"/>
                      <a:pt x="255" y="502"/>
                      <a:pt x="325" y="502"/>
                    </a:cubicBezTo>
                    <a:cubicBezTo>
                      <a:pt x="395" y="502"/>
                      <a:pt x="338" y="519"/>
                      <a:pt x="338" y="519"/>
                    </a:cubicBezTo>
                    <a:cubicBezTo>
                      <a:pt x="338" y="519"/>
                      <a:pt x="329" y="528"/>
                      <a:pt x="268" y="533"/>
                    </a:cubicBezTo>
                    <a:cubicBezTo>
                      <a:pt x="207" y="537"/>
                      <a:pt x="224" y="519"/>
                      <a:pt x="216" y="511"/>
                    </a:cubicBezTo>
                    <a:close/>
                  </a:path>
                </a:pathLst>
              </a:custGeom>
              <a:solidFill>
                <a:srgbClr val="F3F0ED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6" name="Freeform 17"/>
              <p:cNvSpPr>
                <a:spLocks noEditPoints="1"/>
              </p:cNvSpPr>
              <p:nvPr/>
            </p:nvSpPr>
            <p:spPr bwMode="gray">
              <a:xfrm>
                <a:off x="-6561138" y="9742487"/>
                <a:ext cx="3967163" cy="77788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21"/>
                  </a:cxn>
                  <a:cxn ang="0">
                    <a:pos x="5" y="21"/>
                  </a:cxn>
                  <a:cxn ang="0">
                    <a:pos x="4" y="19"/>
                  </a:cxn>
                  <a:cxn ang="0">
                    <a:pos x="0" y="10"/>
                  </a:cxn>
                  <a:cxn ang="0">
                    <a:pos x="1058" y="0"/>
                  </a:cxn>
                  <a:cxn ang="0">
                    <a:pos x="1056" y="2"/>
                  </a:cxn>
                  <a:cxn ang="0">
                    <a:pos x="1058" y="2"/>
                  </a:cxn>
                  <a:cxn ang="0">
                    <a:pos x="1058" y="0"/>
                  </a:cxn>
                </a:cxnLst>
                <a:rect l="0" t="0" r="r" b="b"/>
                <a:pathLst>
                  <a:path w="1058" h="21">
                    <a:moveTo>
                      <a:pt x="0" y="1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2" y="21"/>
                      <a:pt x="5" y="21"/>
                    </a:cubicBezTo>
                    <a:cubicBezTo>
                      <a:pt x="5" y="21"/>
                      <a:pt x="5" y="20"/>
                      <a:pt x="4" y="19"/>
                    </a:cubicBezTo>
                    <a:cubicBezTo>
                      <a:pt x="3" y="16"/>
                      <a:pt x="1" y="13"/>
                      <a:pt x="0" y="10"/>
                    </a:cubicBezTo>
                    <a:moveTo>
                      <a:pt x="1058" y="0"/>
                    </a:moveTo>
                    <a:cubicBezTo>
                      <a:pt x="1057" y="1"/>
                      <a:pt x="1057" y="2"/>
                      <a:pt x="1056" y="2"/>
                    </a:cubicBezTo>
                    <a:cubicBezTo>
                      <a:pt x="1057" y="2"/>
                      <a:pt x="1058" y="2"/>
                      <a:pt x="1058" y="2"/>
                    </a:cubicBezTo>
                    <a:cubicBezTo>
                      <a:pt x="1058" y="0"/>
                      <a:pt x="1058" y="0"/>
                      <a:pt x="1058" y="0"/>
                    </a:cubicBezTo>
                  </a:path>
                </a:pathLst>
              </a:custGeom>
              <a:solidFill>
                <a:srgbClr val="F9F7F5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7" name="Freeform 18"/>
              <p:cNvSpPr>
                <a:spLocks noEditPoints="1"/>
              </p:cNvSpPr>
              <p:nvPr/>
            </p:nvSpPr>
            <p:spPr bwMode="gray">
              <a:xfrm>
                <a:off x="-6561138" y="9583737"/>
                <a:ext cx="3967163" cy="266700"/>
              </a:xfrm>
              <a:custGeom>
                <a:avLst/>
                <a:gdLst/>
                <a:ahLst/>
                <a:cxnLst>
                  <a:cxn ang="0">
                    <a:pos x="1" y="19"/>
                  </a:cxn>
                  <a:cxn ang="0">
                    <a:pos x="0" y="52"/>
                  </a:cxn>
                  <a:cxn ang="0">
                    <a:pos x="4" y="61"/>
                  </a:cxn>
                  <a:cxn ang="0">
                    <a:pos x="5" y="63"/>
                  </a:cxn>
                  <a:cxn ang="0">
                    <a:pos x="202" y="68"/>
                  </a:cxn>
                  <a:cxn ang="0">
                    <a:pos x="335" y="71"/>
                  </a:cxn>
                  <a:cxn ang="0">
                    <a:pos x="349" y="52"/>
                  </a:cxn>
                  <a:cxn ang="0">
                    <a:pos x="367" y="33"/>
                  </a:cxn>
                  <a:cxn ang="0">
                    <a:pos x="368" y="28"/>
                  </a:cxn>
                  <a:cxn ang="0">
                    <a:pos x="203" y="24"/>
                  </a:cxn>
                  <a:cxn ang="0">
                    <a:pos x="61" y="21"/>
                  </a:cxn>
                  <a:cxn ang="0">
                    <a:pos x="17" y="20"/>
                  </a:cxn>
                  <a:cxn ang="0">
                    <a:pos x="1" y="19"/>
                  </a:cxn>
                  <a:cxn ang="0">
                    <a:pos x="1055" y="0"/>
                  </a:cxn>
                  <a:cxn ang="0">
                    <a:pos x="1051" y="1"/>
                  </a:cxn>
                  <a:cxn ang="0">
                    <a:pos x="821" y="16"/>
                  </a:cxn>
                  <a:cxn ang="0">
                    <a:pos x="688" y="24"/>
                  </a:cxn>
                  <a:cxn ang="0">
                    <a:pos x="690" y="27"/>
                  </a:cxn>
                  <a:cxn ang="0">
                    <a:pos x="718" y="49"/>
                  </a:cxn>
                  <a:cxn ang="0">
                    <a:pos x="732" y="65"/>
                  </a:cxn>
                  <a:cxn ang="0">
                    <a:pos x="1056" y="44"/>
                  </a:cxn>
                  <a:cxn ang="0">
                    <a:pos x="1058" y="42"/>
                  </a:cxn>
                  <a:cxn ang="0">
                    <a:pos x="1055" y="0"/>
                  </a:cxn>
                </a:cxnLst>
                <a:rect l="0" t="0" r="r" b="b"/>
                <a:pathLst>
                  <a:path w="1058" h="71">
                    <a:moveTo>
                      <a:pt x="1" y="19"/>
                    </a:moveTo>
                    <a:cubicBezTo>
                      <a:pt x="0" y="52"/>
                      <a:pt x="0" y="52"/>
                      <a:pt x="0" y="52"/>
                    </a:cubicBezTo>
                    <a:cubicBezTo>
                      <a:pt x="1" y="55"/>
                      <a:pt x="3" y="58"/>
                      <a:pt x="4" y="61"/>
                    </a:cubicBezTo>
                    <a:cubicBezTo>
                      <a:pt x="5" y="62"/>
                      <a:pt x="5" y="63"/>
                      <a:pt x="5" y="63"/>
                    </a:cubicBezTo>
                    <a:cubicBezTo>
                      <a:pt x="27" y="64"/>
                      <a:pt x="108" y="66"/>
                      <a:pt x="202" y="68"/>
                    </a:cubicBezTo>
                    <a:cubicBezTo>
                      <a:pt x="245" y="69"/>
                      <a:pt x="291" y="70"/>
                      <a:pt x="335" y="71"/>
                    </a:cubicBezTo>
                    <a:cubicBezTo>
                      <a:pt x="340" y="64"/>
                      <a:pt x="345" y="57"/>
                      <a:pt x="349" y="52"/>
                    </a:cubicBezTo>
                    <a:cubicBezTo>
                      <a:pt x="357" y="42"/>
                      <a:pt x="363" y="42"/>
                      <a:pt x="367" y="33"/>
                    </a:cubicBezTo>
                    <a:cubicBezTo>
                      <a:pt x="367" y="31"/>
                      <a:pt x="368" y="29"/>
                      <a:pt x="368" y="28"/>
                    </a:cubicBezTo>
                    <a:cubicBezTo>
                      <a:pt x="314" y="27"/>
                      <a:pt x="257" y="26"/>
                      <a:pt x="203" y="24"/>
                    </a:cubicBezTo>
                    <a:cubicBezTo>
                      <a:pt x="148" y="23"/>
                      <a:pt x="97" y="22"/>
                      <a:pt x="61" y="21"/>
                    </a:cubicBezTo>
                    <a:cubicBezTo>
                      <a:pt x="42" y="20"/>
                      <a:pt x="27" y="20"/>
                      <a:pt x="17" y="20"/>
                    </a:cubicBezTo>
                    <a:cubicBezTo>
                      <a:pt x="7" y="19"/>
                      <a:pt x="1" y="19"/>
                      <a:pt x="1" y="19"/>
                    </a:cubicBezTo>
                    <a:moveTo>
                      <a:pt x="1055" y="0"/>
                    </a:moveTo>
                    <a:cubicBezTo>
                      <a:pt x="1055" y="0"/>
                      <a:pt x="1054" y="1"/>
                      <a:pt x="1051" y="1"/>
                    </a:cubicBezTo>
                    <a:cubicBezTo>
                      <a:pt x="1029" y="2"/>
                      <a:pt x="931" y="9"/>
                      <a:pt x="821" y="16"/>
                    </a:cubicBezTo>
                    <a:cubicBezTo>
                      <a:pt x="778" y="19"/>
                      <a:pt x="732" y="22"/>
                      <a:pt x="688" y="24"/>
                    </a:cubicBezTo>
                    <a:cubicBezTo>
                      <a:pt x="689" y="25"/>
                      <a:pt x="689" y="26"/>
                      <a:pt x="690" y="27"/>
                    </a:cubicBezTo>
                    <a:cubicBezTo>
                      <a:pt x="693" y="36"/>
                      <a:pt x="709" y="39"/>
                      <a:pt x="718" y="49"/>
                    </a:cubicBezTo>
                    <a:cubicBezTo>
                      <a:pt x="723" y="55"/>
                      <a:pt x="728" y="60"/>
                      <a:pt x="732" y="65"/>
                    </a:cubicBezTo>
                    <a:cubicBezTo>
                      <a:pt x="878" y="58"/>
                      <a:pt x="1033" y="46"/>
                      <a:pt x="1056" y="44"/>
                    </a:cubicBezTo>
                    <a:cubicBezTo>
                      <a:pt x="1057" y="44"/>
                      <a:pt x="1057" y="43"/>
                      <a:pt x="1058" y="42"/>
                    </a:cubicBezTo>
                    <a:cubicBezTo>
                      <a:pt x="1055" y="0"/>
                      <a:pt x="1055" y="0"/>
                      <a:pt x="1055" y="0"/>
                    </a:cubicBezTo>
                  </a:path>
                </a:pathLst>
              </a:custGeom>
              <a:solidFill>
                <a:srgbClr val="BCBAB9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8" name="Freeform 19"/>
              <p:cNvSpPr>
                <a:spLocks/>
              </p:cNvSpPr>
              <p:nvPr/>
            </p:nvSpPr>
            <p:spPr bwMode="gray">
              <a:xfrm>
                <a:off x="-5305425" y="9674225"/>
                <a:ext cx="1489075" cy="184150"/>
              </a:xfrm>
              <a:custGeom>
                <a:avLst/>
                <a:gdLst/>
                <a:ahLst/>
                <a:cxnLst>
                  <a:cxn ang="0">
                    <a:pos x="353" y="0"/>
                  </a:cxn>
                  <a:cxn ang="0">
                    <a:pos x="320" y="1"/>
                  </a:cxn>
                  <a:cxn ang="0">
                    <a:pos x="184" y="5"/>
                  </a:cxn>
                  <a:cxn ang="0">
                    <a:pos x="184" y="5"/>
                  </a:cxn>
                  <a:cxn ang="0">
                    <a:pos x="33" y="4"/>
                  </a:cxn>
                  <a:cxn ang="0">
                    <a:pos x="32" y="9"/>
                  </a:cxn>
                  <a:cxn ang="0">
                    <a:pos x="14" y="28"/>
                  </a:cxn>
                  <a:cxn ang="0">
                    <a:pos x="0" y="47"/>
                  </a:cxn>
                  <a:cxn ang="0">
                    <a:pos x="184" y="49"/>
                  </a:cxn>
                  <a:cxn ang="0">
                    <a:pos x="333" y="45"/>
                  </a:cxn>
                  <a:cxn ang="0">
                    <a:pos x="397" y="41"/>
                  </a:cxn>
                  <a:cxn ang="0">
                    <a:pos x="383" y="25"/>
                  </a:cxn>
                  <a:cxn ang="0">
                    <a:pos x="355" y="3"/>
                  </a:cxn>
                  <a:cxn ang="0">
                    <a:pos x="353" y="0"/>
                  </a:cxn>
                </a:cxnLst>
                <a:rect l="0" t="0" r="r" b="b"/>
                <a:pathLst>
                  <a:path w="397" h="49">
                    <a:moveTo>
                      <a:pt x="353" y="0"/>
                    </a:moveTo>
                    <a:cubicBezTo>
                      <a:pt x="342" y="0"/>
                      <a:pt x="331" y="1"/>
                      <a:pt x="320" y="1"/>
                    </a:cubicBezTo>
                    <a:cubicBezTo>
                      <a:pt x="267" y="4"/>
                      <a:pt x="219" y="5"/>
                      <a:pt x="184" y="5"/>
                    </a:cubicBezTo>
                    <a:cubicBezTo>
                      <a:pt x="184" y="5"/>
                      <a:pt x="184" y="5"/>
                      <a:pt x="184" y="5"/>
                    </a:cubicBezTo>
                    <a:cubicBezTo>
                      <a:pt x="145" y="5"/>
                      <a:pt x="91" y="5"/>
                      <a:pt x="33" y="4"/>
                    </a:cubicBezTo>
                    <a:cubicBezTo>
                      <a:pt x="33" y="5"/>
                      <a:pt x="32" y="7"/>
                      <a:pt x="32" y="9"/>
                    </a:cubicBezTo>
                    <a:cubicBezTo>
                      <a:pt x="28" y="18"/>
                      <a:pt x="22" y="18"/>
                      <a:pt x="14" y="28"/>
                    </a:cubicBezTo>
                    <a:cubicBezTo>
                      <a:pt x="10" y="33"/>
                      <a:pt x="5" y="40"/>
                      <a:pt x="0" y="47"/>
                    </a:cubicBezTo>
                    <a:cubicBezTo>
                      <a:pt x="71" y="48"/>
                      <a:pt x="137" y="49"/>
                      <a:pt x="184" y="49"/>
                    </a:cubicBezTo>
                    <a:cubicBezTo>
                      <a:pt x="222" y="49"/>
                      <a:pt x="275" y="48"/>
                      <a:pt x="333" y="45"/>
                    </a:cubicBezTo>
                    <a:cubicBezTo>
                      <a:pt x="354" y="44"/>
                      <a:pt x="375" y="43"/>
                      <a:pt x="397" y="41"/>
                    </a:cubicBezTo>
                    <a:cubicBezTo>
                      <a:pt x="393" y="36"/>
                      <a:pt x="388" y="31"/>
                      <a:pt x="383" y="25"/>
                    </a:cubicBezTo>
                    <a:cubicBezTo>
                      <a:pt x="374" y="15"/>
                      <a:pt x="358" y="12"/>
                      <a:pt x="355" y="3"/>
                    </a:cubicBezTo>
                    <a:cubicBezTo>
                      <a:pt x="354" y="2"/>
                      <a:pt x="354" y="1"/>
                      <a:pt x="353" y="0"/>
                    </a:cubicBezTo>
                  </a:path>
                </a:pathLst>
              </a:custGeom>
              <a:solidFill>
                <a:srgbClr val="B0AFAB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9" name="Freeform 22"/>
              <p:cNvSpPr>
                <a:spLocks/>
              </p:cNvSpPr>
              <p:nvPr/>
            </p:nvSpPr>
            <p:spPr bwMode="gray">
              <a:xfrm>
                <a:off x="-2619375" y="8102600"/>
                <a:ext cx="63500" cy="192088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15" y="50"/>
                  </a:cxn>
                  <a:cxn ang="0">
                    <a:pos x="17" y="51"/>
                  </a:cxn>
                  <a:cxn ang="0">
                    <a:pos x="2" y="0"/>
                  </a:cxn>
                </a:cxnLst>
                <a:rect l="0" t="0" r="r" b="b"/>
                <a:pathLst>
                  <a:path w="17" h="51">
                    <a:moveTo>
                      <a:pt x="2" y="0"/>
                    </a:moveTo>
                    <a:cubicBezTo>
                      <a:pt x="0" y="20"/>
                      <a:pt x="12" y="44"/>
                      <a:pt x="15" y="50"/>
                    </a:cubicBezTo>
                    <a:cubicBezTo>
                      <a:pt x="16" y="50"/>
                      <a:pt x="17" y="51"/>
                      <a:pt x="17" y="51"/>
                    </a:cubicBezTo>
                    <a:cubicBezTo>
                      <a:pt x="2" y="0"/>
                      <a:pt x="2" y="0"/>
                      <a:pt x="2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0" name="Freeform 23"/>
              <p:cNvSpPr>
                <a:spLocks/>
              </p:cNvSpPr>
              <p:nvPr/>
            </p:nvSpPr>
            <p:spPr bwMode="gray">
              <a:xfrm>
                <a:off x="-2770188" y="8054975"/>
                <a:ext cx="206375" cy="234950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2" y="18"/>
                  </a:cxn>
                  <a:cxn ang="0">
                    <a:pos x="55" y="63"/>
                  </a:cxn>
                  <a:cxn ang="0">
                    <a:pos x="42" y="13"/>
                  </a:cxn>
                  <a:cxn ang="0">
                    <a:pos x="39" y="3"/>
                  </a:cxn>
                  <a:cxn ang="0">
                    <a:pos x="23" y="0"/>
                  </a:cxn>
                </a:cxnLst>
                <a:rect l="0" t="0" r="r" b="b"/>
                <a:pathLst>
                  <a:path w="55" h="63">
                    <a:moveTo>
                      <a:pt x="23" y="0"/>
                    </a:moveTo>
                    <a:cubicBezTo>
                      <a:pt x="14" y="0"/>
                      <a:pt x="4" y="3"/>
                      <a:pt x="2" y="18"/>
                    </a:cubicBezTo>
                    <a:cubicBezTo>
                      <a:pt x="0" y="42"/>
                      <a:pt x="44" y="59"/>
                      <a:pt x="55" y="63"/>
                    </a:cubicBezTo>
                    <a:cubicBezTo>
                      <a:pt x="52" y="57"/>
                      <a:pt x="40" y="33"/>
                      <a:pt x="42" y="13"/>
                    </a:cubicBezTo>
                    <a:cubicBezTo>
                      <a:pt x="39" y="3"/>
                      <a:pt x="39" y="3"/>
                      <a:pt x="39" y="3"/>
                    </a:cubicBezTo>
                    <a:cubicBezTo>
                      <a:pt x="39" y="3"/>
                      <a:pt x="31" y="0"/>
                      <a:pt x="23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1" name="Freeform 24"/>
              <p:cNvSpPr>
                <a:spLocks/>
              </p:cNvSpPr>
              <p:nvPr/>
            </p:nvSpPr>
            <p:spPr bwMode="gray">
              <a:xfrm>
                <a:off x="-2635250" y="8729662"/>
                <a:ext cx="34925" cy="127000"/>
              </a:xfrm>
              <a:custGeom>
                <a:avLst/>
                <a:gdLst/>
                <a:ahLst/>
                <a:cxnLst>
                  <a:cxn ang="0">
                    <a:pos x="1" y="0"/>
                  </a:cxn>
                  <a:cxn ang="0">
                    <a:pos x="9" y="34"/>
                  </a:cxn>
                  <a:cxn ang="0">
                    <a:pos x="1" y="0"/>
                  </a:cxn>
                </a:cxnLst>
                <a:rect l="0" t="0" r="r" b="b"/>
                <a:pathLst>
                  <a:path w="9" h="34">
                    <a:moveTo>
                      <a:pt x="1" y="0"/>
                    </a:moveTo>
                    <a:cubicBezTo>
                      <a:pt x="0" y="12"/>
                      <a:pt x="1" y="24"/>
                      <a:pt x="9" y="34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2" name="Freeform 25"/>
              <p:cNvSpPr>
                <a:spLocks/>
              </p:cNvSpPr>
              <p:nvPr/>
            </p:nvSpPr>
            <p:spPr bwMode="gray">
              <a:xfrm>
                <a:off x="-2852738" y="8636000"/>
                <a:ext cx="255588" cy="231775"/>
              </a:xfrm>
              <a:custGeom>
                <a:avLst/>
                <a:gdLst/>
                <a:ahLst/>
                <a:cxnLst>
                  <a:cxn ang="0">
                    <a:pos x="34" y="0"/>
                  </a:cxn>
                  <a:cxn ang="0">
                    <a:pos x="8" y="17"/>
                  </a:cxn>
                  <a:cxn ang="0">
                    <a:pos x="68" y="62"/>
                  </a:cxn>
                  <a:cxn ang="0">
                    <a:pos x="67" y="59"/>
                  </a:cxn>
                  <a:cxn ang="0">
                    <a:pos x="59" y="25"/>
                  </a:cxn>
                  <a:cxn ang="0">
                    <a:pos x="54" y="4"/>
                  </a:cxn>
                  <a:cxn ang="0">
                    <a:pos x="34" y="0"/>
                  </a:cxn>
                </a:cxnLst>
                <a:rect l="0" t="0" r="r" b="b"/>
                <a:pathLst>
                  <a:path w="68" h="62">
                    <a:moveTo>
                      <a:pt x="34" y="0"/>
                    </a:moveTo>
                    <a:cubicBezTo>
                      <a:pt x="24" y="0"/>
                      <a:pt x="12" y="4"/>
                      <a:pt x="8" y="17"/>
                    </a:cubicBezTo>
                    <a:cubicBezTo>
                      <a:pt x="0" y="44"/>
                      <a:pt x="68" y="62"/>
                      <a:pt x="68" y="62"/>
                    </a:cubicBezTo>
                    <a:cubicBezTo>
                      <a:pt x="67" y="59"/>
                      <a:pt x="67" y="59"/>
                      <a:pt x="67" y="59"/>
                    </a:cubicBezTo>
                    <a:cubicBezTo>
                      <a:pt x="59" y="49"/>
                      <a:pt x="58" y="37"/>
                      <a:pt x="59" y="25"/>
                    </a:cubicBezTo>
                    <a:cubicBezTo>
                      <a:pt x="54" y="4"/>
                      <a:pt x="54" y="4"/>
                      <a:pt x="54" y="4"/>
                    </a:cubicBezTo>
                    <a:cubicBezTo>
                      <a:pt x="54" y="4"/>
                      <a:pt x="45" y="0"/>
                      <a:pt x="34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3" name="Freeform 26"/>
              <p:cNvSpPr>
                <a:spLocks/>
              </p:cNvSpPr>
              <p:nvPr/>
            </p:nvSpPr>
            <p:spPr bwMode="gray">
              <a:xfrm>
                <a:off x="-2638425" y="9359900"/>
                <a:ext cx="33338" cy="889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24"/>
                  </a:cxn>
                  <a:cxn ang="0">
                    <a:pos x="0" y="0"/>
                  </a:cxn>
                </a:cxnLst>
                <a:rect l="0" t="0" r="r" b="b"/>
                <a:pathLst>
                  <a:path w="9" h="24">
                    <a:moveTo>
                      <a:pt x="0" y="0"/>
                    </a:moveTo>
                    <a:cubicBezTo>
                      <a:pt x="1" y="11"/>
                      <a:pt x="2" y="19"/>
                      <a:pt x="9" y="24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4" name="Freeform 27"/>
              <p:cNvSpPr>
                <a:spLocks/>
              </p:cNvSpPr>
              <p:nvPr/>
            </p:nvSpPr>
            <p:spPr bwMode="gray">
              <a:xfrm>
                <a:off x="-2792413" y="9228137"/>
                <a:ext cx="192088" cy="236538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6" y="17"/>
                  </a:cxn>
                  <a:cxn ang="0">
                    <a:pos x="51" y="63"/>
                  </a:cxn>
                  <a:cxn ang="0">
                    <a:pos x="50" y="59"/>
                  </a:cxn>
                  <a:cxn ang="0">
                    <a:pos x="41" y="35"/>
                  </a:cxn>
                  <a:cxn ang="0">
                    <a:pos x="31" y="5"/>
                  </a:cxn>
                  <a:cxn ang="0">
                    <a:pos x="19" y="0"/>
                  </a:cxn>
                </a:cxnLst>
                <a:rect l="0" t="0" r="r" b="b"/>
                <a:pathLst>
                  <a:path w="51" h="63">
                    <a:moveTo>
                      <a:pt x="19" y="0"/>
                    </a:moveTo>
                    <a:cubicBezTo>
                      <a:pt x="14" y="0"/>
                      <a:pt x="8" y="4"/>
                      <a:pt x="6" y="17"/>
                    </a:cubicBezTo>
                    <a:cubicBezTo>
                      <a:pt x="0" y="44"/>
                      <a:pt x="51" y="63"/>
                      <a:pt x="51" y="63"/>
                    </a:cubicBezTo>
                    <a:cubicBezTo>
                      <a:pt x="50" y="59"/>
                      <a:pt x="50" y="59"/>
                      <a:pt x="50" y="59"/>
                    </a:cubicBezTo>
                    <a:cubicBezTo>
                      <a:pt x="43" y="54"/>
                      <a:pt x="42" y="46"/>
                      <a:pt x="41" y="35"/>
                    </a:cubicBezTo>
                    <a:cubicBezTo>
                      <a:pt x="31" y="5"/>
                      <a:pt x="31" y="5"/>
                      <a:pt x="31" y="5"/>
                    </a:cubicBezTo>
                    <a:cubicBezTo>
                      <a:pt x="31" y="5"/>
                      <a:pt x="25" y="0"/>
                      <a:pt x="19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5" name="Freeform 29"/>
              <p:cNvSpPr>
                <a:spLocks noEditPoints="1"/>
              </p:cNvSpPr>
              <p:nvPr/>
            </p:nvSpPr>
            <p:spPr bwMode="gray">
              <a:xfrm>
                <a:off x="-6586538" y="8080375"/>
                <a:ext cx="3973513" cy="1409700"/>
              </a:xfrm>
              <a:custGeom>
                <a:avLst/>
                <a:gdLst/>
                <a:ahLst/>
                <a:cxnLst>
                  <a:cxn ang="0">
                    <a:pos x="6" y="42"/>
                  </a:cxn>
                  <a:cxn ang="0">
                    <a:pos x="567" y="6"/>
                  </a:cxn>
                  <a:cxn ang="0">
                    <a:pos x="1037" y="3"/>
                  </a:cxn>
                  <a:cxn ang="0">
                    <a:pos x="700" y="48"/>
                  </a:cxn>
                  <a:cxn ang="0">
                    <a:pos x="6" y="42"/>
                  </a:cxn>
                  <a:cxn ang="0">
                    <a:pos x="33" y="201"/>
                  </a:cxn>
                  <a:cxn ang="0">
                    <a:pos x="519" y="175"/>
                  </a:cxn>
                  <a:cxn ang="0">
                    <a:pos x="1028" y="158"/>
                  </a:cxn>
                  <a:cxn ang="0">
                    <a:pos x="788" y="201"/>
                  </a:cxn>
                  <a:cxn ang="0">
                    <a:pos x="33" y="201"/>
                  </a:cxn>
                  <a:cxn ang="0">
                    <a:pos x="23" y="369"/>
                  </a:cxn>
                  <a:cxn ang="0">
                    <a:pos x="551" y="333"/>
                  </a:cxn>
                  <a:cxn ang="0">
                    <a:pos x="1034" y="314"/>
                  </a:cxn>
                  <a:cxn ang="0">
                    <a:pos x="804" y="350"/>
                  </a:cxn>
                  <a:cxn ang="0">
                    <a:pos x="23" y="369"/>
                  </a:cxn>
                </a:cxnLst>
                <a:rect l="0" t="0" r="r" b="b"/>
                <a:pathLst>
                  <a:path w="1060" h="376">
                    <a:moveTo>
                      <a:pt x="6" y="42"/>
                    </a:moveTo>
                    <a:cubicBezTo>
                      <a:pt x="6" y="42"/>
                      <a:pt x="437" y="6"/>
                      <a:pt x="567" y="6"/>
                    </a:cubicBezTo>
                    <a:cubicBezTo>
                      <a:pt x="697" y="6"/>
                      <a:pt x="1060" y="0"/>
                      <a:pt x="1037" y="3"/>
                    </a:cubicBezTo>
                    <a:cubicBezTo>
                      <a:pt x="1014" y="6"/>
                      <a:pt x="907" y="42"/>
                      <a:pt x="700" y="48"/>
                    </a:cubicBezTo>
                    <a:cubicBezTo>
                      <a:pt x="492" y="55"/>
                      <a:pt x="0" y="51"/>
                      <a:pt x="6" y="42"/>
                    </a:cubicBezTo>
                    <a:close/>
                    <a:moveTo>
                      <a:pt x="33" y="201"/>
                    </a:moveTo>
                    <a:cubicBezTo>
                      <a:pt x="33" y="201"/>
                      <a:pt x="376" y="178"/>
                      <a:pt x="519" y="175"/>
                    </a:cubicBezTo>
                    <a:cubicBezTo>
                      <a:pt x="662" y="171"/>
                      <a:pt x="1028" y="158"/>
                      <a:pt x="1028" y="158"/>
                    </a:cubicBezTo>
                    <a:cubicBezTo>
                      <a:pt x="1028" y="158"/>
                      <a:pt x="976" y="194"/>
                      <a:pt x="788" y="201"/>
                    </a:cubicBezTo>
                    <a:cubicBezTo>
                      <a:pt x="600" y="207"/>
                      <a:pt x="23" y="214"/>
                      <a:pt x="33" y="201"/>
                    </a:cubicBezTo>
                    <a:close/>
                    <a:moveTo>
                      <a:pt x="23" y="369"/>
                    </a:moveTo>
                    <a:cubicBezTo>
                      <a:pt x="23" y="369"/>
                      <a:pt x="412" y="346"/>
                      <a:pt x="551" y="333"/>
                    </a:cubicBezTo>
                    <a:cubicBezTo>
                      <a:pt x="691" y="321"/>
                      <a:pt x="1034" y="314"/>
                      <a:pt x="1034" y="314"/>
                    </a:cubicBezTo>
                    <a:cubicBezTo>
                      <a:pt x="1034" y="314"/>
                      <a:pt x="999" y="324"/>
                      <a:pt x="804" y="350"/>
                    </a:cubicBezTo>
                    <a:cubicBezTo>
                      <a:pt x="610" y="376"/>
                      <a:pt x="13" y="376"/>
                      <a:pt x="23" y="369"/>
                    </a:cubicBezTo>
                    <a:close/>
                  </a:path>
                </a:pathLst>
              </a:custGeom>
              <a:solidFill>
                <a:srgbClr val="64625C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</p:grpSp>
        <p:grpSp>
          <p:nvGrpSpPr>
            <p:cNvPr id="5" name="Group 172"/>
            <p:cNvGrpSpPr/>
            <p:nvPr/>
          </p:nvGrpSpPr>
          <p:grpSpPr>
            <a:xfrm>
              <a:off x="5845176" y="1562943"/>
              <a:ext cx="1276825" cy="1734154"/>
              <a:chOff x="2359025" y="450850"/>
              <a:chExt cx="4387851" cy="5959476"/>
            </a:xfrm>
            <a:effectLst>
              <a:outerShdw blurRad="127000" algn="ctr" rotWithShape="0">
                <a:prstClr val="black">
                  <a:alpha val="50000"/>
                </a:prstClr>
              </a:outerShdw>
            </a:effectLst>
          </p:grpSpPr>
          <p:grpSp>
            <p:nvGrpSpPr>
              <p:cNvPr id="6" name="Group 173"/>
              <p:cNvGrpSpPr/>
              <p:nvPr/>
            </p:nvGrpSpPr>
            <p:grpSpPr>
              <a:xfrm>
                <a:off x="2919414" y="3957639"/>
                <a:ext cx="3494088" cy="2452687"/>
                <a:chOff x="2919413" y="3957638"/>
                <a:chExt cx="3494088" cy="2452688"/>
              </a:xfrm>
            </p:grpSpPr>
            <p:sp>
              <p:nvSpPr>
                <p:cNvPr id="102" name="Rectangle 12"/>
                <p:cNvSpPr>
                  <a:spLocks noChangeArrowheads="1"/>
                </p:cNvSpPr>
                <p:nvPr/>
              </p:nvSpPr>
              <p:spPr bwMode="auto">
                <a:xfrm>
                  <a:off x="2957513" y="4692650"/>
                  <a:ext cx="3417888" cy="14763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C8C8C8"/>
                    </a:gs>
                    <a:gs pos="50000">
                      <a:srgbClr val="E6E6E6"/>
                    </a:gs>
                    <a:gs pos="100000">
                      <a:srgbClr val="C8C8C8"/>
                    </a:gs>
                  </a:gsLst>
                  <a:lin ang="0" scaled="1"/>
                  <a:tileRect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3"/>
                <p:cNvSpPr>
                  <a:spLocks/>
                </p:cNvSpPr>
                <p:nvPr/>
              </p:nvSpPr>
              <p:spPr bwMode="auto">
                <a:xfrm>
                  <a:off x="2957513" y="4211638"/>
                  <a:ext cx="3417888" cy="481013"/>
                </a:xfrm>
                <a:custGeom>
                  <a:avLst/>
                  <a:gdLst>
                    <a:gd name="T0" fmla="*/ 864 w 909"/>
                    <a:gd name="T1" fmla="*/ 101 h 128"/>
                    <a:gd name="T2" fmla="*/ 811 w 909"/>
                    <a:gd name="T3" fmla="*/ 101 h 128"/>
                    <a:gd name="T4" fmla="*/ 788 w 909"/>
                    <a:gd name="T5" fmla="*/ 78 h 128"/>
                    <a:gd name="T6" fmla="*/ 788 w 909"/>
                    <a:gd name="T7" fmla="*/ 74 h 128"/>
                    <a:gd name="T8" fmla="*/ 788 w 909"/>
                    <a:gd name="T9" fmla="*/ 70 h 128"/>
                    <a:gd name="T10" fmla="*/ 788 w 909"/>
                    <a:gd name="T11" fmla="*/ 65 h 128"/>
                    <a:gd name="T12" fmla="*/ 766 w 909"/>
                    <a:gd name="T13" fmla="*/ 42 h 128"/>
                    <a:gd name="T14" fmla="*/ 454 w 909"/>
                    <a:gd name="T15" fmla="*/ 0 h 128"/>
                    <a:gd name="T16" fmla="*/ 134 w 909"/>
                    <a:gd name="T17" fmla="*/ 42 h 128"/>
                    <a:gd name="T18" fmla="*/ 112 w 909"/>
                    <a:gd name="T19" fmla="*/ 65 h 128"/>
                    <a:gd name="T20" fmla="*/ 112 w 909"/>
                    <a:gd name="T21" fmla="*/ 70 h 128"/>
                    <a:gd name="T22" fmla="*/ 112 w 909"/>
                    <a:gd name="T23" fmla="*/ 74 h 128"/>
                    <a:gd name="T24" fmla="*/ 112 w 909"/>
                    <a:gd name="T25" fmla="*/ 78 h 128"/>
                    <a:gd name="T26" fmla="*/ 89 w 909"/>
                    <a:gd name="T27" fmla="*/ 101 h 128"/>
                    <a:gd name="T28" fmla="*/ 45 w 909"/>
                    <a:gd name="T29" fmla="*/ 101 h 128"/>
                    <a:gd name="T30" fmla="*/ 0 w 909"/>
                    <a:gd name="T31" fmla="*/ 128 h 128"/>
                    <a:gd name="T32" fmla="*/ 909 w 909"/>
                    <a:gd name="T33" fmla="*/ 128 h 128"/>
                    <a:gd name="T34" fmla="*/ 864 w 909"/>
                    <a:gd name="T35" fmla="*/ 101 h 1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909" h="128">
                      <a:moveTo>
                        <a:pt x="864" y="101"/>
                      </a:moveTo>
                      <a:cubicBezTo>
                        <a:pt x="811" y="101"/>
                        <a:pt x="811" y="101"/>
                        <a:pt x="811" y="101"/>
                      </a:cubicBezTo>
                      <a:cubicBezTo>
                        <a:pt x="798" y="101"/>
                        <a:pt x="788" y="91"/>
                        <a:pt x="788" y="78"/>
                      </a:cubicBezTo>
                      <a:cubicBezTo>
                        <a:pt x="788" y="74"/>
                        <a:pt x="788" y="74"/>
                        <a:pt x="788" y="74"/>
                      </a:cubicBezTo>
                      <a:cubicBezTo>
                        <a:pt x="788" y="70"/>
                        <a:pt x="788" y="70"/>
                        <a:pt x="788" y="70"/>
                      </a:cubicBezTo>
                      <a:cubicBezTo>
                        <a:pt x="788" y="65"/>
                        <a:pt x="788" y="65"/>
                        <a:pt x="788" y="65"/>
                      </a:cubicBezTo>
                      <a:cubicBezTo>
                        <a:pt x="788" y="52"/>
                        <a:pt x="778" y="42"/>
                        <a:pt x="766" y="42"/>
                      </a:cubicBezTo>
                      <a:cubicBezTo>
                        <a:pt x="454" y="0"/>
                        <a:pt x="454" y="0"/>
                        <a:pt x="454" y="0"/>
                      </a:cubicBezTo>
                      <a:cubicBezTo>
                        <a:pt x="134" y="42"/>
                        <a:pt x="134" y="42"/>
                        <a:pt x="134" y="42"/>
                      </a:cubicBezTo>
                      <a:cubicBezTo>
                        <a:pt x="122" y="42"/>
                        <a:pt x="112" y="52"/>
                        <a:pt x="112" y="65"/>
                      </a:cubicBezTo>
                      <a:cubicBezTo>
                        <a:pt x="112" y="70"/>
                        <a:pt x="112" y="70"/>
                        <a:pt x="112" y="70"/>
                      </a:cubicBezTo>
                      <a:cubicBezTo>
                        <a:pt x="112" y="74"/>
                        <a:pt x="112" y="74"/>
                        <a:pt x="112" y="74"/>
                      </a:cubicBezTo>
                      <a:cubicBezTo>
                        <a:pt x="112" y="78"/>
                        <a:pt x="112" y="78"/>
                        <a:pt x="112" y="78"/>
                      </a:cubicBezTo>
                      <a:cubicBezTo>
                        <a:pt x="112" y="91"/>
                        <a:pt x="101" y="101"/>
                        <a:pt x="89" y="101"/>
                      </a:cubicBezTo>
                      <a:cubicBezTo>
                        <a:pt x="45" y="101"/>
                        <a:pt x="45" y="101"/>
                        <a:pt x="45" y="101"/>
                      </a:cubicBezTo>
                      <a:cubicBezTo>
                        <a:pt x="0" y="128"/>
                        <a:pt x="0" y="128"/>
                        <a:pt x="0" y="128"/>
                      </a:cubicBezTo>
                      <a:cubicBezTo>
                        <a:pt x="909" y="128"/>
                        <a:pt x="909" y="128"/>
                        <a:pt x="909" y="128"/>
                      </a:cubicBezTo>
                      <a:lnTo>
                        <a:pt x="864" y="101"/>
                      </a:lnTo>
                      <a:close/>
                    </a:path>
                  </a:pathLst>
                </a:custGeom>
                <a:gradFill>
                  <a:gsLst>
                    <a:gs pos="22000">
                      <a:srgbClr val="E6E6E6"/>
                    </a:gs>
                    <a:gs pos="100000">
                      <a:srgbClr val="D7D7D7"/>
                    </a:gs>
                    <a:gs pos="75000">
                      <a:srgbClr val="AFAFAF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4"/>
                <p:cNvSpPr>
                  <a:spLocks/>
                </p:cNvSpPr>
                <p:nvPr/>
              </p:nvSpPr>
              <p:spPr bwMode="auto">
                <a:xfrm>
                  <a:off x="3994150" y="3957638"/>
                  <a:ext cx="1279525" cy="412750"/>
                </a:xfrm>
                <a:custGeom>
                  <a:avLst/>
                  <a:gdLst>
                    <a:gd name="T0" fmla="*/ 340 w 340"/>
                    <a:gd name="T1" fmla="*/ 110 h 110"/>
                    <a:gd name="T2" fmla="*/ 0 w 340"/>
                    <a:gd name="T3" fmla="*/ 110 h 110"/>
                    <a:gd name="T4" fmla="*/ 0 w 340"/>
                    <a:gd name="T5" fmla="*/ 23 h 110"/>
                    <a:gd name="T6" fmla="*/ 23 w 340"/>
                    <a:gd name="T7" fmla="*/ 0 h 110"/>
                    <a:gd name="T8" fmla="*/ 317 w 340"/>
                    <a:gd name="T9" fmla="*/ 0 h 110"/>
                    <a:gd name="T10" fmla="*/ 340 w 340"/>
                    <a:gd name="T11" fmla="*/ 23 h 110"/>
                    <a:gd name="T12" fmla="*/ 340 w 340"/>
                    <a:gd name="T13" fmla="*/ 110 h 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40" h="110">
                      <a:moveTo>
                        <a:pt x="340" y="110"/>
                      </a:moveTo>
                      <a:cubicBezTo>
                        <a:pt x="0" y="110"/>
                        <a:pt x="0" y="110"/>
                        <a:pt x="0" y="110"/>
                      </a:cubicBezTo>
                      <a:cubicBezTo>
                        <a:pt x="0" y="23"/>
                        <a:pt x="0" y="23"/>
                        <a:pt x="0" y="23"/>
                      </a:cubicBezTo>
                      <a:cubicBezTo>
                        <a:pt x="0" y="10"/>
                        <a:pt x="10" y="0"/>
                        <a:pt x="23" y="0"/>
                      </a:cubicBezTo>
                      <a:cubicBezTo>
                        <a:pt x="317" y="0"/>
                        <a:pt x="317" y="0"/>
                        <a:pt x="317" y="0"/>
                      </a:cubicBezTo>
                      <a:cubicBezTo>
                        <a:pt x="330" y="0"/>
                        <a:pt x="340" y="10"/>
                        <a:pt x="340" y="23"/>
                      </a:cubicBezTo>
                      <a:lnTo>
                        <a:pt x="340" y="11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E6E6E6"/>
                    </a:gs>
                    <a:gs pos="75000">
                      <a:srgbClr val="C8C8C8"/>
                    </a:gs>
                    <a:gs pos="100000">
                      <a:srgbClr val="969696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15"/>
                <p:cNvSpPr>
                  <a:spLocks/>
                </p:cNvSpPr>
                <p:nvPr/>
              </p:nvSpPr>
              <p:spPr bwMode="auto">
                <a:xfrm>
                  <a:off x="2919413" y="4772025"/>
                  <a:ext cx="3494088" cy="139700"/>
                </a:xfrm>
                <a:custGeom>
                  <a:avLst/>
                  <a:gdLst>
                    <a:gd name="T0" fmla="*/ 464 w 929"/>
                    <a:gd name="T1" fmla="*/ 37 h 37"/>
                    <a:gd name="T2" fmla="*/ 929 w 929"/>
                    <a:gd name="T3" fmla="*/ 33 h 37"/>
                    <a:gd name="T4" fmla="*/ 929 w 929"/>
                    <a:gd name="T5" fmla="*/ 6 h 37"/>
                    <a:gd name="T6" fmla="*/ 923 w 929"/>
                    <a:gd name="T7" fmla="*/ 0 h 37"/>
                    <a:gd name="T8" fmla="*/ 5 w 929"/>
                    <a:gd name="T9" fmla="*/ 0 h 37"/>
                    <a:gd name="T10" fmla="*/ 0 w 929"/>
                    <a:gd name="T11" fmla="*/ 6 h 37"/>
                    <a:gd name="T12" fmla="*/ 0 w 929"/>
                    <a:gd name="T13" fmla="*/ 33 h 37"/>
                    <a:gd name="T14" fmla="*/ 464 w 929"/>
                    <a:gd name="T15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29" h="37">
                      <a:moveTo>
                        <a:pt x="464" y="37"/>
                      </a:moveTo>
                      <a:cubicBezTo>
                        <a:pt x="697" y="37"/>
                        <a:pt x="929" y="33"/>
                        <a:pt x="929" y="33"/>
                      </a:cubicBezTo>
                      <a:cubicBezTo>
                        <a:pt x="929" y="6"/>
                        <a:pt x="929" y="6"/>
                        <a:pt x="929" y="6"/>
                      </a:cubicBezTo>
                      <a:cubicBezTo>
                        <a:pt x="929" y="3"/>
                        <a:pt x="926" y="0"/>
                        <a:pt x="923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2" y="0"/>
                        <a:pt x="0" y="3"/>
                        <a:pt x="0" y="6"/>
                      </a:cubicBez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3"/>
                        <a:pt x="231" y="37"/>
                        <a:pt x="464" y="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C8C8C8"/>
                    </a:gs>
                    <a:gs pos="100000">
                      <a:srgbClr val="969696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6"/>
                <p:cNvSpPr>
                  <a:spLocks/>
                </p:cNvSpPr>
                <p:nvPr/>
              </p:nvSpPr>
              <p:spPr bwMode="auto">
                <a:xfrm>
                  <a:off x="2952750" y="4941888"/>
                  <a:ext cx="3422650" cy="1344613"/>
                </a:xfrm>
                <a:custGeom>
                  <a:avLst/>
                  <a:gdLst>
                    <a:gd name="T0" fmla="*/ 455 w 910"/>
                    <a:gd name="T1" fmla="*/ 14 h 358"/>
                    <a:gd name="T2" fmla="*/ 910 w 910"/>
                    <a:gd name="T3" fmla="*/ 0 h 358"/>
                    <a:gd name="T4" fmla="*/ 910 w 910"/>
                    <a:gd name="T5" fmla="*/ 168 h 358"/>
                    <a:gd name="T6" fmla="*/ 866 w 910"/>
                    <a:gd name="T7" fmla="*/ 264 h 358"/>
                    <a:gd name="T8" fmla="*/ 795 w 910"/>
                    <a:gd name="T9" fmla="*/ 334 h 358"/>
                    <a:gd name="T10" fmla="*/ 455 w 910"/>
                    <a:gd name="T11" fmla="*/ 358 h 358"/>
                    <a:gd name="T12" fmla="*/ 116 w 910"/>
                    <a:gd name="T13" fmla="*/ 334 h 358"/>
                    <a:gd name="T14" fmla="*/ 46 w 910"/>
                    <a:gd name="T15" fmla="*/ 270 h 358"/>
                    <a:gd name="T16" fmla="*/ 4 w 910"/>
                    <a:gd name="T17" fmla="*/ 173 h 358"/>
                    <a:gd name="T18" fmla="*/ 0 w 910"/>
                    <a:gd name="T19" fmla="*/ 0 h 358"/>
                    <a:gd name="T20" fmla="*/ 455 w 910"/>
                    <a:gd name="T21" fmla="*/ 14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10" h="358">
                      <a:moveTo>
                        <a:pt x="455" y="14"/>
                      </a:moveTo>
                      <a:cubicBezTo>
                        <a:pt x="690" y="14"/>
                        <a:pt x="910" y="0"/>
                        <a:pt x="910" y="0"/>
                      </a:cubicBezTo>
                      <a:cubicBezTo>
                        <a:pt x="910" y="168"/>
                        <a:pt x="910" y="168"/>
                        <a:pt x="910" y="168"/>
                      </a:cubicBezTo>
                      <a:cubicBezTo>
                        <a:pt x="910" y="168"/>
                        <a:pt x="909" y="221"/>
                        <a:pt x="866" y="264"/>
                      </a:cubicBezTo>
                      <a:cubicBezTo>
                        <a:pt x="823" y="308"/>
                        <a:pt x="795" y="334"/>
                        <a:pt x="795" y="334"/>
                      </a:cubicBezTo>
                      <a:cubicBezTo>
                        <a:pt x="795" y="334"/>
                        <a:pt x="657" y="358"/>
                        <a:pt x="455" y="358"/>
                      </a:cubicBezTo>
                      <a:cubicBezTo>
                        <a:pt x="253" y="358"/>
                        <a:pt x="116" y="334"/>
                        <a:pt x="116" y="334"/>
                      </a:cubicBezTo>
                      <a:cubicBezTo>
                        <a:pt x="46" y="270"/>
                        <a:pt x="46" y="270"/>
                        <a:pt x="46" y="270"/>
                      </a:cubicBezTo>
                      <a:cubicBezTo>
                        <a:pt x="46" y="270"/>
                        <a:pt x="4" y="233"/>
                        <a:pt x="4" y="173"/>
                      </a:cubicBezTo>
                      <a:cubicBezTo>
                        <a:pt x="4" y="113"/>
                        <a:pt x="0" y="0"/>
                        <a:pt x="0" y="0"/>
                      </a:cubicBezTo>
                      <a:cubicBezTo>
                        <a:pt x="0" y="0"/>
                        <a:pt x="220" y="14"/>
                        <a:pt x="455" y="14"/>
                      </a:cubicBezTo>
                      <a:close/>
                    </a:path>
                  </a:pathLst>
                </a:custGeom>
                <a:gradFill>
                  <a:gsLst>
                    <a:gs pos="50000">
                      <a:srgbClr val="E6E6E6"/>
                    </a:gs>
                    <a:gs pos="100000">
                      <a:srgbClr val="C0C0C0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9"/>
                <p:cNvSpPr>
                  <a:spLocks/>
                </p:cNvSpPr>
                <p:nvPr/>
              </p:nvSpPr>
              <p:spPr bwMode="auto">
                <a:xfrm>
                  <a:off x="3367088" y="6196013"/>
                  <a:ext cx="2593975" cy="214313"/>
                </a:xfrm>
                <a:custGeom>
                  <a:avLst/>
                  <a:gdLst>
                    <a:gd name="T0" fmla="*/ 342 w 690"/>
                    <a:gd name="T1" fmla="*/ 24 h 57"/>
                    <a:gd name="T2" fmla="*/ 6 w 690"/>
                    <a:gd name="T3" fmla="*/ 0 h 57"/>
                    <a:gd name="T4" fmla="*/ 21 w 690"/>
                    <a:gd name="T5" fmla="*/ 26 h 57"/>
                    <a:gd name="T6" fmla="*/ 27 w 690"/>
                    <a:gd name="T7" fmla="*/ 34 h 57"/>
                    <a:gd name="T8" fmla="*/ 345 w 690"/>
                    <a:gd name="T9" fmla="*/ 57 h 57"/>
                    <a:gd name="T10" fmla="*/ 663 w 690"/>
                    <a:gd name="T11" fmla="*/ 34 h 57"/>
                    <a:gd name="T12" fmla="*/ 669 w 690"/>
                    <a:gd name="T13" fmla="*/ 26 h 57"/>
                    <a:gd name="T14" fmla="*/ 685 w 690"/>
                    <a:gd name="T15" fmla="*/ 0 h 57"/>
                    <a:gd name="T16" fmla="*/ 342 w 690"/>
                    <a:gd name="T17" fmla="*/ 24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90" h="57">
                      <a:moveTo>
                        <a:pt x="342" y="24"/>
                      </a:moveTo>
                      <a:cubicBezTo>
                        <a:pt x="140" y="24"/>
                        <a:pt x="6" y="0"/>
                        <a:pt x="6" y="0"/>
                      </a:cubicBezTo>
                      <a:cubicBezTo>
                        <a:pt x="6" y="0"/>
                        <a:pt x="0" y="12"/>
                        <a:pt x="21" y="26"/>
                      </a:cubicBezTo>
                      <a:cubicBezTo>
                        <a:pt x="21" y="26"/>
                        <a:pt x="18" y="34"/>
                        <a:pt x="27" y="34"/>
                      </a:cubicBezTo>
                      <a:cubicBezTo>
                        <a:pt x="37" y="35"/>
                        <a:pt x="183" y="57"/>
                        <a:pt x="345" y="57"/>
                      </a:cubicBezTo>
                      <a:cubicBezTo>
                        <a:pt x="508" y="57"/>
                        <a:pt x="653" y="35"/>
                        <a:pt x="663" y="34"/>
                      </a:cubicBezTo>
                      <a:cubicBezTo>
                        <a:pt x="672" y="34"/>
                        <a:pt x="669" y="26"/>
                        <a:pt x="669" y="26"/>
                      </a:cubicBezTo>
                      <a:cubicBezTo>
                        <a:pt x="690" y="12"/>
                        <a:pt x="685" y="0"/>
                        <a:pt x="685" y="0"/>
                      </a:cubicBezTo>
                      <a:cubicBezTo>
                        <a:pt x="685" y="0"/>
                        <a:pt x="544" y="24"/>
                        <a:pt x="342" y="24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C0C0C0"/>
                    </a:gs>
                    <a:gs pos="50000">
                      <a:srgbClr val="E6E6E6"/>
                    </a:gs>
                    <a:gs pos="100000">
                      <a:srgbClr val="C0C0C0"/>
                    </a:gs>
                  </a:gsLst>
                  <a:lin ang="10800000" scaled="1"/>
                  <a:tileRect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0"/>
                <p:cNvSpPr>
                  <a:spLocks/>
                </p:cNvSpPr>
                <p:nvPr/>
              </p:nvSpPr>
              <p:spPr bwMode="auto">
                <a:xfrm>
                  <a:off x="2986088" y="4895850"/>
                  <a:ext cx="3354388" cy="98425"/>
                </a:xfrm>
                <a:custGeom>
                  <a:avLst/>
                  <a:gdLst>
                    <a:gd name="T0" fmla="*/ 446 w 892"/>
                    <a:gd name="T1" fmla="*/ 4 h 26"/>
                    <a:gd name="T2" fmla="*/ 0 w 892"/>
                    <a:gd name="T3" fmla="*/ 0 h 26"/>
                    <a:gd name="T4" fmla="*/ 0 w 892"/>
                    <a:gd name="T5" fmla="*/ 13 h 26"/>
                    <a:gd name="T6" fmla="*/ 446 w 892"/>
                    <a:gd name="T7" fmla="*/ 26 h 26"/>
                    <a:gd name="T8" fmla="*/ 892 w 892"/>
                    <a:gd name="T9" fmla="*/ 13 h 26"/>
                    <a:gd name="T10" fmla="*/ 892 w 892"/>
                    <a:gd name="T11" fmla="*/ 0 h 26"/>
                    <a:gd name="T12" fmla="*/ 446 w 892"/>
                    <a:gd name="T13" fmla="*/ 4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892" h="26">
                      <a:moveTo>
                        <a:pt x="446" y="4"/>
                      </a:moveTo>
                      <a:cubicBezTo>
                        <a:pt x="252" y="4"/>
                        <a:pt x="60" y="1"/>
                        <a:pt x="0" y="0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43" y="15"/>
                        <a:pt x="238" y="26"/>
                        <a:pt x="446" y="26"/>
                      </a:cubicBezTo>
                      <a:cubicBezTo>
                        <a:pt x="654" y="26"/>
                        <a:pt x="849" y="15"/>
                        <a:pt x="892" y="13"/>
                      </a:cubicBezTo>
                      <a:cubicBezTo>
                        <a:pt x="892" y="0"/>
                        <a:pt x="892" y="0"/>
                        <a:pt x="892" y="0"/>
                      </a:cubicBezTo>
                      <a:cubicBezTo>
                        <a:pt x="833" y="1"/>
                        <a:pt x="640" y="4"/>
                        <a:pt x="446" y="4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69696"/>
                    </a:gs>
                    <a:gs pos="50000">
                      <a:srgbClr val="D7D7D7"/>
                    </a:gs>
                    <a:gs pos="100000">
                      <a:srgbClr val="969696"/>
                    </a:gs>
                  </a:gsLst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74"/>
              <p:cNvGrpSpPr/>
              <p:nvPr/>
            </p:nvGrpSpPr>
            <p:grpSpPr>
              <a:xfrm>
                <a:off x="2359025" y="450850"/>
                <a:ext cx="4387851" cy="3922712"/>
                <a:chOff x="2359025" y="450850"/>
                <a:chExt cx="4387851" cy="3922713"/>
              </a:xfrm>
            </p:grpSpPr>
            <p:grpSp>
              <p:nvGrpSpPr>
                <p:cNvPr id="8" name="Group 175"/>
                <p:cNvGrpSpPr/>
                <p:nvPr/>
              </p:nvGrpSpPr>
              <p:grpSpPr>
                <a:xfrm>
                  <a:off x="2719388" y="917575"/>
                  <a:ext cx="3994150" cy="1149350"/>
                  <a:chOff x="2719388" y="917575"/>
                  <a:chExt cx="3994150" cy="1149350"/>
                </a:xfrm>
              </p:grpSpPr>
              <p:sp>
                <p:nvSpPr>
                  <p:cNvPr id="100" name="Freeform 8"/>
                  <p:cNvSpPr>
                    <a:spLocks/>
                  </p:cNvSpPr>
                  <p:nvPr/>
                </p:nvSpPr>
                <p:spPr bwMode="auto">
                  <a:xfrm>
                    <a:off x="2719388" y="917575"/>
                    <a:ext cx="3994150" cy="1149350"/>
                  </a:xfrm>
                  <a:custGeom>
                    <a:avLst/>
                    <a:gdLst>
                      <a:gd name="T0" fmla="*/ 766 w 1062"/>
                      <a:gd name="T1" fmla="*/ 306 h 306"/>
                      <a:gd name="T2" fmla="*/ 350 w 1062"/>
                      <a:gd name="T3" fmla="*/ 289 h 306"/>
                      <a:gd name="T4" fmla="*/ 9 w 1062"/>
                      <a:gd name="T5" fmla="*/ 103 h 306"/>
                      <a:gd name="T6" fmla="*/ 71 w 1062"/>
                      <a:gd name="T7" fmla="*/ 9 h 306"/>
                      <a:gd name="T8" fmla="*/ 166 w 1062"/>
                      <a:gd name="T9" fmla="*/ 70 h 306"/>
                      <a:gd name="T10" fmla="*/ 389 w 1062"/>
                      <a:gd name="T11" fmla="*/ 132 h 306"/>
                      <a:gd name="T12" fmla="*/ 846 w 1062"/>
                      <a:gd name="T13" fmla="*/ 145 h 306"/>
                      <a:gd name="T14" fmla="*/ 982 w 1062"/>
                      <a:gd name="T15" fmla="*/ 146 h 306"/>
                      <a:gd name="T16" fmla="*/ 1062 w 1062"/>
                      <a:gd name="T17" fmla="*/ 226 h 306"/>
                      <a:gd name="T18" fmla="*/ 981 w 1062"/>
                      <a:gd name="T19" fmla="*/ 306 h 306"/>
                      <a:gd name="T20" fmla="*/ 847 w 1062"/>
                      <a:gd name="T21" fmla="*/ 305 h 306"/>
                      <a:gd name="T22" fmla="*/ 766 w 1062"/>
                      <a:gd name="T23" fmla="*/ 306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1062" h="306">
                        <a:moveTo>
                          <a:pt x="766" y="306"/>
                        </a:moveTo>
                        <a:cubicBezTo>
                          <a:pt x="625" y="306"/>
                          <a:pt x="476" y="304"/>
                          <a:pt x="350" y="289"/>
                        </a:cubicBezTo>
                        <a:cubicBezTo>
                          <a:pt x="217" y="273"/>
                          <a:pt x="37" y="237"/>
                          <a:pt x="9" y="103"/>
                        </a:cubicBezTo>
                        <a:cubicBezTo>
                          <a:pt x="0" y="60"/>
                          <a:pt x="28" y="18"/>
                          <a:pt x="71" y="9"/>
                        </a:cubicBezTo>
                        <a:cubicBezTo>
                          <a:pt x="115" y="0"/>
                          <a:pt x="157" y="27"/>
                          <a:pt x="166" y="70"/>
                        </a:cubicBezTo>
                        <a:cubicBezTo>
                          <a:pt x="168" y="74"/>
                          <a:pt x="197" y="112"/>
                          <a:pt x="389" y="132"/>
                        </a:cubicBezTo>
                        <a:cubicBezTo>
                          <a:pt x="527" y="146"/>
                          <a:pt x="697" y="146"/>
                          <a:pt x="846" y="145"/>
                        </a:cubicBezTo>
                        <a:cubicBezTo>
                          <a:pt x="895" y="145"/>
                          <a:pt x="940" y="145"/>
                          <a:pt x="982" y="146"/>
                        </a:cubicBezTo>
                        <a:cubicBezTo>
                          <a:pt x="1027" y="146"/>
                          <a:pt x="1062" y="182"/>
                          <a:pt x="1062" y="226"/>
                        </a:cubicBezTo>
                        <a:cubicBezTo>
                          <a:pt x="1061" y="270"/>
                          <a:pt x="1025" y="306"/>
                          <a:pt x="981" y="306"/>
                        </a:cubicBezTo>
                        <a:cubicBezTo>
                          <a:pt x="940" y="305"/>
                          <a:pt x="895" y="305"/>
                          <a:pt x="847" y="305"/>
                        </a:cubicBezTo>
                        <a:cubicBezTo>
                          <a:pt x="820" y="305"/>
                          <a:pt x="793" y="306"/>
                          <a:pt x="766" y="306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47"/>
                  <p:cNvSpPr>
                    <a:spLocks/>
                  </p:cNvSpPr>
                  <p:nvPr/>
                </p:nvSpPr>
                <p:spPr bwMode="auto">
                  <a:xfrm>
                    <a:off x="3881438" y="1454151"/>
                    <a:ext cx="1392238" cy="141288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5 w 370"/>
                      <a:gd name="T3" fmla="*/ 3 h 48"/>
                      <a:gd name="T4" fmla="*/ 163 w 370"/>
                      <a:gd name="T5" fmla="*/ 46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90" y="5"/>
                          <a:pt x="45" y="3"/>
                        </a:cubicBezTo>
                        <a:cubicBezTo>
                          <a:pt x="0" y="0"/>
                          <a:pt x="53" y="43"/>
                          <a:pt x="163" y="46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50000"/>
                        </a:srgbClr>
                      </a:gs>
                      <a:gs pos="7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176"/>
                <p:cNvGrpSpPr/>
                <p:nvPr/>
              </p:nvGrpSpPr>
              <p:grpSpPr>
                <a:xfrm>
                  <a:off x="2378075" y="1473200"/>
                  <a:ext cx="4365625" cy="1404938"/>
                  <a:chOff x="2378075" y="1473200"/>
                  <a:chExt cx="4365625" cy="1404938"/>
                </a:xfrm>
              </p:grpSpPr>
              <p:sp>
                <p:nvSpPr>
                  <p:cNvPr id="98" name="Freeform 7"/>
                  <p:cNvSpPr>
                    <a:spLocks/>
                  </p:cNvSpPr>
                  <p:nvPr/>
                </p:nvSpPr>
                <p:spPr bwMode="auto">
                  <a:xfrm>
                    <a:off x="2378075" y="1473200"/>
                    <a:ext cx="4365625" cy="1404938"/>
                  </a:xfrm>
                  <a:custGeom>
                    <a:avLst/>
                    <a:gdLst>
                      <a:gd name="T0" fmla="*/ 840 w 1161"/>
                      <a:gd name="T1" fmla="*/ 374 h 374"/>
                      <a:gd name="T2" fmla="*/ 375 w 1161"/>
                      <a:gd name="T3" fmla="*/ 348 h 374"/>
                      <a:gd name="T4" fmla="*/ 142 w 1161"/>
                      <a:gd name="T5" fmla="*/ 277 h 374"/>
                      <a:gd name="T6" fmla="*/ 6 w 1161"/>
                      <a:gd name="T7" fmla="*/ 98 h 374"/>
                      <a:gd name="T8" fmla="*/ 73 w 1161"/>
                      <a:gd name="T9" fmla="*/ 7 h 374"/>
                      <a:gd name="T10" fmla="*/ 164 w 1161"/>
                      <a:gd name="T11" fmla="*/ 74 h 374"/>
                      <a:gd name="T12" fmla="*/ 400 w 1161"/>
                      <a:gd name="T13" fmla="*/ 190 h 374"/>
                      <a:gd name="T14" fmla="*/ 930 w 1161"/>
                      <a:gd name="T15" fmla="*/ 213 h 374"/>
                      <a:gd name="T16" fmla="*/ 1082 w 1161"/>
                      <a:gd name="T17" fmla="*/ 213 h 374"/>
                      <a:gd name="T18" fmla="*/ 1161 w 1161"/>
                      <a:gd name="T19" fmla="*/ 294 h 374"/>
                      <a:gd name="T20" fmla="*/ 1080 w 1161"/>
                      <a:gd name="T21" fmla="*/ 373 h 374"/>
                      <a:gd name="T22" fmla="*/ 931 w 1161"/>
                      <a:gd name="T23" fmla="*/ 373 h 374"/>
                      <a:gd name="T24" fmla="*/ 840 w 1161"/>
                      <a:gd name="T25" fmla="*/ 374 h 3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161" h="374">
                        <a:moveTo>
                          <a:pt x="840" y="374"/>
                        </a:moveTo>
                        <a:cubicBezTo>
                          <a:pt x="684" y="374"/>
                          <a:pt x="517" y="370"/>
                          <a:pt x="375" y="348"/>
                        </a:cubicBezTo>
                        <a:cubicBezTo>
                          <a:pt x="276" y="333"/>
                          <a:pt x="200" y="309"/>
                          <a:pt x="142" y="277"/>
                        </a:cubicBezTo>
                        <a:cubicBezTo>
                          <a:pt x="44" y="223"/>
                          <a:pt x="14" y="150"/>
                          <a:pt x="6" y="98"/>
                        </a:cubicBezTo>
                        <a:cubicBezTo>
                          <a:pt x="0" y="54"/>
                          <a:pt x="30" y="13"/>
                          <a:pt x="73" y="7"/>
                        </a:cubicBezTo>
                        <a:cubicBezTo>
                          <a:pt x="117" y="0"/>
                          <a:pt x="158" y="30"/>
                          <a:pt x="164" y="74"/>
                        </a:cubicBezTo>
                        <a:cubicBezTo>
                          <a:pt x="175" y="144"/>
                          <a:pt x="316" y="177"/>
                          <a:pt x="400" y="190"/>
                        </a:cubicBezTo>
                        <a:cubicBezTo>
                          <a:pt x="556" y="215"/>
                          <a:pt x="755" y="214"/>
                          <a:pt x="930" y="213"/>
                        </a:cubicBezTo>
                        <a:cubicBezTo>
                          <a:pt x="984" y="213"/>
                          <a:pt x="1035" y="213"/>
                          <a:pt x="1082" y="213"/>
                        </a:cubicBezTo>
                        <a:cubicBezTo>
                          <a:pt x="1126" y="214"/>
                          <a:pt x="1161" y="250"/>
                          <a:pt x="1161" y="294"/>
                        </a:cubicBezTo>
                        <a:cubicBezTo>
                          <a:pt x="1160" y="339"/>
                          <a:pt x="1124" y="374"/>
                          <a:pt x="1080" y="373"/>
                        </a:cubicBezTo>
                        <a:cubicBezTo>
                          <a:pt x="1034" y="373"/>
                          <a:pt x="984" y="373"/>
                          <a:pt x="931" y="373"/>
                        </a:cubicBezTo>
                        <a:cubicBezTo>
                          <a:pt x="901" y="373"/>
                          <a:pt x="871" y="374"/>
                          <a:pt x="840" y="37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9" name="Freeform 46"/>
                  <p:cNvSpPr>
                    <a:spLocks/>
                  </p:cNvSpPr>
                  <p:nvPr/>
                </p:nvSpPr>
                <p:spPr bwMode="auto">
                  <a:xfrm>
                    <a:off x="4070350" y="2271712"/>
                    <a:ext cx="1390650" cy="89694"/>
                  </a:xfrm>
                  <a:custGeom>
                    <a:avLst/>
                    <a:gdLst>
                      <a:gd name="T0" fmla="*/ 327 w 370"/>
                      <a:gd name="T1" fmla="*/ 24 h 48"/>
                      <a:gd name="T2" fmla="*/ 45 w 370"/>
                      <a:gd name="T3" fmla="*/ 3 h 48"/>
                      <a:gd name="T4" fmla="*/ 163 w 370"/>
                      <a:gd name="T5" fmla="*/ 46 h 48"/>
                      <a:gd name="T6" fmla="*/ 327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7" y="24"/>
                        </a:moveTo>
                        <a:cubicBezTo>
                          <a:pt x="327" y="24"/>
                          <a:pt x="90" y="5"/>
                          <a:pt x="45" y="3"/>
                        </a:cubicBezTo>
                        <a:cubicBezTo>
                          <a:pt x="0" y="0"/>
                          <a:pt x="53" y="43"/>
                          <a:pt x="163" y="46"/>
                        </a:cubicBezTo>
                        <a:cubicBezTo>
                          <a:pt x="272" y="48"/>
                          <a:pt x="370" y="44"/>
                          <a:pt x="327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80000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" name="Group 177"/>
                <p:cNvGrpSpPr/>
                <p:nvPr/>
              </p:nvGrpSpPr>
              <p:grpSpPr>
                <a:xfrm>
                  <a:off x="2370138" y="2379663"/>
                  <a:ext cx="4008438" cy="1257300"/>
                  <a:chOff x="2370138" y="2379663"/>
                  <a:chExt cx="4008438" cy="1257300"/>
                </a:xfrm>
              </p:grpSpPr>
              <p:sp>
                <p:nvSpPr>
                  <p:cNvPr id="95" name="Freeform 6"/>
                  <p:cNvSpPr>
                    <a:spLocks/>
                  </p:cNvSpPr>
                  <p:nvPr/>
                </p:nvSpPr>
                <p:spPr bwMode="auto">
                  <a:xfrm>
                    <a:off x="2370138" y="2379663"/>
                    <a:ext cx="4008438" cy="1257300"/>
                  </a:xfrm>
                  <a:custGeom>
                    <a:avLst/>
                    <a:gdLst>
                      <a:gd name="T0" fmla="*/ 986 w 1066"/>
                      <a:gd name="T1" fmla="*/ 335 h 335"/>
                      <a:gd name="T2" fmla="*/ 985 w 1066"/>
                      <a:gd name="T3" fmla="*/ 335 h 335"/>
                      <a:gd name="T4" fmla="*/ 541 w 1066"/>
                      <a:gd name="T5" fmla="*/ 311 h 335"/>
                      <a:gd name="T6" fmla="*/ 221 w 1066"/>
                      <a:gd name="T7" fmla="*/ 259 h 335"/>
                      <a:gd name="T8" fmla="*/ 9 w 1066"/>
                      <a:gd name="T9" fmla="*/ 103 h 335"/>
                      <a:gd name="T10" fmla="*/ 71 w 1066"/>
                      <a:gd name="T11" fmla="*/ 9 h 335"/>
                      <a:gd name="T12" fmla="*/ 164 w 1066"/>
                      <a:gd name="T13" fmla="*/ 63 h 335"/>
                      <a:gd name="T14" fmla="*/ 591 w 1066"/>
                      <a:gd name="T15" fmla="*/ 155 h 335"/>
                      <a:gd name="T16" fmla="*/ 986 w 1066"/>
                      <a:gd name="T17" fmla="*/ 175 h 335"/>
                      <a:gd name="T18" fmla="*/ 1066 w 1066"/>
                      <a:gd name="T19" fmla="*/ 256 h 335"/>
                      <a:gd name="T20" fmla="*/ 986 w 1066"/>
                      <a:gd name="T21" fmla="*/ 335 h 3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66" h="335">
                        <a:moveTo>
                          <a:pt x="986" y="335"/>
                        </a:moveTo>
                        <a:cubicBezTo>
                          <a:pt x="985" y="335"/>
                          <a:pt x="985" y="335"/>
                          <a:pt x="985" y="335"/>
                        </a:cubicBezTo>
                        <a:cubicBezTo>
                          <a:pt x="976" y="335"/>
                          <a:pt x="763" y="333"/>
                          <a:pt x="541" y="311"/>
                        </a:cubicBezTo>
                        <a:cubicBezTo>
                          <a:pt x="409" y="298"/>
                          <a:pt x="301" y="281"/>
                          <a:pt x="221" y="259"/>
                        </a:cubicBezTo>
                        <a:cubicBezTo>
                          <a:pt x="139" y="237"/>
                          <a:pt x="28" y="196"/>
                          <a:pt x="9" y="103"/>
                        </a:cubicBezTo>
                        <a:cubicBezTo>
                          <a:pt x="0" y="60"/>
                          <a:pt x="28" y="18"/>
                          <a:pt x="71" y="9"/>
                        </a:cubicBezTo>
                        <a:cubicBezTo>
                          <a:pt x="112" y="0"/>
                          <a:pt x="152" y="24"/>
                          <a:pt x="164" y="63"/>
                        </a:cubicBezTo>
                        <a:cubicBezTo>
                          <a:pt x="176" y="74"/>
                          <a:pt x="249" y="125"/>
                          <a:pt x="591" y="155"/>
                        </a:cubicBezTo>
                        <a:cubicBezTo>
                          <a:pt x="793" y="174"/>
                          <a:pt x="984" y="175"/>
                          <a:pt x="986" y="175"/>
                        </a:cubicBezTo>
                        <a:cubicBezTo>
                          <a:pt x="1030" y="176"/>
                          <a:pt x="1066" y="212"/>
                          <a:pt x="1066" y="256"/>
                        </a:cubicBezTo>
                        <a:cubicBezTo>
                          <a:pt x="1065" y="300"/>
                          <a:pt x="1030" y="335"/>
                          <a:pt x="986" y="33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6" name="Freeform 45"/>
                  <p:cNvSpPr>
                    <a:spLocks/>
                  </p:cNvSpPr>
                  <p:nvPr/>
                </p:nvSpPr>
                <p:spPr bwMode="auto">
                  <a:xfrm rot="185452">
                    <a:off x="3977818" y="2975204"/>
                    <a:ext cx="1864293" cy="146051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4 w 370"/>
                      <a:gd name="T3" fmla="*/ 2 h 48"/>
                      <a:gd name="T4" fmla="*/ 162 w 370"/>
                      <a:gd name="T5" fmla="*/ 45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89" y="4"/>
                          <a:pt x="44" y="2"/>
                        </a:cubicBezTo>
                        <a:cubicBezTo>
                          <a:pt x="0" y="0"/>
                          <a:pt x="53" y="43"/>
                          <a:pt x="162" y="45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75000"/>
                        </a:srgbClr>
                      </a:gs>
                      <a:gs pos="75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7" name="Freeform 45"/>
                  <p:cNvSpPr>
                    <a:spLocks/>
                  </p:cNvSpPr>
                  <p:nvPr/>
                </p:nvSpPr>
                <p:spPr bwMode="auto">
                  <a:xfrm rot="220965">
                    <a:off x="3521183" y="3439421"/>
                    <a:ext cx="2089454" cy="85464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4 w 370"/>
                      <a:gd name="T3" fmla="*/ 2 h 48"/>
                      <a:gd name="T4" fmla="*/ 162 w 370"/>
                      <a:gd name="T5" fmla="*/ 45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89" y="4"/>
                          <a:pt x="44" y="2"/>
                        </a:cubicBezTo>
                        <a:cubicBezTo>
                          <a:pt x="0" y="0"/>
                          <a:pt x="53" y="43"/>
                          <a:pt x="162" y="45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000000">
                          <a:alpha val="25000"/>
                        </a:srgbClr>
                      </a:gs>
                      <a:gs pos="100000">
                        <a:srgbClr val="000000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" name="Group 178"/>
                <p:cNvGrpSpPr/>
                <p:nvPr/>
              </p:nvGrpSpPr>
              <p:grpSpPr>
                <a:xfrm>
                  <a:off x="2655888" y="2984500"/>
                  <a:ext cx="1293813" cy="1389063"/>
                  <a:chOff x="2655888" y="2984500"/>
                  <a:chExt cx="1293813" cy="1389063"/>
                </a:xfrm>
              </p:grpSpPr>
              <p:sp>
                <p:nvSpPr>
                  <p:cNvPr id="93" name="Freeform 17"/>
                  <p:cNvSpPr>
                    <a:spLocks/>
                  </p:cNvSpPr>
                  <p:nvPr/>
                </p:nvSpPr>
                <p:spPr bwMode="auto">
                  <a:xfrm>
                    <a:off x="2655888" y="2984500"/>
                    <a:ext cx="1293813" cy="1389063"/>
                  </a:xfrm>
                  <a:custGeom>
                    <a:avLst/>
                    <a:gdLst>
                      <a:gd name="T0" fmla="*/ 207 w 344"/>
                      <a:gd name="T1" fmla="*/ 370 h 370"/>
                      <a:gd name="T2" fmla="*/ 214 w 344"/>
                      <a:gd name="T3" fmla="*/ 369 h 370"/>
                      <a:gd name="T4" fmla="*/ 344 w 344"/>
                      <a:gd name="T5" fmla="*/ 352 h 370"/>
                      <a:gd name="T6" fmla="*/ 117 w 344"/>
                      <a:gd name="T7" fmla="*/ 15 h 370"/>
                      <a:gd name="T8" fmla="*/ 15 w 344"/>
                      <a:gd name="T9" fmla="*/ 63 h 370"/>
                      <a:gd name="T10" fmla="*/ 63 w 344"/>
                      <a:gd name="T11" fmla="*/ 166 h 370"/>
                      <a:gd name="T12" fmla="*/ 207 w 344"/>
                      <a:gd name="T13" fmla="*/ 370 h 3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344" h="370">
                        <a:moveTo>
                          <a:pt x="207" y="370"/>
                        </a:moveTo>
                        <a:cubicBezTo>
                          <a:pt x="209" y="370"/>
                          <a:pt x="212" y="369"/>
                          <a:pt x="214" y="369"/>
                        </a:cubicBezTo>
                        <a:cubicBezTo>
                          <a:pt x="344" y="352"/>
                          <a:pt x="344" y="352"/>
                          <a:pt x="344" y="352"/>
                        </a:cubicBezTo>
                        <a:cubicBezTo>
                          <a:pt x="331" y="251"/>
                          <a:pt x="284" y="75"/>
                          <a:pt x="117" y="15"/>
                        </a:cubicBezTo>
                        <a:cubicBezTo>
                          <a:pt x="75" y="0"/>
                          <a:pt x="30" y="22"/>
                          <a:pt x="15" y="63"/>
                        </a:cubicBezTo>
                        <a:cubicBezTo>
                          <a:pt x="0" y="105"/>
                          <a:pt x="21" y="151"/>
                          <a:pt x="63" y="166"/>
                        </a:cubicBezTo>
                        <a:cubicBezTo>
                          <a:pt x="148" y="196"/>
                          <a:pt x="190" y="304"/>
                          <a:pt x="207" y="370"/>
                        </a:cubicBezTo>
                        <a:close/>
                      </a:path>
                    </a:pathLst>
                  </a:custGeom>
                  <a:gradFill>
                    <a:gsLst>
                      <a:gs pos="30000">
                        <a:srgbClr val="C0C0C0"/>
                      </a:gs>
                      <a:gs pos="15000">
                        <a:srgbClr val="E6E6E6"/>
                      </a:gs>
                      <a:gs pos="80000">
                        <a:srgbClr val="D7D7D7"/>
                      </a:gs>
                      <a:gs pos="100000">
                        <a:srgbClr val="969696"/>
                      </a:gs>
                    </a:gsLst>
                    <a:lin ang="4200000" scaled="0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4" name="Freeform 44"/>
                  <p:cNvSpPr>
                    <a:spLocks/>
                  </p:cNvSpPr>
                  <p:nvPr/>
                </p:nvSpPr>
                <p:spPr bwMode="auto">
                  <a:xfrm>
                    <a:off x="3260725" y="3257550"/>
                    <a:ext cx="542925" cy="871538"/>
                  </a:xfrm>
                  <a:custGeom>
                    <a:avLst/>
                    <a:gdLst>
                      <a:gd name="T0" fmla="*/ 144 w 144"/>
                      <a:gd name="T1" fmla="*/ 208 h 232"/>
                      <a:gd name="T2" fmla="*/ 53 w 144"/>
                      <a:gd name="T3" fmla="*/ 32 h 232"/>
                      <a:gd name="T4" fmla="*/ 85 w 144"/>
                      <a:gd name="T5" fmla="*/ 120 h 232"/>
                      <a:gd name="T6" fmla="*/ 144 w 144"/>
                      <a:gd name="T7" fmla="*/ 208 h 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4" h="232">
                        <a:moveTo>
                          <a:pt x="144" y="208"/>
                        </a:moveTo>
                        <a:cubicBezTo>
                          <a:pt x="144" y="208"/>
                          <a:pt x="106" y="64"/>
                          <a:pt x="53" y="32"/>
                        </a:cubicBezTo>
                        <a:cubicBezTo>
                          <a:pt x="0" y="0"/>
                          <a:pt x="64" y="88"/>
                          <a:pt x="85" y="120"/>
                        </a:cubicBezTo>
                        <a:cubicBezTo>
                          <a:pt x="106" y="152"/>
                          <a:pt x="124" y="232"/>
                          <a:pt x="144" y="208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50000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179"/>
                <p:cNvGrpSpPr/>
                <p:nvPr/>
              </p:nvGrpSpPr>
              <p:grpSpPr>
                <a:xfrm>
                  <a:off x="2490788" y="450850"/>
                  <a:ext cx="2997200" cy="958850"/>
                  <a:chOff x="2490788" y="450850"/>
                  <a:chExt cx="2997200" cy="958850"/>
                </a:xfrm>
              </p:grpSpPr>
              <p:sp>
                <p:nvSpPr>
                  <p:cNvPr id="91" name="Freeform 5"/>
                  <p:cNvSpPr>
                    <a:spLocks/>
                  </p:cNvSpPr>
                  <p:nvPr/>
                </p:nvSpPr>
                <p:spPr bwMode="auto">
                  <a:xfrm>
                    <a:off x="2490788" y="450850"/>
                    <a:ext cx="2997200" cy="958850"/>
                  </a:xfrm>
                  <a:custGeom>
                    <a:avLst/>
                    <a:gdLst>
                      <a:gd name="T0" fmla="*/ 70 w 797"/>
                      <a:gd name="T1" fmla="*/ 255 h 255"/>
                      <a:gd name="T2" fmla="*/ 365 w 797"/>
                      <a:gd name="T3" fmla="*/ 45 h 255"/>
                      <a:gd name="T4" fmla="*/ 512 w 797"/>
                      <a:gd name="T5" fmla="*/ 0 h 255"/>
                      <a:gd name="T6" fmla="*/ 678 w 797"/>
                      <a:gd name="T7" fmla="*/ 33 h 255"/>
                      <a:gd name="T8" fmla="*/ 797 w 797"/>
                      <a:gd name="T9" fmla="*/ 55 h 255"/>
                      <a:gd name="T10" fmla="*/ 70 w 797"/>
                      <a:gd name="T11" fmla="*/ 255 h 2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797" h="255">
                        <a:moveTo>
                          <a:pt x="70" y="255"/>
                        </a:moveTo>
                        <a:cubicBezTo>
                          <a:pt x="70" y="255"/>
                          <a:pt x="0" y="106"/>
                          <a:pt x="365" y="45"/>
                        </a:cubicBezTo>
                        <a:cubicBezTo>
                          <a:pt x="363" y="45"/>
                          <a:pt x="433" y="0"/>
                          <a:pt x="512" y="0"/>
                        </a:cubicBezTo>
                        <a:cubicBezTo>
                          <a:pt x="590" y="0"/>
                          <a:pt x="647" y="28"/>
                          <a:pt x="678" y="33"/>
                        </a:cubicBezTo>
                        <a:cubicBezTo>
                          <a:pt x="708" y="38"/>
                          <a:pt x="797" y="55"/>
                          <a:pt x="797" y="55"/>
                        </a:cubicBezTo>
                        <a:cubicBezTo>
                          <a:pt x="797" y="55"/>
                          <a:pt x="193" y="149"/>
                          <a:pt x="70" y="255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D7D7D7"/>
                      </a:gs>
                      <a:gs pos="5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2" name="Freeform 49"/>
                  <p:cNvSpPr>
                    <a:spLocks/>
                  </p:cNvSpPr>
                  <p:nvPr/>
                </p:nvSpPr>
                <p:spPr bwMode="auto">
                  <a:xfrm>
                    <a:off x="3798888" y="503238"/>
                    <a:ext cx="1117600" cy="255588"/>
                  </a:xfrm>
                  <a:custGeom>
                    <a:avLst/>
                    <a:gdLst>
                      <a:gd name="T0" fmla="*/ 255 w 297"/>
                      <a:gd name="T1" fmla="*/ 16 h 68"/>
                      <a:gd name="T2" fmla="*/ 158 w 297"/>
                      <a:gd name="T3" fmla="*/ 0 h 68"/>
                      <a:gd name="T4" fmla="*/ 52 w 297"/>
                      <a:gd name="T5" fmla="*/ 53 h 68"/>
                      <a:gd name="T6" fmla="*/ 173 w 297"/>
                      <a:gd name="T7" fmla="*/ 27 h 68"/>
                      <a:gd name="T8" fmla="*/ 255 w 297"/>
                      <a:gd name="T9" fmla="*/ 16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97" h="68">
                        <a:moveTo>
                          <a:pt x="255" y="16"/>
                        </a:moveTo>
                        <a:cubicBezTo>
                          <a:pt x="255" y="16"/>
                          <a:pt x="234" y="0"/>
                          <a:pt x="158" y="0"/>
                        </a:cubicBezTo>
                        <a:cubicBezTo>
                          <a:pt x="82" y="0"/>
                          <a:pt x="0" y="68"/>
                          <a:pt x="52" y="53"/>
                        </a:cubicBezTo>
                        <a:cubicBezTo>
                          <a:pt x="105" y="37"/>
                          <a:pt x="106" y="18"/>
                          <a:pt x="173" y="27"/>
                        </a:cubicBezTo>
                        <a:cubicBezTo>
                          <a:pt x="241" y="37"/>
                          <a:pt x="297" y="43"/>
                          <a:pt x="255" y="16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" name="Group 180"/>
                <p:cNvGrpSpPr/>
                <p:nvPr/>
              </p:nvGrpSpPr>
              <p:grpSpPr>
                <a:xfrm>
                  <a:off x="2652713" y="2270125"/>
                  <a:ext cx="4094163" cy="1352550"/>
                  <a:chOff x="2652713" y="2270125"/>
                  <a:chExt cx="4094163" cy="1352550"/>
                </a:xfrm>
              </p:grpSpPr>
              <p:sp>
                <p:nvSpPr>
                  <p:cNvPr id="89" name="Freeform 11"/>
                  <p:cNvSpPr>
                    <a:spLocks/>
                  </p:cNvSpPr>
                  <p:nvPr/>
                </p:nvSpPr>
                <p:spPr bwMode="auto">
                  <a:xfrm>
                    <a:off x="2652713" y="2270125"/>
                    <a:ext cx="4094163" cy="1352550"/>
                  </a:xfrm>
                  <a:custGeom>
                    <a:avLst/>
                    <a:gdLst>
                      <a:gd name="T0" fmla="*/ 91 w 1089"/>
                      <a:gd name="T1" fmla="*/ 360 h 360"/>
                      <a:gd name="T2" fmla="*/ 21 w 1089"/>
                      <a:gd name="T3" fmla="*/ 319 h 360"/>
                      <a:gd name="T4" fmla="*/ 52 w 1089"/>
                      <a:gd name="T5" fmla="*/ 211 h 360"/>
                      <a:gd name="T6" fmla="*/ 1006 w 1089"/>
                      <a:gd name="T7" fmla="*/ 1 h 360"/>
                      <a:gd name="T8" fmla="*/ 1088 w 1089"/>
                      <a:gd name="T9" fmla="*/ 79 h 360"/>
                      <a:gd name="T10" fmla="*/ 1010 w 1089"/>
                      <a:gd name="T11" fmla="*/ 161 h 360"/>
                      <a:gd name="T12" fmla="*/ 130 w 1089"/>
                      <a:gd name="T13" fmla="*/ 350 h 360"/>
                      <a:gd name="T14" fmla="*/ 91 w 1089"/>
                      <a:gd name="T15" fmla="*/ 360 h 3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89" h="360">
                        <a:moveTo>
                          <a:pt x="91" y="360"/>
                        </a:moveTo>
                        <a:cubicBezTo>
                          <a:pt x="63" y="360"/>
                          <a:pt x="36" y="346"/>
                          <a:pt x="21" y="319"/>
                        </a:cubicBezTo>
                        <a:cubicBezTo>
                          <a:pt x="0" y="281"/>
                          <a:pt x="13" y="232"/>
                          <a:pt x="52" y="211"/>
                        </a:cubicBezTo>
                        <a:cubicBezTo>
                          <a:pt x="336" y="52"/>
                          <a:pt x="727" y="9"/>
                          <a:pt x="1006" y="1"/>
                        </a:cubicBezTo>
                        <a:cubicBezTo>
                          <a:pt x="1050" y="0"/>
                          <a:pt x="1087" y="35"/>
                          <a:pt x="1088" y="79"/>
                        </a:cubicBezTo>
                        <a:cubicBezTo>
                          <a:pt x="1089" y="123"/>
                          <a:pt x="1054" y="160"/>
                          <a:pt x="1010" y="161"/>
                        </a:cubicBezTo>
                        <a:cubicBezTo>
                          <a:pt x="642" y="171"/>
                          <a:pt x="330" y="239"/>
                          <a:pt x="130" y="350"/>
                        </a:cubicBezTo>
                        <a:cubicBezTo>
                          <a:pt x="118" y="357"/>
                          <a:pt x="104" y="360"/>
                          <a:pt x="91" y="360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0" name="Freeform 40"/>
                  <p:cNvSpPr>
                    <a:spLocks/>
                  </p:cNvSpPr>
                  <p:nvPr/>
                </p:nvSpPr>
                <p:spPr bwMode="auto">
                  <a:xfrm>
                    <a:off x="2986088" y="2405063"/>
                    <a:ext cx="3543300" cy="763588"/>
                  </a:xfrm>
                  <a:custGeom>
                    <a:avLst/>
                    <a:gdLst>
                      <a:gd name="T0" fmla="*/ 0 w 942"/>
                      <a:gd name="T1" fmla="*/ 203 h 203"/>
                      <a:gd name="T2" fmla="*/ 421 w 942"/>
                      <a:gd name="T3" fmla="*/ 86 h 203"/>
                      <a:gd name="T4" fmla="*/ 942 w 942"/>
                      <a:gd name="T5" fmla="*/ 0 h 203"/>
                      <a:gd name="T6" fmla="*/ 417 w 942"/>
                      <a:gd name="T7" fmla="*/ 43 h 203"/>
                      <a:gd name="T8" fmla="*/ 0 w 942"/>
                      <a:gd name="T9" fmla="*/ 203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42" h="203">
                        <a:moveTo>
                          <a:pt x="0" y="203"/>
                        </a:moveTo>
                        <a:cubicBezTo>
                          <a:pt x="0" y="203"/>
                          <a:pt x="267" y="124"/>
                          <a:pt x="421" y="86"/>
                        </a:cubicBezTo>
                        <a:cubicBezTo>
                          <a:pt x="575" y="48"/>
                          <a:pt x="942" y="0"/>
                          <a:pt x="942" y="0"/>
                        </a:cubicBezTo>
                        <a:cubicBezTo>
                          <a:pt x="942" y="0"/>
                          <a:pt x="583" y="2"/>
                          <a:pt x="417" y="43"/>
                        </a:cubicBezTo>
                        <a:cubicBezTo>
                          <a:pt x="251" y="84"/>
                          <a:pt x="0" y="203"/>
                          <a:pt x="0" y="203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181"/>
                <p:cNvGrpSpPr/>
                <p:nvPr/>
              </p:nvGrpSpPr>
              <p:grpSpPr>
                <a:xfrm>
                  <a:off x="2359025" y="615950"/>
                  <a:ext cx="4076700" cy="1481138"/>
                  <a:chOff x="2359025" y="615950"/>
                  <a:chExt cx="4076700" cy="1481138"/>
                </a:xfrm>
              </p:grpSpPr>
              <p:sp>
                <p:nvSpPr>
                  <p:cNvPr id="87" name="Freeform 10"/>
                  <p:cNvSpPr>
                    <a:spLocks/>
                  </p:cNvSpPr>
                  <p:nvPr/>
                </p:nvSpPr>
                <p:spPr bwMode="auto">
                  <a:xfrm>
                    <a:off x="2359025" y="615950"/>
                    <a:ext cx="4076700" cy="1481138"/>
                  </a:xfrm>
                  <a:custGeom>
                    <a:avLst/>
                    <a:gdLst>
                      <a:gd name="T0" fmla="*/ 90 w 1084"/>
                      <a:gd name="T1" fmla="*/ 394 h 394"/>
                      <a:gd name="T2" fmla="*/ 28 w 1084"/>
                      <a:gd name="T3" fmla="*/ 364 h 394"/>
                      <a:gd name="T4" fmla="*/ 40 w 1084"/>
                      <a:gd name="T5" fmla="*/ 252 h 394"/>
                      <a:gd name="T6" fmla="*/ 1001 w 1084"/>
                      <a:gd name="T7" fmla="*/ 1 h 394"/>
                      <a:gd name="T8" fmla="*/ 1083 w 1084"/>
                      <a:gd name="T9" fmla="*/ 79 h 394"/>
                      <a:gd name="T10" fmla="*/ 1005 w 1084"/>
                      <a:gd name="T11" fmla="*/ 161 h 394"/>
                      <a:gd name="T12" fmla="*/ 141 w 1084"/>
                      <a:gd name="T13" fmla="*/ 376 h 394"/>
                      <a:gd name="T14" fmla="*/ 90 w 1084"/>
                      <a:gd name="T15" fmla="*/ 394 h 3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84" h="394">
                        <a:moveTo>
                          <a:pt x="90" y="394"/>
                        </a:moveTo>
                        <a:cubicBezTo>
                          <a:pt x="67" y="394"/>
                          <a:pt x="44" y="384"/>
                          <a:pt x="28" y="364"/>
                        </a:cubicBezTo>
                        <a:cubicBezTo>
                          <a:pt x="0" y="330"/>
                          <a:pt x="5" y="280"/>
                          <a:pt x="40" y="252"/>
                        </a:cubicBezTo>
                        <a:cubicBezTo>
                          <a:pt x="287" y="50"/>
                          <a:pt x="748" y="8"/>
                          <a:pt x="1001" y="1"/>
                        </a:cubicBezTo>
                        <a:cubicBezTo>
                          <a:pt x="1045" y="0"/>
                          <a:pt x="1082" y="35"/>
                          <a:pt x="1083" y="79"/>
                        </a:cubicBezTo>
                        <a:cubicBezTo>
                          <a:pt x="1084" y="123"/>
                          <a:pt x="1049" y="160"/>
                          <a:pt x="1005" y="161"/>
                        </a:cubicBezTo>
                        <a:cubicBezTo>
                          <a:pt x="610" y="172"/>
                          <a:pt x="295" y="250"/>
                          <a:pt x="141" y="376"/>
                        </a:cubicBezTo>
                        <a:cubicBezTo>
                          <a:pt x="126" y="388"/>
                          <a:pt x="108" y="394"/>
                          <a:pt x="90" y="39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" name="Freeform 41"/>
                  <p:cNvSpPr>
                    <a:spLocks/>
                  </p:cNvSpPr>
                  <p:nvPr/>
                </p:nvSpPr>
                <p:spPr bwMode="auto">
                  <a:xfrm>
                    <a:off x="2603500" y="623888"/>
                    <a:ext cx="3425825" cy="1071563"/>
                  </a:xfrm>
                  <a:custGeom>
                    <a:avLst/>
                    <a:gdLst>
                      <a:gd name="T0" fmla="*/ 5 w 911"/>
                      <a:gd name="T1" fmla="*/ 277 h 285"/>
                      <a:gd name="T2" fmla="*/ 426 w 911"/>
                      <a:gd name="T3" fmla="*/ 116 h 285"/>
                      <a:gd name="T4" fmla="*/ 911 w 911"/>
                      <a:gd name="T5" fmla="*/ 31 h 285"/>
                      <a:gd name="T6" fmla="*/ 413 w 911"/>
                      <a:gd name="T7" fmla="*/ 85 h 285"/>
                      <a:gd name="T8" fmla="*/ 5 w 911"/>
                      <a:gd name="T9" fmla="*/ 277 h 2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1" h="285">
                        <a:moveTo>
                          <a:pt x="5" y="277"/>
                        </a:moveTo>
                        <a:cubicBezTo>
                          <a:pt x="9" y="285"/>
                          <a:pt x="235" y="158"/>
                          <a:pt x="426" y="116"/>
                        </a:cubicBezTo>
                        <a:cubicBezTo>
                          <a:pt x="618" y="73"/>
                          <a:pt x="911" y="62"/>
                          <a:pt x="911" y="31"/>
                        </a:cubicBezTo>
                        <a:cubicBezTo>
                          <a:pt x="911" y="0"/>
                          <a:pt x="579" y="44"/>
                          <a:pt x="413" y="85"/>
                        </a:cubicBezTo>
                        <a:cubicBezTo>
                          <a:pt x="247" y="126"/>
                          <a:pt x="0" y="270"/>
                          <a:pt x="5" y="277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" name="Group 182"/>
                <p:cNvGrpSpPr/>
                <p:nvPr/>
              </p:nvGrpSpPr>
              <p:grpSpPr>
                <a:xfrm>
                  <a:off x="2359025" y="1462088"/>
                  <a:ext cx="4354513" cy="1544638"/>
                  <a:chOff x="2359025" y="1462088"/>
                  <a:chExt cx="4354513" cy="1544638"/>
                </a:xfrm>
              </p:grpSpPr>
              <p:sp>
                <p:nvSpPr>
                  <p:cNvPr id="85" name="Freeform 9"/>
                  <p:cNvSpPr>
                    <a:spLocks/>
                  </p:cNvSpPr>
                  <p:nvPr/>
                </p:nvSpPr>
                <p:spPr bwMode="auto">
                  <a:xfrm>
                    <a:off x="2359025" y="1462088"/>
                    <a:ext cx="4354513" cy="1544638"/>
                  </a:xfrm>
                  <a:custGeom>
                    <a:avLst/>
                    <a:gdLst>
                      <a:gd name="T0" fmla="*/ 90 w 1158"/>
                      <a:gd name="T1" fmla="*/ 411 h 411"/>
                      <a:gd name="T2" fmla="*/ 42 w 1158"/>
                      <a:gd name="T3" fmla="*/ 395 h 411"/>
                      <a:gd name="T4" fmla="*/ 27 w 1158"/>
                      <a:gd name="T5" fmla="*/ 282 h 411"/>
                      <a:gd name="T6" fmla="*/ 234 w 1158"/>
                      <a:gd name="T7" fmla="*/ 153 h 411"/>
                      <a:gd name="T8" fmla="*/ 529 w 1158"/>
                      <a:gd name="T9" fmla="*/ 71 h 411"/>
                      <a:gd name="T10" fmla="*/ 1078 w 1158"/>
                      <a:gd name="T11" fmla="*/ 0 h 411"/>
                      <a:gd name="T12" fmla="*/ 1158 w 1158"/>
                      <a:gd name="T13" fmla="*/ 80 h 411"/>
                      <a:gd name="T14" fmla="*/ 1078 w 1158"/>
                      <a:gd name="T15" fmla="*/ 160 h 411"/>
                      <a:gd name="T16" fmla="*/ 562 w 1158"/>
                      <a:gd name="T17" fmla="*/ 227 h 411"/>
                      <a:gd name="T18" fmla="*/ 154 w 1158"/>
                      <a:gd name="T19" fmla="*/ 380 h 411"/>
                      <a:gd name="T20" fmla="*/ 90 w 1158"/>
                      <a:gd name="T21" fmla="*/ 411 h 4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158" h="411">
                        <a:moveTo>
                          <a:pt x="90" y="411"/>
                        </a:moveTo>
                        <a:cubicBezTo>
                          <a:pt x="73" y="411"/>
                          <a:pt x="56" y="406"/>
                          <a:pt x="42" y="395"/>
                        </a:cubicBezTo>
                        <a:cubicBezTo>
                          <a:pt x="7" y="368"/>
                          <a:pt x="0" y="318"/>
                          <a:pt x="27" y="282"/>
                        </a:cubicBezTo>
                        <a:cubicBezTo>
                          <a:pt x="64" y="234"/>
                          <a:pt x="132" y="192"/>
                          <a:pt x="234" y="153"/>
                        </a:cubicBezTo>
                        <a:cubicBezTo>
                          <a:pt x="314" y="123"/>
                          <a:pt x="413" y="96"/>
                          <a:pt x="529" y="71"/>
                        </a:cubicBezTo>
                        <a:cubicBezTo>
                          <a:pt x="745" y="25"/>
                          <a:pt x="969" y="0"/>
                          <a:pt x="1078" y="0"/>
                        </a:cubicBezTo>
                        <a:cubicBezTo>
                          <a:pt x="1122" y="0"/>
                          <a:pt x="1158" y="36"/>
                          <a:pt x="1158" y="80"/>
                        </a:cubicBezTo>
                        <a:cubicBezTo>
                          <a:pt x="1158" y="125"/>
                          <a:pt x="1122" y="160"/>
                          <a:pt x="1078" y="160"/>
                        </a:cubicBezTo>
                        <a:cubicBezTo>
                          <a:pt x="977" y="160"/>
                          <a:pt x="768" y="183"/>
                          <a:pt x="562" y="227"/>
                        </a:cubicBezTo>
                        <a:cubicBezTo>
                          <a:pt x="305" y="282"/>
                          <a:pt x="181" y="344"/>
                          <a:pt x="154" y="380"/>
                        </a:cubicBezTo>
                        <a:cubicBezTo>
                          <a:pt x="138" y="400"/>
                          <a:pt x="114" y="411"/>
                          <a:pt x="90" y="411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" name="Freeform 42"/>
                  <p:cNvSpPr>
                    <a:spLocks/>
                  </p:cNvSpPr>
                  <p:nvPr/>
                </p:nvSpPr>
                <p:spPr bwMode="auto">
                  <a:xfrm>
                    <a:off x="2705100" y="1544638"/>
                    <a:ext cx="3481388" cy="923925"/>
                  </a:xfrm>
                  <a:custGeom>
                    <a:avLst/>
                    <a:gdLst>
                      <a:gd name="T0" fmla="*/ 12 w 926"/>
                      <a:gd name="T1" fmla="*/ 230 h 246"/>
                      <a:gd name="T2" fmla="*/ 416 w 926"/>
                      <a:gd name="T3" fmla="*/ 120 h 246"/>
                      <a:gd name="T4" fmla="*/ 918 w 926"/>
                      <a:gd name="T5" fmla="*/ 28 h 246"/>
                      <a:gd name="T6" fmla="*/ 395 w 926"/>
                      <a:gd name="T7" fmla="*/ 86 h 246"/>
                      <a:gd name="T8" fmla="*/ 12 w 926"/>
                      <a:gd name="T9" fmla="*/ 230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26" h="246">
                        <a:moveTo>
                          <a:pt x="12" y="230"/>
                        </a:moveTo>
                        <a:cubicBezTo>
                          <a:pt x="23" y="246"/>
                          <a:pt x="274" y="155"/>
                          <a:pt x="416" y="120"/>
                        </a:cubicBezTo>
                        <a:cubicBezTo>
                          <a:pt x="557" y="85"/>
                          <a:pt x="910" y="56"/>
                          <a:pt x="918" y="28"/>
                        </a:cubicBezTo>
                        <a:cubicBezTo>
                          <a:pt x="926" y="0"/>
                          <a:pt x="659" y="19"/>
                          <a:pt x="395" y="86"/>
                        </a:cubicBezTo>
                        <a:cubicBezTo>
                          <a:pt x="242" y="124"/>
                          <a:pt x="0" y="215"/>
                          <a:pt x="12" y="230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" name="Group 183"/>
                <p:cNvGrpSpPr/>
                <p:nvPr/>
              </p:nvGrpSpPr>
              <p:grpSpPr>
                <a:xfrm>
                  <a:off x="5334000" y="2995613"/>
                  <a:ext cx="1085850" cy="1371600"/>
                  <a:chOff x="5334000" y="2995613"/>
                  <a:chExt cx="1085850" cy="1371600"/>
                </a:xfrm>
              </p:grpSpPr>
              <p:sp>
                <p:nvSpPr>
                  <p:cNvPr id="82" name="Freeform 18"/>
                  <p:cNvSpPr>
                    <a:spLocks/>
                  </p:cNvSpPr>
                  <p:nvPr/>
                </p:nvSpPr>
                <p:spPr bwMode="auto">
                  <a:xfrm>
                    <a:off x="5334000" y="2995613"/>
                    <a:ext cx="1085850" cy="1371600"/>
                  </a:xfrm>
                  <a:custGeom>
                    <a:avLst/>
                    <a:gdLst>
                      <a:gd name="T0" fmla="*/ 128 w 289"/>
                      <a:gd name="T1" fmla="*/ 365 h 365"/>
                      <a:gd name="T2" fmla="*/ 230 w 289"/>
                      <a:gd name="T3" fmla="*/ 165 h 365"/>
                      <a:gd name="T4" fmla="*/ 271 w 289"/>
                      <a:gd name="T5" fmla="*/ 59 h 365"/>
                      <a:gd name="T6" fmla="*/ 165 w 289"/>
                      <a:gd name="T7" fmla="*/ 18 h 365"/>
                      <a:gd name="T8" fmla="*/ 2 w 289"/>
                      <a:gd name="T9" fmla="*/ 277 h 365"/>
                      <a:gd name="T10" fmla="*/ 1 w 289"/>
                      <a:gd name="T11" fmla="*/ 348 h 365"/>
                      <a:gd name="T12" fmla="*/ 128 w 289"/>
                      <a:gd name="T13" fmla="*/ 365 h 3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89" h="365">
                        <a:moveTo>
                          <a:pt x="128" y="365"/>
                        </a:moveTo>
                        <a:cubicBezTo>
                          <a:pt x="134" y="307"/>
                          <a:pt x="156" y="197"/>
                          <a:pt x="230" y="165"/>
                        </a:cubicBezTo>
                        <a:cubicBezTo>
                          <a:pt x="270" y="147"/>
                          <a:pt x="289" y="99"/>
                          <a:pt x="271" y="59"/>
                        </a:cubicBezTo>
                        <a:cubicBezTo>
                          <a:pt x="253" y="19"/>
                          <a:pt x="206" y="0"/>
                          <a:pt x="165" y="18"/>
                        </a:cubicBezTo>
                        <a:cubicBezTo>
                          <a:pt x="70" y="60"/>
                          <a:pt x="12" y="152"/>
                          <a:pt x="2" y="277"/>
                        </a:cubicBezTo>
                        <a:cubicBezTo>
                          <a:pt x="0" y="303"/>
                          <a:pt x="0" y="327"/>
                          <a:pt x="1" y="348"/>
                        </a:cubicBezTo>
                        <a:lnTo>
                          <a:pt x="128" y="365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E6E6E6"/>
                      </a:gs>
                      <a:gs pos="80000">
                        <a:srgbClr val="D7D7D7"/>
                      </a:gs>
                      <a:gs pos="100000">
                        <a:srgbClr val="969696"/>
                      </a:gs>
                    </a:gsLst>
                    <a:lin ang="5400000" scaled="0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" name="Freeform 43"/>
                  <p:cNvSpPr>
                    <a:spLocks/>
                  </p:cNvSpPr>
                  <p:nvPr/>
                </p:nvSpPr>
                <p:spPr bwMode="auto">
                  <a:xfrm>
                    <a:off x="5420678" y="3074353"/>
                    <a:ext cx="494530" cy="634206"/>
                  </a:xfrm>
                  <a:custGeom>
                    <a:avLst/>
                    <a:gdLst>
                      <a:gd name="T0" fmla="*/ 46 w 166"/>
                      <a:gd name="T1" fmla="*/ 205 h 213"/>
                      <a:gd name="T2" fmla="*/ 120 w 166"/>
                      <a:gd name="T3" fmla="*/ 100 h 213"/>
                      <a:gd name="T4" fmla="*/ 104 w 166"/>
                      <a:gd name="T5" fmla="*/ 53 h 213"/>
                      <a:gd name="T6" fmla="*/ 46 w 166"/>
                      <a:gd name="T7" fmla="*/ 205 h 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66" h="213">
                        <a:moveTo>
                          <a:pt x="46" y="205"/>
                        </a:moveTo>
                        <a:cubicBezTo>
                          <a:pt x="46" y="205"/>
                          <a:pt x="74" y="115"/>
                          <a:pt x="120" y="100"/>
                        </a:cubicBezTo>
                        <a:cubicBezTo>
                          <a:pt x="166" y="85"/>
                          <a:pt x="158" y="0"/>
                          <a:pt x="104" y="53"/>
                        </a:cubicBezTo>
                        <a:cubicBezTo>
                          <a:pt x="51" y="107"/>
                          <a:pt x="0" y="213"/>
                          <a:pt x="46" y="20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95000"/>
                        </a:srgbClr>
                      </a:gs>
                      <a:gs pos="75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" name="Freeform 48"/>
                  <p:cNvSpPr>
                    <a:spLocks/>
                  </p:cNvSpPr>
                  <p:nvPr/>
                </p:nvSpPr>
                <p:spPr bwMode="auto">
                  <a:xfrm>
                    <a:off x="5768975" y="3625850"/>
                    <a:ext cx="339725" cy="296863"/>
                  </a:xfrm>
                  <a:custGeom>
                    <a:avLst/>
                    <a:gdLst>
                      <a:gd name="T0" fmla="*/ 29 w 90"/>
                      <a:gd name="T1" fmla="*/ 79 h 79"/>
                      <a:gd name="T2" fmla="*/ 69 w 90"/>
                      <a:gd name="T3" fmla="*/ 12 h 79"/>
                      <a:gd name="T4" fmla="*/ 29 w 90"/>
                      <a:gd name="T5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0" h="79">
                        <a:moveTo>
                          <a:pt x="29" y="79"/>
                        </a:moveTo>
                        <a:cubicBezTo>
                          <a:pt x="29" y="79"/>
                          <a:pt x="48" y="24"/>
                          <a:pt x="69" y="12"/>
                        </a:cubicBezTo>
                        <a:cubicBezTo>
                          <a:pt x="90" y="0"/>
                          <a:pt x="0" y="15"/>
                          <a:pt x="29" y="79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PREDLOŽENE MJERE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Inhaltsplatzhalter 6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endParaRPr lang="en-US" dirty="0" smtClean="0"/>
          </a:p>
          <a:p>
            <a:pPr algn="just"/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Nakon proračunatih snaga utrošenih u višoj i nižoj tarifi, dobije se da je u toku obrađenog perioda ukupna cijena plaćena za električnu energiju:</a:t>
            </a:r>
          </a:p>
          <a:p>
            <a:pPr algn="just">
              <a:buNone/>
            </a:pPr>
            <a:endParaRPr lang="bs-Latn-BA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bs-Latn-BA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Na osnovu dodatnih proračuna, predložene su mjere za bolje upravljanje potrošnjom električne energije ovog industrijskog potrošača i smanjenje ukupnih troškova.</a:t>
            </a:r>
          </a:p>
          <a:p>
            <a:pPr algn="just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0"/>
          <p:cNvGrpSpPr/>
          <p:nvPr/>
        </p:nvGrpSpPr>
        <p:grpSpPr>
          <a:xfrm>
            <a:off x="5741644" y="1319518"/>
            <a:ext cx="2002799" cy="3634968"/>
            <a:chOff x="5845176" y="1562943"/>
            <a:chExt cx="1276825" cy="2317366"/>
          </a:xfrm>
          <a:effectLst>
            <a:reflection blurRad="38100" stA="52000" endA="300" endPos="35000" dir="5400000" sy="-100000" algn="bl" rotWithShape="0"/>
          </a:effectLst>
        </p:grpSpPr>
        <p:grpSp>
          <p:nvGrpSpPr>
            <p:cNvPr id="4" name="Gruppieren 49"/>
            <p:cNvGrpSpPr/>
            <p:nvPr/>
          </p:nvGrpSpPr>
          <p:grpSpPr bwMode="gray">
            <a:xfrm>
              <a:off x="6174737" y="3253655"/>
              <a:ext cx="694116" cy="626654"/>
              <a:chOff x="-6834188" y="6475412"/>
              <a:chExt cx="4476750" cy="4586288"/>
            </a:xfrm>
            <a:effectLst>
              <a:outerShdw blurRad="127000" algn="c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9" name="Freeform 9"/>
              <p:cNvSpPr>
                <a:spLocks/>
              </p:cNvSpPr>
              <p:nvPr/>
            </p:nvSpPr>
            <p:spPr bwMode="gray">
              <a:xfrm>
                <a:off x="-5856288" y="10307637"/>
                <a:ext cx="2628900" cy="754063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87" y="120"/>
                  </a:cxn>
                  <a:cxn ang="0">
                    <a:pos x="162" y="168"/>
                  </a:cxn>
                  <a:cxn ang="0">
                    <a:pos x="342" y="199"/>
                  </a:cxn>
                  <a:cxn ang="0">
                    <a:pos x="482" y="170"/>
                  </a:cxn>
                  <a:cxn ang="0">
                    <a:pos x="546" y="155"/>
                  </a:cxn>
                  <a:cxn ang="0">
                    <a:pos x="701" y="0"/>
                  </a:cxn>
                  <a:cxn ang="0">
                    <a:pos x="0" y="27"/>
                  </a:cxn>
                </a:cxnLst>
                <a:rect l="0" t="0" r="r" b="b"/>
                <a:pathLst>
                  <a:path w="701" h="201">
                    <a:moveTo>
                      <a:pt x="0" y="27"/>
                    </a:moveTo>
                    <a:cubicBezTo>
                      <a:pt x="0" y="27"/>
                      <a:pt x="55" y="92"/>
                      <a:pt x="87" y="120"/>
                    </a:cubicBezTo>
                    <a:cubicBezTo>
                      <a:pt x="120" y="147"/>
                      <a:pt x="98" y="148"/>
                      <a:pt x="162" y="168"/>
                    </a:cubicBezTo>
                    <a:cubicBezTo>
                      <a:pt x="225" y="187"/>
                      <a:pt x="266" y="201"/>
                      <a:pt x="342" y="199"/>
                    </a:cubicBezTo>
                    <a:cubicBezTo>
                      <a:pt x="418" y="196"/>
                      <a:pt x="431" y="181"/>
                      <a:pt x="482" y="170"/>
                    </a:cubicBezTo>
                    <a:cubicBezTo>
                      <a:pt x="532" y="159"/>
                      <a:pt x="546" y="155"/>
                      <a:pt x="546" y="155"/>
                    </a:cubicBezTo>
                    <a:cubicBezTo>
                      <a:pt x="701" y="0"/>
                      <a:pt x="701" y="0"/>
                      <a:pt x="701" y="0"/>
                    </a:cubicBezTo>
                    <a:lnTo>
                      <a:pt x="0" y="27"/>
                    </a:lnTo>
                    <a:close/>
                  </a:path>
                </a:pathLst>
              </a:custGeom>
              <a:gradFill>
                <a:gsLst>
                  <a:gs pos="0">
                    <a:srgbClr val="000000"/>
                  </a:gs>
                  <a:gs pos="74000">
                    <a:srgbClr val="000000"/>
                  </a:gs>
                  <a:gs pos="100000">
                    <a:srgbClr val="AFAFAF"/>
                  </a:gs>
                </a:gsLst>
                <a:lin ang="5400000" scaled="0"/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0" name="Freeform 10"/>
              <p:cNvSpPr>
                <a:spLocks/>
              </p:cNvSpPr>
              <p:nvPr/>
            </p:nvSpPr>
            <p:spPr bwMode="gray">
              <a:xfrm>
                <a:off x="-5867400" y="10304462"/>
                <a:ext cx="2651125" cy="754063"/>
              </a:xfrm>
              <a:custGeom>
                <a:avLst/>
                <a:gdLst/>
                <a:ahLst/>
                <a:cxnLst>
                  <a:cxn ang="0">
                    <a:pos x="3" y="28"/>
                  </a:cxn>
                  <a:cxn ang="0">
                    <a:pos x="2" y="29"/>
                  </a:cxn>
                  <a:cxn ang="0">
                    <a:pos x="89" y="122"/>
                  </a:cxn>
                  <a:cxn ang="0">
                    <a:pos x="115" y="148"/>
                  </a:cxn>
                  <a:cxn ang="0">
                    <a:pos x="130" y="158"/>
                  </a:cxn>
                  <a:cxn ang="0">
                    <a:pos x="164" y="170"/>
                  </a:cxn>
                  <a:cxn ang="0">
                    <a:pos x="328" y="201"/>
                  </a:cxn>
                  <a:cxn ang="0">
                    <a:pos x="345" y="201"/>
                  </a:cxn>
                  <a:cxn ang="0">
                    <a:pos x="425" y="190"/>
                  </a:cxn>
                  <a:cxn ang="0">
                    <a:pos x="485" y="173"/>
                  </a:cxn>
                  <a:cxn ang="0">
                    <a:pos x="549" y="157"/>
                  </a:cxn>
                  <a:cxn ang="0">
                    <a:pos x="550" y="157"/>
                  </a:cxn>
                  <a:cxn ang="0">
                    <a:pos x="707" y="0"/>
                  </a:cxn>
                  <a:cxn ang="0">
                    <a:pos x="0" y="27"/>
                  </a:cxn>
                  <a:cxn ang="0">
                    <a:pos x="2" y="29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700" y="3"/>
                  </a:cxn>
                  <a:cxn ang="0">
                    <a:pos x="548" y="155"/>
                  </a:cxn>
                  <a:cxn ang="0">
                    <a:pos x="549" y="156"/>
                  </a:cxn>
                  <a:cxn ang="0">
                    <a:pos x="548" y="154"/>
                  </a:cxn>
                  <a:cxn ang="0">
                    <a:pos x="548" y="155"/>
                  </a:cxn>
                  <a:cxn ang="0">
                    <a:pos x="484" y="170"/>
                  </a:cxn>
                  <a:cxn ang="0">
                    <a:pos x="424" y="187"/>
                  </a:cxn>
                  <a:cxn ang="0">
                    <a:pos x="345" y="198"/>
                  </a:cxn>
                  <a:cxn ang="0">
                    <a:pos x="328" y="198"/>
                  </a:cxn>
                  <a:cxn ang="0">
                    <a:pos x="165" y="167"/>
                  </a:cxn>
                  <a:cxn ang="0">
                    <a:pos x="131" y="155"/>
                  </a:cxn>
                  <a:cxn ang="0">
                    <a:pos x="112" y="142"/>
                  </a:cxn>
                  <a:cxn ang="0">
                    <a:pos x="91" y="119"/>
                  </a:cxn>
                  <a:cxn ang="0">
                    <a:pos x="36" y="63"/>
                  </a:cxn>
                  <a:cxn ang="0">
                    <a:pos x="13" y="38"/>
                  </a:cxn>
                  <a:cxn ang="0">
                    <a:pos x="7" y="30"/>
                  </a:cxn>
                  <a:cxn ang="0">
                    <a:pos x="4" y="27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3" y="28"/>
                  </a:cxn>
                </a:cxnLst>
                <a:rect l="0" t="0" r="r" b="b"/>
                <a:pathLst>
                  <a:path w="707" h="201">
                    <a:moveTo>
                      <a:pt x="3" y="28"/>
                    </a:moveTo>
                    <a:cubicBezTo>
                      <a:pt x="2" y="29"/>
                      <a:pt x="2" y="29"/>
                      <a:pt x="2" y="29"/>
                    </a:cubicBezTo>
                    <a:cubicBezTo>
                      <a:pt x="2" y="29"/>
                      <a:pt x="56" y="94"/>
                      <a:pt x="89" y="122"/>
                    </a:cubicBezTo>
                    <a:cubicBezTo>
                      <a:pt x="105" y="135"/>
                      <a:pt x="108" y="142"/>
                      <a:pt x="115" y="148"/>
                    </a:cubicBezTo>
                    <a:cubicBezTo>
                      <a:pt x="118" y="152"/>
                      <a:pt x="123" y="155"/>
                      <a:pt x="130" y="158"/>
                    </a:cubicBezTo>
                    <a:cubicBezTo>
                      <a:pt x="138" y="161"/>
                      <a:pt x="148" y="165"/>
                      <a:pt x="164" y="170"/>
                    </a:cubicBezTo>
                    <a:cubicBezTo>
                      <a:pt x="223" y="188"/>
                      <a:pt x="263" y="201"/>
                      <a:pt x="328" y="201"/>
                    </a:cubicBezTo>
                    <a:cubicBezTo>
                      <a:pt x="334" y="201"/>
                      <a:pt x="339" y="201"/>
                      <a:pt x="345" y="201"/>
                    </a:cubicBezTo>
                    <a:cubicBezTo>
                      <a:pt x="384" y="200"/>
                      <a:pt x="406" y="195"/>
                      <a:pt x="425" y="190"/>
                    </a:cubicBezTo>
                    <a:cubicBezTo>
                      <a:pt x="444" y="185"/>
                      <a:pt x="460" y="178"/>
                      <a:pt x="485" y="173"/>
                    </a:cubicBezTo>
                    <a:cubicBezTo>
                      <a:pt x="536" y="162"/>
                      <a:pt x="549" y="157"/>
                      <a:pt x="549" y="157"/>
                    </a:cubicBezTo>
                    <a:cubicBezTo>
                      <a:pt x="550" y="157"/>
                      <a:pt x="550" y="157"/>
                      <a:pt x="550" y="157"/>
                    </a:cubicBezTo>
                    <a:cubicBezTo>
                      <a:pt x="707" y="0"/>
                      <a:pt x="707" y="0"/>
                      <a:pt x="707" y="0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2" y="29"/>
                      <a:pt x="2" y="29"/>
                      <a:pt x="2" y="29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3" y="30"/>
                      <a:pt x="3" y="30"/>
                      <a:pt x="3" y="30"/>
                    </a:cubicBezTo>
                    <a:cubicBezTo>
                      <a:pt x="700" y="3"/>
                      <a:pt x="700" y="3"/>
                      <a:pt x="700" y="3"/>
                    </a:cubicBezTo>
                    <a:cubicBezTo>
                      <a:pt x="548" y="155"/>
                      <a:pt x="548" y="155"/>
                      <a:pt x="548" y="155"/>
                    </a:cubicBezTo>
                    <a:cubicBezTo>
                      <a:pt x="549" y="156"/>
                      <a:pt x="549" y="156"/>
                      <a:pt x="549" y="156"/>
                    </a:cubicBezTo>
                    <a:cubicBezTo>
                      <a:pt x="548" y="154"/>
                      <a:pt x="548" y="154"/>
                      <a:pt x="548" y="154"/>
                    </a:cubicBezTo>
                    <a:cubicBezTo>
                      <a:pt x="548" y="154"/>
                      <a:pt x="548" y="155"/>
                      <a:pt x="548" y="155"/>
                    </a:cubicBezTo>
                    <a:cubicBezTo>
                      <a:pt x="545" y="156"/>
                      <a:pt x="529" y="160"/>
                      <a:pt x="484" y="170"/>
                    </a:cubicBezTo>
                    <a:cubicBezTo>
                      <a:pt x="459" y="175"/>
                      <a:pt x="443" y="182"/>
                      <a:pt x="424" y="187"/>
                    </a:cubicBezTo>
                    <a:cubicBezTo>
                      <a:pt x="405" y="193"/>
                      <a:pt x="383" y="197"/>
                      <a:pt x="345" y="198"/>
                    </a:cubicBezTo>
                    <a:cubicBezTo>
                      <a:pt x="339" y="198"/>
                      <a:pt x="334" y="198"/>
                      <a:pt x="328" y="198"/>
                    </a:cubicBezTo>
                    <a:cubicBezTo>
                      <a:pt x="263" y="198"/>
                      <a:pt x="224" y="186"/>
                      <a:pt x="165" y="167"/>
                    </a:cubicBezTo>
                    <a:cubicBezTo>
                      <a:pt x="149" y="162"/>
                      <a:pt x="139" y="159"/>
                      <a:pt x="131" y="155"/>
                    </a:cubicBezTo>
                    <a:cubicBezTo>
                      <a:pt x="120" y="150"/>
                      <a:pt x="117" y="147"/>
                      <a:pt x="112" y="142"/>
                    </a:cubicBezTo>
                    <a:cubicBezTo>
                      <a:pt x="108" y="136"/>
                      <a:pt x="103" y="130"/>
                      <a:pt x="91" y="119"/>
                    </a:cubicBezTo>
                    <a:cubicBezTo>
                      <a:pt x="75" y="106"/>
                      <a:pt x="53" y="83"/>
                      <a:pt x="36" y="63"/>
                    </a:cubicBezTo>
                    <a:cubicBezTo>
                      <a:pt x="27" y="53"/>
                      <a:pt x="19" y="44"/>
                      <a:pt x="13" y="38"/>
                    </a:cubicBezTo>
                    <a:cubicBezTo>
                      <a:pt x="11" y="35"/>
                      <a:pt x="8" y="32"/>
                      <a:pt x="7" y="30"/>
                    </a:cubicBezTo>
                    <a:cubicBezTo>
                      <a:pt x="5" y="28"/>
                      <a:pt x="4" y="27"/>
                      <a:pt x="4" y="27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3" y="30"/>
                      <a:pt x="3" y="30"/>
                      <a:pt x="3" y="30"/>
                    </a:cubicBezTo>
                    <a:lnTo>
                      <a:pt x="3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1" name="Freeform 11"/>
              <p:cNvSpPr>
                <a:spLocks/>
              </p:cNvSpPr>
              <p:nvPr/>
            </p:nvSpPr>
            <p:spPr bwMode="gray">
              <a:xfrm>
                <a:off x="-6834188" y="6475412"/>
                <a:ext cx="4476750" cy="3971925"/>
              </a:xfrm>
              <a:custGeom>
                <a:avLst/>
                <a:gdLst/>
                <a:ahLst/>
                <a:cxnLst>
                  <a:cxn ang="0">
                    <a:pos x="1187" y="30"/>
                  </a:cxn>
                  <a:cxn ang="0">
                    <a:pos x="1152" y="47"/>
                  </a:cxn>
                  <a:cxn ang="0">
                    <a:pos x="1146" y="127"/>
                  </a:cxn>
                  <a:cxn ang="0">
                    <a:pos x="1178" y="212"/>
                  </a:cxn>
                  <a:cxn ang="0">
                    <a:pos x="1134" y="264"/>
                  </a:cxn>
                  <a:cxn ang="0">
                    <a:pos x="1135" y="311"/>
                  </a:cxn>
                  <a:cxn ang="0">
                    <a:pos x="1176" y="363"/>
                  </a:cxn>
                  <a:cxn ang="0">
                    <a:pos x="1129" y="422"/>
                  </a:cxn>
                  <a:cxn ang="0">
                    <a:pos x="1139" y="485"/>
                  </a:cxn>
                  <a:cxn ang="0">
                    <a:pos x="1174" y="527"/>
                  </a:cxn>
                  <a:cxn ang="0">
                    <a:pos x="1123" y="588"/>
                  </a:cxn>
                  <a:cxn ang="0">
                    <a:pos x="1157" y="649"/>
                  </a:cxn>
                  <a:cxn ang="0">
                    <a:pos x="1168" y="699"/>
                  </a:cxn>
                  <a:cxn ang="0">
                    <a:pos x="1119" y="752"/>
                  </a:cxn>
                  <a:cxn ang="0">
                    <a:pos x="1138" y="799"/>
                  </a:cxn>
                  <a:cxn ang="0">
                    <a:pos x="1149" y="852"/>
                  </a:cxn>
                  <a:cxn ang="0">
                    <a:pos x="955" y="1027"/>
                  </a:cxn>
                  <a:cxn ang="0">
                    <a:pos x="600" y="1053"/>
                  </a:cxn>
                  <a:cxn ang="0">
                    <a:pos x="239" y="1043"/>
                  </a:cxn>
                  <a:cxn ang="0">
                    <a:pos x="77" y="890"/>
                  </a:cxn>
                  <a:cxn ang="0">
                    <a:pos x="70" y="807"/>
                  </a:cxn>
                  <a:cxn ang="0">
                    <a:pos x="36" y="786"/>
                  </a:cxn>
                  <a:cxn ang="0">
                    <a:pos x="49" y="716"/>
                  </a:cxn>
                  <a:cxn ang="0">
                    <a:pos x="48" y="635"/>
                  </a:cxn>
                  <a:cxn ang="0">
                    <a:pos x="32" y="566"/>
                  </a:cxn>
                  <a:cxn ang="0">
                    <a:pos x="40" y="474"/>
                  </a:cxn>
                  <a:cxn ang="0">
                    <a:pos x="26" y="412"/>
                  </a:cxn>
                  <a:cxn ang="0">
                    <a:pos x="59" y="356"/>
                  </a:cxn>
                  <a:cxn ang="0">
                    <a:pos x="28" y="297"/>
                  </a:cxn>
                  <a:cxn ang="0">
                    <a:pos x="38" y="110"/>
                  </a:cxn>
                  <a:cxn ang="0">
                    <a:pos x="29" y="97"/>
                  </a:cxn>
                  <a:cxn ang="0">
                    <a:pos x="23" y="40"/>
                  </a:cxn>
                  <a:cxn ang="0">
                    <a:pos x="12" y="28"/>
                  </a:cxn>
                  <a:cxn ang="0">
                    <a:pos x="656" y="8"/>
                  </a:cxn>
                  <a:cxn ang="0">
                    <a:pos x="1187" y="30"/>
                  </a:cxn>
                </a:cxnLst>
                <a:rect l="0" t="0" r="r" b="b"/>
                <a:pathLst>
                  <a:path w="1194" h="1059">
                    <a:moveTo>
                      <a:pt x="1187" y="30"/>
                    </a:moveTo>
                    <a:cubicBezTo>
                      <a:pt x="1187" y="30"/>
                      <a:pt x="1177" y="37"/>
                      <a:pt x="1152" y="47"/>
                    </a:cubicBezTo>
                    <a:cubicBezTo>
                      <a:pt x="1145" y="50"/>
                      <a:pt x="1145" y="93"/>
                      <a:pt x="1146" y="127"/>
                    </a:cubicBezTo>
                    <a:cubicBezTo>
                      <a:pt x="1146" y="153"/>
                      <a:pt x="1178" y="169"/>
                      <a:pt x="1178" y="212"/>
                    </a:cubicBezTo>
                    <a:cubicBezTo>
                      <a:pt x="1178" y="254"/>
                      <a:pt x="1142" y="237"/>
                      <a:pt x="1134" y="264"/>
                    </a:cubicBezTo>
                    <a:cubicBezTo>
                      <a:pt x="1127" y="291"/>
                      <a:pt x="1135" y="311"/>
                      <a:pt x="1135" y="311"/>
                    </a:cubicBezTo>
                    <a:cubicBezTo>
                      <a:pt x="1135" y="311"/>
                      <a:pt x="1172" y="332"/>
                      <a:pt x="1176" y="363"/>
                    </a:cubicBezTo>
                    <a:cubicBezTo>
                      <a:pt x="1180" y="394"/>
                      <a:pt x="1141" y="399"/>
                      <a:pt x="1129" y="422"/>
                    </a:cubicBezTo>
                    <a:cubicBezTo>
                      <a:pt x="1118" y="446"/>
                      <a:pt x="1139" y="485"/>
                      <a:pt x="1139" y="485"/>
                    </a:cubicBezTo>
                    <a:cubicBezTo>
                      <a:pt x="1139" y="485"/>
                      <a:pt x="1174" y="482"/>
                      <a:pt x="1174" y="527"/>
                    </a:cubicBezTo>
                    <a:cubicBezTo>
                      <a:pt x="1173" y="561"/>
                      <a:pt x="1127" y="565"/>
                      <a:pt x="1123" y="588"/>
                    </a:cubicBezTo>
                    <a:cubicBezTo>
                      <a:pt x="1119" y="611"/>
                      <a:pt x="1116" y="641"/>
                      <a:pt x="1157" y="649"/>
                    </a:cubicBezTo>
                    <a:cubicBezTo>
                      <a:pt x="1165" y="651"/>
                      <a:pt x="1182" y="660"/>
                      <a:pt x="1168" y="699"/>
                    </a:cubicBezTo>
                    <a:cubicBezTo>
                      <a:pt x="1157" y="730"/>
                      <a:pt x="1119" y="725"/>
                      <a:pt x="1119" y="752"/>
                    </a:cubicBezTo>
                    <a:cubicBezTo>
                      <a:pt x="1119" y="779"/>
                      <a:pt x="1119" y="792"/>
                      <a:pt x="1138" y="799"/>
                    </a:cubicBezTo>
                    <a:cubicBezTo>
                      <a:pt x="1157" y="807"/>
                      <a:pt x="1176" y="823"/>
                      <a:pt x="1149" y="852"/>
                    </a:cubicBezTo>
                    <a:cubicBezTo>
                      <a:pt x="1123" y="880"/>
                      <a:pt x="995" y="1016"/>
                      <a:pt x="955" y="1027"/>
                    </a:cubicBezTo>
                    <a:cubicBezTo>
                      <a:pt x="882" y="1047"/>
                      <a:pt x="719" y="1053"/>
                      <a:pt x="600" y="1053"/>
                    </a:cubicBezTo>
                    <a:cubicBezTo>
                      <a:pt x="480" y="1053"/>
                      <a:pt x="299" y="1059"/>
                      <a:pt x="239" y="1043"/>
                    </a:cubicBezTo>
                    <a:cubicBezTo>
                      <a:pt x="223" y="1039"/>
                      <a:pt x="91" y="916"/>
                      <a:pt x="77" y="890"/>
                    </a:cubicBezTo>
                    <a:cubicBezTo>
                      <a:pt x="59" y="857"/>
                      <a:pt x="74" y="832"/>
                      <a:pt x="70" y="807"/>
                    </a:cubicBezTo>
                    <a:cubicBezTo>
                      <a:pt x="66" y="784"/>
                      <a:pt x="55" y="802"/>
                      <a:pt x="36" y="786"/>
                    </a:cubicBezTo>
                    <a:cubicBezTo>
                      <a:pt x="0" y="756"/>
                      <a:pt x="33" y="723"/>
                      <a:pt x="49" y="716"/>
                    </a:cubicBezTo>
                    <a:cubicBezTo>
                      <a:pt x="64" y="708"/>
                      <a:pt x="75" y="662"/>
                      <a:pt x="48" y="635"/>
                    </a:cubicBezTo>
                    <a:cubicBezTo>
                      <a:pt x="21" y="608"/>
                      <a:pt x="9" y="588"/>
                      <a:pt x="32" y="566"/>
                    </a:cubicBezTo>
                    <a:cubicBezTo>
                      <a:pt x="78" y="522"/>
                      <a:pt x="63" y="501"/>
                      <a:pt x="40" y="474"/>
                    </a:cubicBezTo>
                    <a:cubicBezTo>
                      <a:pt x="16" y="447"/>
                      <a:pt x="17" y="434"/>
                      <a:pt x="26" y="412"/>
                    </a:cubicBezTo>
                    <a:cubicBezTo>
                      <a:pt x="36" y="390"/>
                      <a:pt x="67" y="415"/>
                      <a:pt x="59" y="356"/>
                    </a:cubicBezTo>
                    <a:cubicBezTo>
                      <a:pt x="51" y="295"/>
                      <a:pt x="47" y="339"/>
                      <a:pt x="28" y="297"/>
                    </a:cubicBezTo>
                    <a:cubicBezTo>
                      <a:pt x="14" y="267"/>
                      <a:pt x="38" y="110"/>
                      <a:pt x="38" y="110"/>
                    </a:cubicBezTo>
                    <a:cubicBezTo>
                      <a:pt x="29" y="97"/>
                      <a:pt x="29" y="97"/>
                      <a:pt x="29" y="97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8"/>
                      <a:pt x="574" y="0"/>
                      <a:pt x="656" y="8"/>
                    </a:cubicBezTo>
                    <a:cubicBezTo>
                      <a:pt x="737" y="16"/>
                      <a:pt x="1194" y="30"/>
                      <a:pt x="1187" y="30"/>
                    </a:cubicBezTo>
                  </a:path>
                </a:pathLst>
              </a:custGeom>
              <a:gradFill flip="none" rotWithShape="1">
                <a:gsLst>
                  <a:gs pos="0">
                    <a:srgbClr val="969696"/>
                  </a:gs>
                  <a:gs pos="74000">
                    <a:srgbClr val="969696"/>
                  </a:gs>
                  <a:gs pos="100000">
                    <a:srgbClr val="646464"/>
                  </a:gs>
                </a:gsLst>
                <a:lin ang="0" scaled="1"/>
                <a:tileRect/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2" name="Freeform 12"/>
              <p:cNvSpPr>
                <a:spLocks noEditPoints="1"/>
              </p:cNvSpPr>
              <p:nvPr/>
            </p:nvSpPr>
            <p:spPr bwMode="gray">
              <a:xfrm>
                <a:off x="-6511925" y="6629400"/>
                <a:ext cx="3041650" cy="3802063"/>
              </a:xfrm>
              <a:custGeom>
                <a:avLst/>
                <a:gdLst/>
                <a:ahLst/>
                <a:cxnLst>
                  <a:cxn ang="0">
                    <a:pos x="389" y="28"/>
                  </a:cxn>
                  <a:cxn ang="0">
                    <a:pos x="389" y="101"/>
                  </a:cxn>
                  <a:cxn ang="0">
                    <a:pos x="441" y="226"/>
                  </a:cxn>
                  <a:cxn ang="0">
                    <a:pos x="435" y="281"/>
                  </a:cxn>
                  <a:cxn ang="0">
                    <a:pos x="571" y="308"/>
                  </a:cxn>
                  <a:cxn ang="0">
                    <a:pos x="675" y="273"/>
                  </a:cxn>
                  <a:cxn ang="0">
                    <a:pos x="547" y="215"/>
                  </a:cxn>
                  <a:cxn ang="0">
                    <a:pos x="648" y="98"/>
                  </a:cxn>
                  <a:cxn ang="0">
                    <a:pos x="555" y="41"/>
                  </a:cxn>
                  <a:cxn ang="0">
                    <a:pos x="405" y="3"/>
                  </a:cxn>
                  <a:cxn ang="0">
                    <a:pos x="296" y="354"/>
                  </a:cxn>
                  <a:cxn ang="0">
                    <a:pos x="713" y="341"/>
                  </a:cxn>
                  <a:cxn ang="0">
                    <a:pos x="515" y="320"/>
                  </a:cxn>
                  <a:cxn ang="0">
                    <a:pos x="163" y="338"/>
                  </a:cxn>
                  <a:cxn ang="0">
                    <a:pos x="49" y="433"/>
                  </a:cxn>
                  <a:cxn ang="0">
                    <a:pos x="536" y="392"/>
                  </a:cxn>
                  <a:cxn ang="0">
                    <a:pos x="672" y="420"/>
                  </a:cxn>
                  <a:cxn ang="0">
                    <a:pos x="623" y="460"/>
                  </a:cxn>
                  <a:cxn ang="0">
                    <a:pos x="340" y="466"/>
                  </a:cxn>
                  <a:cxn ang="0">
                    <a:pos x="226" y="441"/>
                  </a:cxn>
                  <a:cxn ang="0">
                    <a:pos x="92" y="588"/>
                  </a:cxn>
                  <a:cxn ang="0">
                    <a:pos x="495" y="558"/>
                  </a:cxn>
                  <a:cxn ang="0">
                    <a:pos x="699" y="561"/>
                  </a:cxn>
                  <a:cxn ang="0">
                    <a:pos x="566" y="596"/>
                  </a:cxn>
                  <a:cxn ang="0">
                    <a:pos x="514" y="643"/>
                  </a:cxn>
                  <a:cxn ang="0">
                    <a:pos x="457" y="607"/>
                  </a:cxn>
                  <a:cxn ang="0">
                    <a:pos x="60" y="743"/>
                  </a:cxn>
                  <a:cxn ang="0">
                    <a:pos x="479" y="714"/>
                  </a:cxn>
                  <a:cxn ang="0">
                    <a:pos x="789" y="733"/>
                  </a:cxn>
                  <a:cxn ang="0">
                    <a:pos x="677" y="815"/>
                  </a:cxn>
                  <a:cxn ang="0">
                    <a:pos x="736" y="877"/>
                  </a:cxn>
                  <a:cxn ang="0">
                    <a:pos x="372" y="1014"/>
                  </a:cxn>
                  <a:cxn ang="0">
                    <a:pos x="336" y="840"/>
                  </a:cxn>
                  <a:cxn ang="0">
                    <a:pos x="348" y="768"/>
                  </a:cxn>
                </a:cxnLst>
                <a:rect l="0" t="0" r="r" b="b"/>
                <a:pathLst>
                  <a:path w="811" h="1014">
                    <a:moveTo>
                      <a:pt x="405" y="3"/>
                    </a:moveTo>
                    <a:cubicBezTo>
                      <a:pt x="405" y="3"/>
                      <a:pt x="386" y="0"/>
                      <a:pt x="389" y="28"/>
                    </a:cubicBezTo>
                    <a:cubicBezTo>
                      <a:pt x="392" y="55"/>
                      <a:pt x="400" y="85"/>
                      <a:pt x="400" y="85"/>
                    </a:cubicBezTo>
                    <a:cubicBezTo>
                      <a:pt x="400" y="85"/>
                      <a:pt x="375" y="47"/>
                      <a:pt x="389" y="101"/>
                    </a:cubicBezTo>
                    <a:cubicBezTo>
                      <a:pt x="403" y="155"/>
                      <a:pt x="411" y="155"/>
                      <a:pt x="389" y="166"/>
                    </a:cubicBezTo>
                    <a:cubicBezTo>
                      <a:pt x="367" y="177"/>
                      <a:pt x="441" y="226"/>
                      <a:pt x="441" y="226"/>
                    </a:cubicBezTo>
                    <a:cubicBezTo>
                      <a:pt x="441" y="226"/>
                      <a:pt x="92" y="262"/>
                      <a:pt x="46" y="262"/>
                    </a:cubicBezTo>
                    <a:cubicBezTo>
                      <a:pt x="0" y="262"/>
                      <a:pt x="403" y="283"/>
                      <a:pt x="435" y="281"/>
                    </a:cubicBezTo>
                    <a:cubicBezTo>
                      <a:pt x="468" y="278"/>
                      <a:pt x="427" y="292"/>
                      <a:pt x="413" y="300"/>
                    </a:cubicBezTo>
                    <a:cubicBezTo>
                      <a:pt x="400" y="308"/>
                      <a:pt x="506" y="316"/>
                      <a:pt x="571" y="308"/>
                    </a:cubicBezTo>
                    <a:cubicBezTo>
                      <a:pt x="637" y="300"/>
                      <a:pt x="596" y="283"/>
                      <a:pt x="558" y="281"/>
                    </a:cubicBezTo>
                    <a:cubicBezTo>
                      <a:pt x="520" y="278"/>
                      <a:pt x="604" y="278"/>
                      <a:pt x="675" y="273"/>
                    </a:cubicBezTo>
                    <a:cubicBezTo>
                      <a:pt x="746" y="267"/>
                      <a:pt x="615" y="240"/>
                      <a:pt x="574" y="234"/>
                    </a:cubicBezTo>
                    <a:cubicBezTo>
                      <a:pt x="533" y="229"/>
                      <a:pt x="473" y="215"/>
                      <a:pt x="547" y="215"/>
                    </a:cubicBezTo>
                    <a:cubicBezTo>
                      <a:pt x="620" y="215"/>
                      <a:pt x="648" y="226"/>
                      <a:pt x="648" y="204"/>
                    </a:cubicBezTo>
                    <a:cubicBezTo>
                      <a:pt x="648" y="183"/>
                      <a:pt x="658" y="106"/>
                      <a:pt x="648" y="98"/>
                    </a:cubicBezTo>
                    <a:cubicBezTo>
                      <a:pt x="637" y="90"/>
                      <a:pt x="664" y="101"/>
                      <a:pt x="645" y="71"/>
                    </a:cubicBezTo>
                    <a:cubicBezTo>
                      <a:pt x="626" y="41"/>
                      <a:pt x="555" y="41"/>
                      <a:pt x="555" y="41"/>
                    </a:cubicBezTo>
                    <a:cubicBezTo>
                      <a:pt x="555" y="41"/>
                      <a:pt x="628" y="25"/>
                      <a:pt x="688" y="17"/>
                    </a:cubicBezTo>
                    <a:cubicBezTo>
                      <a:pt x="748" y="9"/>
                      <a:pt x="403" y="6"/>
                      <a:pt x="405" y="3"/>
                    </a:cubicBezTo>
                    <a:moveTo>
                      <a:pt x="19" y="357"/>
                    </a:moveTo>
                    <a:cubicBezTo>
                      <a:pt x="19" y="357"/>
                      <a:pt x="182" y="365"/>
                      <a:pt x="296" y="354"/>
                    </a:cubicBezTo>
                    <a:cubicBezTo>
                      <a:pt x="411" y="343"/>
                      <a:pt x="476" y="338"/>
                      <a:pt x="560" y="343"/>
                    </a:cubicBezTo>
                    <a:cubicBezTo>
                      <a:pt x="645" y="349"/>
                      <a:pt x="639" y="346"/>
                      <a:pt x="713" y="341"/>
                    </a:cubicBezTo>
                    <a:cubicBezTo>
                      <a:pt x="786" y="335"/>
                      <a:pt x="718" y="313"/>
                      <a:pt x="626" y="319"/>
                    </a:cubicBezTo>
                    <a:cubicBezTo>
                      <a:pt x="589" y="321"/>
                      <a:pt x="551" y="321"/>
                      <a:pt x="515" y="320"/>
                    </a:cubicBezTo>
                    <a:cubicBezTo>
                      <a:pt x="460" y="319"/>
                      <a:pt x="407" y="319"/>
                      <a:pt x="362" y="327"/>
                    </a:cubicBezTo>
                    <a:cubicBezTo>
                      <a:pt x="285" y="341"/>
                      <a:pt x="215" y="338"/>
                      <a:pt x="163" y="338"/>
                    </a:cubicBezTo>
                    <a:cubicBezTo>
                      <a:pt x="111" y="338"/>
                      <a:pt x="16" y="360"/>
                      <a:pt x="19" y="357"/>
                    </a:cubicBezTo>
                    <a:moveTo>
                      <a:pt x="49" y="433"/>
                    </a:moveTo>
                    <a:cubicBezTo>
                      <a:pt x="60" y="433"/>
                      <a:pt x="198" y="414"/>
                      <a:pt x="296" y="411"/>
                    </a:cubicBezTo>
                    <a:cubicBezTo>
                      <a:pt x="394" y="409"/>
                      <a:pt x="452" y="384"/>
                      <a:pt x="536" y="392"/>
                    </a:cubicBezTo>
                    <a:cubicBezTo>
                      <a:pt x="620" y="400"/>
                      <a:pt x="648" y="403"/>
                      <a:pt x="710" y="409"/>
                    </a:cubicBezTo>
                    <a:cubicBezTo>
                      <a:pt x="773" y="414"/>
                      <a:pt x="735" y="406"/>
                      <a:pt x="672" y="420"/>
                    </a:cubicBezTo>
                    <a:cubicBezTo>
                      <a:pt x="609" y="433"/>
                      <a:pt x="520" y="452"/>
                      <a:pt x="547" y="452"/>
                    </a:cubicBezTo>
                    <a:cubicBezTo>
                      <a:pt x="574" y="452"/>
                      <a:pt x="667" y="449"/>
                      <a:pt x="623" y="460"/>
                    </a:cubicBezTo>
                    <a:cubicBezTo>
                      <a:pt x="579" y="471"/>
                      <a:pt x="558" y="485"/>
                      <a:pt x="465" y="485"/>
                    </a:cubicBezTo>
                    <a:cubicBezTo>
                      <a:pt x="373" y="485"/>
                      <a:pt x="253" y="474"/>
                      <a:pt x="340" y="466"/>
                    </a:cubicBezTo>
                    <a:cubicBezTo>
                      <a:pt x="427" y="458"/>
                      <a:pt x="593" y="460"/>
                      <a:pt x="492" y="449"/>
                    </a:cubicBezTo>
                    <a:cubicBezTo>
                      <a:pt x="392" y="439"/>
                      <a:pt x="285" y="439"/>
                      <a:pt x="226" y="441"/>
                    </a:cubicBezTo>
                    <a:cubicBezTo>
                      <a:pt x="166" y="444"/>
                      <a:pt x="46" y="441"/>
                      <a:pt x="49" y="433"/>
                    </a:cubicBezTo>
                    <a:moveTo>
                      <a:pt x="92" y="588"/>
                    </a:moveTo>
                    <a:cubicBezTo>
                      <a:pt x="92" y="588"/>
                      <a:pt x="277" y="588"/>
                      <a:pt x="345" y="583"/>
                    </a:cubicBezTo>
                    <a:cubicBezTo>
                      <a:pt x="413" y="577"/>
                      <a:pt x="419" y="556"/>
                      <a:pt x="495" y="558"/>
                    </a:cubicBezTo>
                    <a:cubicBezTo>
                      <a:pt x="524" y="559"/>
                      <a:pt x="555" y="558"/>
                      <a:pt x="583" y="557"/>
                    </a:cubicBezTo>
                    <a:cubicBezTo>
                      <a:pt x="629" y="556"/>
                      <a:pt x="671" y="554"/>
                      <a:pt x="699" y="561"/>
                    </a:cubicBezTo>
                    <a:cubicBezTo>
                      <a:pt x="746" y="572"/>
                      <a:pt x="784" y="569"/>
                      <a:pt x="702" y="575"/>
                    </a:cubicBezTo>
                    <a:cubicBezTo>
                      <a:pt x="620" y="580"/>
                      <a:pt x="552" y="588"/>
                      <a:pt x="566" y="596"/>
                    </a:cubicBezTo>
                    <a:cubicBezTo>
                      <a:pt x="579" y="605"/>
                      <a:pt x="648" y="613"/>
                      <a:pt x="628" y="626"/>
                    </a:cubicBezTo>
                    <a:cubicBezTo>
                      <a:pt x="609" y="640"/>
                      <a:pt x="615" y="640"/>
                      <a:pt x="514" y="643"/>
                    </a:cubicBezTo>
                    <a:cubicBezTo>
                      <a:pt x="413" y="645"/>
                      <a:pt x="258" y="659"/>
                      <a:pt x="334" y="640"/>
                    </a:cubicBezTo>
                    <a:cubicBezTo>
                      <a:pt x="411" y="621"/>
                      <a:pt x="593" y="607"/>
                      <a:pt x="457" y="607"/>
                    </a:cubicBezTo>
                    <a:cubicBezTo>
                      <a:pt x="321" y="607"/>
                      <a:pt x="117" y="594"/>
                      <a:pt x="92" y="588"/>
                    </a:cubicBezTo>
                    <a:moveTo>
                      <a:pt x="60" y="743"/>
                    </a:moveTo>
                    <a:cubicBezTo>
                      <a:pt x="76" y="743"/>
                      <a:pt x="275" y="743"/>
                      <a:pt x="318" y="741"/>
                    </a:cubicBezTo>
                    <a:cubicBezTo>
                      <a:pt x="362" y="738"/>
                      <a:pt x="392" y="714"/>
                      <a:pt x="479" y="714"/>
                    </a:cubicBezTo>
                    <a:cubicBezTo>
                      <a:pt x="566" y="714"/>
                      <a:pt x="571" y="716"/>
                      <a:pt x="642" y="727"/>
                    </a:cubicBezTo>
                    <a:cubicBezTo>
                      <a:pt x="713" y="738"/>
                      <a:pt x="767" y="733"/>
                      <a:pt x="789" y="733"/>
                    </a:cubicBezTo>
                    <a:cubicBezTo>
                      <a:pt x="811" y="733"/>
                      <a:pt x="789" y="719"/>
                      <a:pt x="705" y="746"/>
                    </a:cubicBezTo>
                    <a:cubicBezTo>
                      <a:pt x="679" y="754"/>
                      <a:pt x="664" y="782"/>
                      <a:pt x="677" y="815"/>
                    </a:cubicBezTo>
                    <a:cubicBezTo>
                      <a:pt x="680" y="824"/>
                      <a:pt x="696" y="827"/>
                      <a:pt x="705" y="837"/>
                    </a:cubicBezTo>
                    <a:cubicBezTo>
                      <a:pt x="716" y="850"/>
                      <a:pt x="729" y="864"/>
                      <a:pt x="736" y="877"/>
                    </a:cubicBezTo>
                    <a:cubicBezTo>
                      <a:pt x="767" y="938"/>
                      <a:pt x="687" y="1010"/>
                      <a:pt x="626" y="1011"/>
                    </a:cubicBezTo>
                    <a:cubicBezTo>
                      <a:pt x="520" y="1012"/>
                      <a:pt x="457" y="1013"/>
                      <a:pt x="372" y="1014"/>
                    </a:cubicBezTo>
                    <a:cubicBezTo>
                      <a:pt x="366" y="1014"/>
                      <a:pt x="280" y="951"/>
                      <a:pt x="306" y="891"/>
                    </a:cubicBezTo>
                    <a:cubicBezTo>
                      <a:pt x="312" y="876"/>
                      <a:pt x="325" y="853"/>
                      <a:pt x="336" y="840"/>
                    </a:cubicBezTo>
                    <a:cubicBezTo>
                      <a:pt x="344" y="830"/>
                      <a:pt x="350" y="830"/>
                      <a:pt x="354" y="821"/>
                    </a:cubicBezTo>
                    <a:cubicBezTo>
                      <a:pt x="365" y="792"/>
                      <a:pt x="353" y="769"/>
                      <a:pt x="348" y="768"/>
                    </a:cubicBezTo>
                    <a:cubicBezTo>
                      <a:pt x="261" y="754"/>
                      <a:pt x="54" y="746"/>
                      <a:pt x="60" y="743"/>
                    </a:cubicBezTo>
                  </a:path>
                </a:pathLst>
              </a:custGeom>
              <a:solidFill>
                <a:srgbClr val="64646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3" name="Freeform 14"/>
              <p:cNvSpPr>
                <a:spLocks/>
              </p:cNvSpPr>
              <p:nvPr/>
            </p:nvSpPr>
            <p:spPr bwMode="gray">
              <a:xfrm>
                <a:off x="-4810125" y="8204200"/>
                <a:ext cx="1992313" cy="285750"/>
              </a:xfrm>
              <a:custGeom>
                <a:avLst/>
                <a:gdLst/>
                <a:ahLst/>
                <a:cxnLst>
                  <a:cxn ang="0">
                    <a:pos x="101" y="13"/>
                  </a:cxn>
                  <a:cxn ang="0">
                    <a:pos x="311" y="16"/>
                  </a:cxn>
                  <a:cxn ang="0">
                    <a:pos x="330" y="51"/>
                  </a:cxn>
                  <a:cxn ang="0">
                    <a:pos x="0" y="76"/>
                  </a:cxn>
                  <a:cxn ang="0">
                    <a:pos x="153" y="49"/>
                  </a:cxn>
                  <a:cxn ang="0">
                    <a:pos x="101" y="13"/>
                  </a:cxn>
                </a:cxnLst>
                <a:rect l="0" t="0" r="r" b="b"/>
                <a:pathLst>
                  <a:path w="531" h="76">
                    <a:moveTo>
                      <a:pt x="101" y="13"/>
                    </a:moveTo>
                    <a:cubicBezTo>
                      <a:pt x="101" y="13"/>
                      <a:pt x="207" y="0"/>
                      <a:pt x="311" y="16"/>
                    </a:cubicBezTo>
                    <a:cubicBezTo>
                      <a:pt x="414" y="32"/>
                      <a:pt x="531" y="38"/>
                      <a:pt x="330" y="51"/>
                    </a:cubicBezTo>
                    <a:cubicBezTo>
                      <a:pt x="128" y="65"/>
                      <a:pt x="0" y="76"/>
                      <a:pt x="0" y="76"/>
                    </a:cubicBezTo>
                    <a:cubicBezTo>
                      <a:pt x="0" y="76"/>
                      <a:pt x="90" y="76"/>
                      <a:pt x="153" y="49"/>
                    </a:cubicBezTo>
                    <a:cubicBezTo>
                      <a:pt x="215" y="21"/>
                      <a:pt x="106" y="21"/>
                      <a:pt x="101" y="13"/>
                    </a:cubicBezTo>
                    <a:close/>
                  </a:path>
                </a:pathLst>
              </a:custGeom>
              <a:solidFill>
                <a:srgbClr val="5B5A58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4" name="Freeform 15"/>
              <p:cNvSpPr>
                <a:spLocks noEditPoints="1"/>
              </p:cNvSpPr>
              <p:nvPr/>
            </p:nvSpPr>
            <p:spPr bwMode="gray">
              <a:xfrm>
                <a:off x="-6638925" y="7585075"/>
                <a:ext cx="2698750" cy="1560513"/>
              </a:xfrm>
              <a:custGeom>
                <a:avLst/>
                <a:gdLst/>
                <a:ahLst/>
                <a:cxnLst>
                  <a:cxn ang="0">
                    <a:pos x="7" y="3"/>
                  </a:cxn>
                  <a:cxn ang="0">
                    <a:pos x="304" y="11"/>
                  </a:cxn>
                  <a:cxn ang="0">
                    <a:pos x="498" y="50"/>
                  </a:cxn>
                  <a:cxn ang="0">
                    <a:pos x="27" y="93"/>
                  </a:cxn>
                  <a:cxn ang="0">
                    <a:pos x="7" y="3"/>
                  </a:cxn>
                  <a:cxn ang="0">
                    <a:pos x="0" y="187"/>
                  </a:cxn>
                  <a:cxn ang="0">
                    <a:pos x="327" y="187"/>
                  </a:cxn>
                  <a:cxn ang="0">
                    <a:pos x="424" y="229"/>
                  </a:cxn>
                  <a:cxn ang="0">
                    <a:pos x="19" y="265"/>
                  </a:cxn>
                  <a:cxn ang="0">
                    <a:pos x="0" y="187"/>
                  </a:cxn>
                  <a:cxn ang="0">
                    <a:pos x="7" y="339"/>
                  </a:cxn>
                  <a:cxn ang="0">
                    <a:pos x="280" y="362"/>
                  </a:cxn>
                  <a:cxn ang="0">
                    <a:pos x="526" y="358"/>
                  </a:cxn>
                  <a:cxn ang="0">
                    <a:pos x="288" y="413"/>
                  </a:cxn>
                  <a:cxn ang="0">
                    <a:pos x="7" y="413"/>
                  </a:cxn>
                  <a:cxn ang="0">
                    <a:pos x="7" y="339"/>
                  </a:cxn>
                </a:cxnLst>
                <a:rect l="0" t="0" r="r" b="b"/>
                <a:pathLst>
                  <a:path w="720" h="416">
                    <a:moveTo>
                      <a:pt x="7" y="3"/>
                    </a:moveTo>
                    <a:cubicBezTo>
                      <a:pt x="7" y="3"/>
                      <a:pt x="136" y="0"/>
                      <a:pt x="304" y="11"/>
                    </a:cubicBezTo>
                    <a:cubicBezTo>
                      <a:pt x="471" y="23"/>
                      <a:pt x="720" y="27"/>
                      <a:pt x="498" y="50"/>
                    </a:cubicBezTo>
                    <a:cubicBezTo>
                      <a:pt x="276" y="74"/>
                      <a:pt x="27" y="93"/>
                      <a:pt x="27" y="93"/>
                    </a:cubicBezTo>
                    <a:lnTo>
                      <a:pt x="7" y="3"/>
                    </a:lnTo>
                    <a:close/>
                    <a:moveTo>
                      <a:pt x="0" y="187"/>
                    </a:moveTo>
                    <a:cubicBezTo>
                      <a:pt x="19" y="183"/>
                      <a:pt x="152" y="167"/>
                      <a:pt x="327" y="187"/>
                    </a:cubicBezTo>
                    <a:cubicBezTo>
                      <a:pt x="502" y="206"/>
                      <a:pt x="604" y="222"/>
                      <a:pt x="424" y="229"/>
                    </a:cubicBezTo>
                    <a:cubicBezTo>
                      <a:pt x="245" y="237"/>
                      <a:pt x="19" y="265"/>
                      <a:pt x="19" y="265"/>
                    </a:cubicBezTo>
                    <a:lnTo>
                      <a:pt x="0" y="187"/>
                    </a:lnTo>
                    <a:close/>
                    <a:moveTo>
                      <a:pt x="7" y="339"/>
                    </a:moveTo>
                    <a:cubicBezTo>
                      <a:pt x="7" y="339"/>
                      <a:pt x="116" y="374"/>
                      <a:pt x="280" y="362"/>
                    </a:cubicBezTo>
                    <a:cubicBezTo>
                      <a:pt x="444" y="350"/>
                      <a:pt x="545" y="354"/>
                      <a:pt x="526" y="358"/>
                    </a:cubicBezTo>
                    <a:cubicBezTo>
                      <a:pt x="506" y="362"/>
                      <a:pt x="432" y="416"/>
                      <a:pt x="288" y="413"/>
                    </a:cubicBezTo>
                    <a:cubicBezTo>
                      <a:pt x="144" y="409"/>
                      <a:pt x="7" y="413"/>
                      <a:pt x="7" y="413"/>
                    </a:cubicBezTo>
                    <a:lnTo>
                      <a:pt x="7" y="339"/>
                    </a:lnTo>
                    <a:close/>
                  </a:path>
                </a:pathLst>
              </a:custGeom>
              <a:solidFill>
                <a:srgbClr val="938A85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5" name="Freeform 16"/>
              <p:cNvSpPr>
                <a:spLocks noEditPoints="1"/>
              </p:cNvSpPr>
              <p:nvPr/>
            </p:nvSpPr>
            <p:spPr bwMode="gray">
              <a:xfrm>
                <a:off x="-4816475" y="7612062"/>
                <a:ext cx="2365375" cy="2012950"/>
              </a:xfrm>
              <a:custGeom>
                <a:avLst/>
                <a:gdLst/>
                <a:ahLst/>
                <a:cxnLst>
                  <a:cxn ang="0">
                    <a:pos x="119" y="13"/>
                  </a:cxn>
                  <a:cxn ang="0">
                    <a:pos x="313" y="13"/>
                  </a:cxn>
                  <a:cxn ang="0">
                    <a:pos x="370" y="40"/>
                  </a:cxn>
                  <a:cxn ang="0">
                    <a:pos x="76" y="73"/>
                  </a:cxn>
                  <a:cxn ang="0">
                    <a:pos x="117" y="51"/>
                  </a:cxn>
                  <a:cxn ang="0">
                    <a:pos x="138" y="19"/>
                  </a:cxn>
                  <a:cxn ang="0">
                    <a:pos x="119" y="13"/>
                  </a:cxn>
                  <a:cxn ang="0">
                    <a:pos x="122" y="340"/>
                  </a:cxn>
                  <a:cxn ang="0">
                    <a:pos x="313" y="334"/>
                  </a:cxn>
                  <a:cxn ang="0">
                    <a:pos x="454" y="351"/>
                  </a:cxn>
                  <a:cxn ang="0">
                    <a:pos x="117" y="394"/>
                  </a:cxn>
                  <a:cxn ang="0">
                    <a:pos x="152" y="373"/>
                  </a:cxn>
                  <a:cxn ang="0">
                    <a:pos x="122" y="340"/>
                  </a:cxn>
                  <a:cxn ang="0">
                    <a:pos x="167" y="86"/>
                  </a:cxn>
                  <a:cxn ang="0">
                    <a:pos x="382" y="69"/>
                  </a:cxn>
                  <a:cxn ang="0">
                    <a:pos x="268" y="117"/>
                  </a:cxn>
                  <a:cxn ang="0">
                    <a:pos x="167" y="86"/>
                  </a:cxn>
                  <a:cxn ang="0">
                    <a:pos x="150" y="266"/>
                  </a:cxn>
                  <a:cxn ang="0">
                    <a:pos x="303" y="252"/>
                  </a:cxn>
                  <a:cxn ang="0">
                    <a:pos x="469" y="248"/>
                  </a:cxn>
                  <a:cxn ang="0">
                    <a:pos x="303" y="279"/>
                  </a:cxn>
                  <a:cxn ang="0">
                    <a:pos x="150" y="266"/>
                  </a:cxn>
                  <a:cxn ang="0">
                    <a:pos x="141" y="428"/>
                  </a:cxn>
                  <a:cxn ang="0">
                    <a:pos x="272" y="406"/>
                  </a:cxn>
                  <a:cxn ang="0">
                    <a:pos x="456" y="414"/>
                  </a:cxn>
                  <a:cxn ang="0">
                    <a:pos x="347" y="436"/>
                  </a:cxn>
                  <a:cxn ang="0">
                    <a:pos x="141" y="428"/>
                  </a:cxn>
                  <a:cxn ang="0">
                    <a:pos x="216" y="511"/>
                  </a:cxn>
                  <a:cxn ang="0">
                    <a:pos x="325" y="502"/>
                  </a:cxn>
                  <a:cxn ang="0">
                    <a:pos x="338" y="519"/>
                  </a:cxn>
                  <a:cxn ang="0">
                    <a:pos x="268" y="533"/>
                  </a:cxn>
                  <a:cxn ang="0">
                    <a:pos x="216" y="511"/>
                  </a:cxn>
                </a:cxnLst>
                <a:rect l="0" t="0" r="r" b="b"/>
                <a:pathLst>
                  <a:path w="631" h="537">
                    <a:moveTo>
                      <a:pt x="119" y="13"/>
                    </a:moveTo>
                    <a:cubicBezTo>
                      <a:pt x="119" y="13"/>
                      <a:pt x="239" y="0"/>
                      <a:pt x="313" y="13"/>
                    </a:cubicBezTo>
                    <a:cubicBezTo>
                      <a:pt x="386" y="27"/>
                      <a:pt x="484" y="13"/>
                      <a:pt x="370" y="40"/>
                    </a:cubicBezTo>
                    <a:cubicBezTo>
                      <a:pt x="255" y="68"/>
                      <a:pt x="152" y="76"/>
                      <a:pt x="76" y="73"/>
                    </a:cubicBezTo>
                    <a:cubicBezTo>
                      <a:pt x="0" y="70"/>
                      <a:pt x="27" y="70"/>
                      <a:pt x="117" y="51"/>
                    </a:cubicBezTo>
                    <a:cubicBezTo>
                      <a:pt x="206" y="32"/>
                      <a:pt x="168" y="19"/>
                      <a:pt x="138" y="19"/>
                    </a:cubicBezTo>
                    <a:cubicBezTo>
                      <a:pt x="108" y="19"/>
                      <a:pt x="127" y="16"/>
                      <a:pt x="119" y="13"/>
                    </a:cubicBezTo>
                    <a:close/>
                    <a:moveTo>
                      <a:pt x="122" y="340"/>
                    </a:moveTo>
                    <a:cubicBezTo>
                      <a:pt x="122" y="340"/>
                      <a:pt x="209" y="332"/>
                      <a:pt x="313" y="334"/>
                    </a:cubicBezTo>
                    <a:cubicBezTo>
                      <a:pt x="416" y="337"/>
                      <a:pt x="631" y="321"/>
                      <a:pt x="454" y="351"/>
                    </a:cubicBezTo>
                    <a:cubicBezTo>
                      <a:pt x="277" y="381"/>
                      <a:pt x="176" y="386"/>
                      <a:pt x="117" y="394"/>
                    </a:cubicBezTo>
                    <a:cubicBezTo>
                      <a:pt x="57" y="403"/>
                      <a:pt x="84" y="397"/>
                      <a:pt x="152" y="373"/>
                    </a:cubicBezTo>
                    <a:cubicBezTo>
                      <a:pt x="220" y="348"/>
                      <a:pt x="122" y="348"/>
                      <a:pt x="122" y="340"/>
                    </a:cubicBezTo>
                    <a:close/>
                    <a:moveTo>
                      <a:pt x="167" y="86"/>
                    </a:moveTo>
                    <a:cubicBezTo>
                      <a:pt x="198" y="86"/>
                      <a:pt x="294" y="60"/>
                      <a:pt x="382" y="69"/>
                    </a:cubicBezTo>
                    <a:cubicBezTo>
                      <a:pt x="469" y="77"/>
                      <a:pt x="369" y="112"/>
                      <a:pt x="268" y="117"/>
                    </a:cubicBezTo>
                    <a:cubicBezTo>
                      <a:pt x="167" y="121"/>
                      <a:pt x="172" y="91"/>
                      <a:pt x="167" y="86"/>
                    </a:cubicBezTo>
                    <a:close/>
                    <a:moveTo>
                      <a:pt x="150" y="266"/>
                    </a:moveTo>
                    <a:cubicBezTo>
                      <a:pt x="176" y="266"/>
                      <a:pt x="216" y="257"/>
                      <a:pt x="303" y="252"/>
                    </a:cubicBezTo>
                    <a:cubicBezTo>
                      <a:pt x="391" y="248"/>
                      <a:pt x="469" y="248"/>
                      <a:pt x="469" y="248"/>
                    </a:cubicBezTo>
                    <a:cubicBezTo>
                      <a:pt x="469" y="248"/>
                      <a:pt x="399" y="274"/>
                      <a:pt x="303" y="279"/>
                    </a:cubicBezTo>
                    <a:cubicBezTo>
                      <a:pt x="207" y="283"/>
                      <a:pt x="159" y="266"/>
                      <a:pt x="150" y="266"/>
                    </a:cubicBezTo>
                    <a:close/>
                    <a:moveTo>
                      <a:pt x="141" y="428"/>
                    </a:moveTo>
                    <a:cubicBezTo>
                      <a:pt x="159" y="428"/>
                      <a:pt x="150" y="410"/>
                      <a:pt x="272" y="406"/>
                    </a:cubicBezTo>
                    <a:cubicBezTo>
                      <a:pt x="395" y="401"/>
                      <a:pt x="456" y="414"/>
                      <a:pt x="456" y="414"/>
                    </a:cubicBezTo>
                    <a:cubicBezTo>
                      <a:pt x="456" y="414"/>
                      <a:pt x="487" y="419"/>
                      <a:pt x="347" y="436"/>
                    </a:cubicBezTo>
                    <a:cubicBezTo>
                      <a:pt x="207" y="454"/>
                      <a:pt x="145" y="423"/>
                      <a:pt x="141" y="428"/>
                    </a:cubicBezTo>
                    <a:close/>
                    <a:moveTo>
                      <a:pt x="216" y="511"/>
                    </a:moveTo>
                    <a:cubicBezTo>
                      <a:pt x="242" y="511"/>
                      <a:pt x="255" y="502"/>
                      <a:pt x="325" y="502"/>
                    </a:cubicBezTo>
                    <a:cubicBezTo>
                      <a:pt x="395" y="502"/>
                      <a:pt x="338" y="519"/>
                      <a:pt x="338" y="519"/>
                    </a:cubicBezTo>
                    <a:cubicBezTo>
                      <a:pt x="338" y="519"/>
                      <a:pt x="329" y="528"/>
                      <a:pt x="268" y="533"/>
                    </a:cubicBezTo>
                    <a:cubicBezTo>
                      <a:pt x="207" y="537"/>
                      <a:pt x="224" y="519"/>
                      <a:pt x="216" y="511"/>
                    </a:cubicBezTo>
                    <a:close/>
                  </a:path>
                </a:pathLst>
              </a:custGeom>
              <a:solidFill>
                <a:srgbClr val="F3F0ED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6" name="Freeform 17"/>
              <p:cNvSpPr>
                <a:spLocks noEditPoints="1"/>
              </p:cNvSpPr>
              <p:nvPr/>
            </p:nvSpPr>
            <p:spPr bwMode="gray">
              <a:xfrm>
                <a:off x="-6561138" y="9742487"/>
                <a:ext cx="3967163" cy="77788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21"/>
                  </a:cxn>
                  <a:cxn ang="0">
                    <a:pos x="5" y="21"/>
                  </a:cxn>
                  <a:cxn ang="0">
                    <a:pos x="4" y="19"/>
                  </a:cxn>
                  <a:cxn ang="0">
                    <a:pos x="0" y="10"/>
                  </a:cxn>
                  <a:cxn ang="0">
                    <a:pos x="1058" y="0"/>
                  </a:cxn>
                  <a:cxn ang="0">
                    <a:pos x="1056" y="2"/>
                  </a:cxn>
                  <a:cxn ang="0">
                    <a:pos x="1058" y="2"/>
                  </a:cxn>
                  <a:cxn ang="0">
                    <a:pos x="1058" y="0"/>
                  </a:cxn>
                </a:cxnLst>
                <a:rect l="0" t="0" r="r" b="b"/>
                <a:pathLst>
                  <a:path w="1058" h="21">
                    <a:moveTo>
                      <a:pt x="0" y="1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2" y="21"/>
                      <a:pt x="5" y="21"/>
                    </a:cubicBezTo>
                    <a:cubicBezTo>
                      <a:pt x="5" y="21"/>
                      <a:pt x="5" y="20"/>
                      <a:pt x="4" y="19"/>
                    </a:cubicBezTo>
                    <a:cubicBezTo>
                      <a:pt x="3" y="16"/>
                      <a:pt x="1" y="13"/>
                      <a:pt x="0" y="10"/>
                    </a:cubicBezTo>
                    <a:moveTo>
                      <a:pt x="1058" y="0"/>
                    </a:moveTo>
                    <a:cubicBezTo>
                      <a:pt x="1057" y="1"/>
                      <a:pt x="1057" y="2"/>
                      <a:pt x="1056" y="2"/>
                    </a:cubicBezTo>
                    <a:cubicBezTo>
                      <a:pt x="1057" y="2"/>
                      <a:pt x="1058" y="2"/>
                      <a:pt x="1058" y="2"/>
                    </a:cubicBezTo>
                    <a:cubicBezTo>
                      <a:pt x="1058" y="0"/>
                      <a:pt x="1058" y="0"/>
                      <a:pt x="1058" y="0"/>
                    </a:cubicBezTo>
                  </a:path>
                </a:pathLst>
              </a:custGeom>
              <a:solidFill>
                <a:srgbClr val="F9F7F5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7" name="Freeform 18"/>
              <p:cNvSpPr>
                <a:spLocks noEditPoints="1"/>
              </p:cNvSpPr>
              <p:nvPr/>
            </p:nvSpPr>
            <p:spPr bwMode="gray">
              <a:xfrm>
                <a:off x="-6561138" y="9583737"/>
                <a:ext cx="3967163" cy="266700"/>
              </a:xfrm>
              <a:custGeom>
                <a:avLst/>
                <a:gdLst/>
                <a:ahLst/>
                <a:cxnLst>
                  <a:cxn ang="0">
                    <a:pos x="1" y="19"/>
                  </a:cxn>
                  <a:cxn ang="0">
                    <a:pos x="0" y="52"/>
                  </a:cxn>
                  <a:cxn ang="0">
                    <a:pos x="4" y="61"/>
                  </a:cxn>
                  <a:cxn ang="0">
                    <a:pos x="5" y="63"/>
                  </a:cxn>
                  <a:cxn ang="0">
                    <a:pos x="202" y="68"/>
                  </a:cxn>
                  <a:cxn ang="0">
                    <a:pos x="335" y="71"/>
                  </a:cxn>
                  <a:cxn ang="0">
                    <a:pos x="349" y="52"/>
                  </a:cxn>
                  <a:cxn ang="0">
                    <a:pos x="367" y="33"/>
                  </a:cxn>
                  <a:cxn ang="0">
                    <a:pos x="368" y="28"/>
                  </a:cxn>
                  <a:cxn ang="0">
                    <a:pos x="203" y="24"/>
                  </a:cxn>
                  <a:cxn ang="0">
                    <a:pos x="61" y="21"/>
                  </a:cxn>
                  <a:cxn ang="0">
                    <a:pos x="17" y="20"/>
                  </a:cxn>
                  <a:cxn ang="0">
                    <a:pos x="1" y="19"/>
                  </a:cxn>
                  <a:cxn ang="0">
                    <a:pos x="1055" y="0"/>
                  </a:cxn>
                  <a:cxn ang="0">
                    <a:pos x="1051" y="1"/>
                  </a:cxn>
                  <a:cxn ang="0">
                    <a:pos x="821" y="16"/>
                  </a:cxn>
                  <a:cxn ang="0">
                    <a:pos x="688" y="24"/>
                  </a:cxn>
                  <a:cxn ang="0">
                    <a:pos x="690" y="27"/>
                  </a:cxn>
                  <a:cxn ang="0">
                    <a:pos x="718" y="49"/>
                  </a:cxn>
                  <a:cxn ang="0">
                    <a:pos x="732" y="65"/>
                  </a:cxn>
                  <a:cxn ang="0">
                    <a:pos x="1056" y="44"/>
                  </a:cxn>
                  <a:cxn ang="0">
                    <a:pos x="1058" y="42"/>
                  </a:cxn>
                  <a:cxn ang="0">
                    <a:pos x="1055" y="0"/>
                  </a:cxn>
                </a:cxnLst>
                <a:rect l="0" t="0" r="r" b="b"/>
                <a:pathLst>
                  <a:path w="1058" h="71">
                    <a:moveTo>
                      <a:pt x="1" y="19"/>
                    </a:moveTo>
                    <a:cubicBezTo>
                      <a:pt x="0" y="52"/>
                      <a:pt x="0" y="52"/>
                      <a:pt x="0" y="52"/>
                    </a:cubicBezTo>
                    <a:cubicBezTo>
                      <a:pt x="1" y="55"/>
                      <a:pt x="3" y="58"/>
                      <a:pt x="4" y="61"/>
                    </a:cubicBezTo>
                    <a:cubicBezTo>
                      <a:pt x="5" y="62"/>
                      <a:pt x="5" y="63"/>
                      <a:pt x="5" y="63"/>
                    </a:cubicBezTo>
                    <a:cubicBezTo>
                      <a:pt x="27" y="64"/>
                      <a:pt x="108" y="66"/>
                      <a:pt x="202" y="68"/>
                    </a:cubicBezTo>
                    <a:cubicBezTo>
                      <a:pt x="245" y="69"/>
                      <a:pt x="291" y="70"/>
                      <a:pt x="335" y="71"/>
                    </a:cubicBezTo>
                    <a:cubicBezTo>
                      <a:pt x="340" y="64"/>
                      <a:pt x="345" y="57"/>
                      <a:pt x="349" y="52"/>
                    </a:cubicBezTo>
                    <a:cubicBezTo>
                      <a:pt x="357" y="42"/>
                      <a:pt x="363" y="42"/>
                      <a:pt x="367" y="33"/>
                    </a:cubicBezTo>
                    <a:cubicBezTo>
                      <a:pt x="367" y="31"/>
                      <a:pt x="368" y="29"/>
                      <a:pt x="368" y="28"/>
                    </a:cubicBezTo>
                    <a:cubicBezTo>
                      <a:pt x="314" y="27"/>
                      <a:pt x="257" y="26"/>
                      <a:pt x="203" y="24"/>
                    </a:cubicBezTo>
                    <a:cubicBezTo>
                      <a:pt x="148" y="23"/>
                      <a:pt x="97" y="22"/>
                      <a:pt x="61" y="21"/>
                    </a:cubicBezTo>
                    <a:cubicBezTo>
                      <a:pt x="42" y="20"/>
                      <a:pt x="27" y="20"/>
                      <a:pt x="17" y="20"/>
                    </a:cubicBezTo>
                    <a:cubicBezTo>
                      <a:pt x="7" y="19"/>
                      <a:pt x="1" y="19"/>
                      <a:pt x="1" y="19"/>
                    </a:cubicBezTo>
                    <a:moveTo>
                      <a:pt x="1055" y="0"/>
                    </a:moveTo>
                    <a:cubicBezTo>
                      <a:pt x="1055" y="0"/>
                      <a:pt x="1054" y="1"/>
                      <a:pt x="1051" y="1"/>
                    </a:cubicBezTo>
                    <a:cubicBezTo>
                      <a:pt x="1029" y="2"/>
                      <a:pt x="931" y="9"/>
                      <a:pt x="821" y="16"/>
                    </a:cubicBezTo>
                    <a:cubicBezTo>
                      <a:pt x="778" y="19"/>
                      <a:pt x="732" y="22"/>
                      <a:pt x="688" y="24"/>
                    </a:cubicBezTo>
                    <a:cubicBezTo>
                      <a:pt x="689" y="25"/>
                      <a:pt x="689" y="26"/>
                      <a:pt x="690" y="27"/>
                    </a:cubicBezTo>
                    <a:cubicBezTo>
                      <a:pt x="693" y="36"/>
                      <a:pt x="709" y="39"/>
                      <a:pt x="718" y="49"/>
                    </a:cubicBezTo>
                    <a:cubicBezTo>
                      <a:pt x="723" y="55"/>
                      <a:pt x="728" y="60"/>
                      <a:pt x="732" y="65"/>
                    </a:cubicBezTo>
                    <a:cubicBezTo>
                      <a:pt x="878" y="58"/>
                      <a:pt x="1033" y="46"/>
                      <a:pt x="1056" y="44"/>
                    </a:cubicBezTo>
                    <a:cubicBezTo>
                      <a:pt x="1057" y="44"/>
                      <a:pt x="1057" y="43"/>
                      <a:pt x="1058" y="42"/>
                    </a:cubicBezTo>
                    <a:cubicBezTo>
                      <a:pt x="1055" y="0"/>
                      <a:pt x="1055" y="0"/>
                      <a:pt x="1055" y="0"/>
                    </a:cubicBezTo>
                  </a:path>
                </a:pathLst>
              </a:custGeom>
              <a:solidFill>
                <a:srgbClr val="BCBAB9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8" name="Freeform 19"/>
              <p:cNvSpPr>
                <a:spLocks/>
              </p:cNvSpPr>
              <p:nvPr/>
            </p:nvSpPr>
            <p:spPr bwMode="gray">
              <a:xfrm>
                <a:off x="-5305425" y="9674225"/>
                <a:ext cx="1489075" cy="184150"/>
              </a:xfrm>
              <a:custGeom>
                <a:avLst/>
                <a:gdLst/>
                <a:ahLst/>
                <a:cxnLst>
                  <a:cxn ang="0">
                    <a:pos x="353" y="0"/>
                  </a:cxn>
                  <a:cxn ang="0">
                    <a:pos x="320" y="1"/>
                  </a:cxn>
                  <a:cxn ang="0">
                    <a:pos x="184" y="5"/>
                  </a:cxn>
                  <a:cxn ang="0">
                    <a:pos x="184" y="5"/>
                  </a:cxn>
                  <a:cxn ang="0">
                    <a:pos x="33" y="4"/>
                  </a:cxn>
                  <a:cxn ang="0">
                    <a:pos x="32" y="9"/>
                  </a:cxn>
                  <a:cxn ang="0">
                    <a:pos x="14" y="28"/>
                  </a:cxn>
                  <a:cxn ang="0">
                    <a:pos x="0" y="47"/>
                  </a:cxn>
                  <a:cxn ang="0">
                    <a:pos x="184" y="49"/>
                  </a:cxn>
                  <a:cxn ang="0">
                    <a:pos x="333" y="45"/>
                  </a:cxn>
                  <a:cxn ang="0">
                    <a:pos x="397" y="41"/>
                  </a:cxn>
                  <a:cxn ang="0">
                    <a:pos x="383" y="25"/>
                  </a:cxn>
                  <a:cxn ang="0">
                    <a:pos x="355" y="3"/>
                  </a:cxn>
                  <a:cxn ang="0">
                    <a:pos x="353" y="0"/>
                  </a:cxn>
                </a:cxnLst>
                <a:rect l="0" t="0" r="r" b="b"/>
                <a:pathLst>
                  <a:path w="397" h="49">
                    <a:moveTo>
                      <a:pt x="353" y="0"/>
                    </a:moveTo>
                    <a:cubicBezTo>
                      <a:pt x="342" y="0"/>
                      <a:pt x="331" y="1"/>
                      <a:pt x="320" y="1"/>
                    </a:cubicBezTo>
                    <a:cubicBezTo>
                      <a:pt x="267" y="4"/>
                      <a:pt x="219" y="5"/>
                      <a:pt x="184" y="5"/>
                    </a:cubicBezTo>
                    <a:cubicBezTo>
                      <a:pt x="184" y="5"/>
                      <a:pt x="184" y="5"/>
                      <a:pt x="184" y="5"/>
                    </a:cubicBezTo>
                    <a:cubicBezTo>
                      <a:pt x="145" y="5"/>
                      <a:pt x="91" y="5"/>
                      <a:pt x="33" y="4"/>
                    </a:cubicBezTo>
                    <a:cubicBezTo>
                      <a:pt x="33" y="5"/>
                      <a:pt x="32" y="7"/>
                      <a:pt x="32" y="9"/>
                    </a:cubicBezTo>
                    <a:cubicBezTo>
                      <a:pt x="28" y="18"/>
                      <a:pt x="22" y="18"/>
                      <a:pt x="14" y="28"/>
                    </a:cubicBezTo>
                    <a:cubicBezTo>
                      <a:pt x="10" y="33"/>
                      <a:pt x="5" y="40"/>
                      <a:pt x="0" y="47"/>
                    </a:cubicBezTo>
                    <a:cubicBezTo>
                      <a:pt x="71" y="48"/>
                      <a:pt x="137" y="49"/>
                      <a:pt x="184" y="49"/>
                    </a:cubicBezTo>
                    <a:cubicBezTo>
                      <a:pt x="222" y="49"/>
                      <a:pt x="275" y="48"/>
                      <a:pt x="333" y="45"/>
                    </a:cubicBezTo>
                    <a:cubicBezTo>
                      <a:pt x="354" y="44"/>
                      <a:pt x="375" y="43"/>
                      <a:pt x="397" y="41"/>
                    </a:cubicBezTo>
                    <a:cubicBezTo>
                      <a:pt x="393" y="36"/>
                      <a:pt x="388" y="31"/>
                      <a:pt x="383" y="25"/>
                    </a:cubicBezTo>
                    <a:cubicBezTo>
                      <a:pt x="374" y="15"/>
                      <a:pt x="358" y="12"/>
                      <a:pt x="355" y="3"/>
                    </a:cubicBezTo>
                    <a:cubicBezTo>
                      <a:pt x="354" y="2"/>
                      <a:pt x="354" y="1"/>
                      <a:pt x="353" y="0"/>
                    </a:cubicBezTo>
                  </a:path>
                </a:pathLst>
              </a:custGeom>
              <a:solidFill>
                <a:srgbClr val="B0AFAB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9" name="Freeform 22"/>
              <p:cNvSpPr>
                <a:spLocks/>
              </p:cNvSpPr>
              <p:nvPr/>
            </p:nvSpPr>
            <p:spPr bwMode="gray">
              <a:xfrm>
                <a:off x="-2619375" y="8102600"/>
                <a:ext cx="63500" cy="192088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15" y="50"/>
                  </a:cxn>
                  <a:cxn ang="0">
                    <a:pos x="17" y="51"/>
                  </a:cxn>
                  <a:cxn ang="0">
                    <a:pos x="2" y="0"/>
                  </a:cxn>
                </a:cxnLst>
                <a:rect l="0" t="0" r="r" b="b"/>
                <a:pathLst>
                  <a:path w="17" h="51">
                    <a:moveTo>
                      <a:pt x="2" y="0"/>
                    </a:moveTo>
                    <a:cubicBezTo>
                      <a:pt x="0" y="20"/>
                      <a:pt x="12" y="44"/>
                      <a:pt x="15" y="50"/>
                    </a:cubicBezTo>
                    <a:cubicBezTo>
                      <a:pt x="16" y="50"/>
                      <a:pt x="17" y="51"/>
                      <a:pt x="17" y="51"/>
                    </a:cubicBezTo>
                    <a:cubicBezTo>
                      <a:pt x="2" y="0"/>
                      <a:pt x="2" y="0"/>
                      <a:pt x="2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0" name="Freeform 23"/>
              <p:cNvSpPr>
                <a:spLocks/>
              </p:cNvSpPr>
              <p:nvPr/>
            </p:nvSpPr>
            <p:spPr bwMode="gray">
              <a:xfrm>
                <a:off x="-2770188" y="8054975"/>
                <a:ext cx="206375" cy="234950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2" y="18"/>
                  </a:cxn>
                  <a:cxn ang="0">
                    <a:pos x="55" y="63"/>
                  </a:cxn>
                  <a:cxn ang="0">
                    <a:pos x="42" y="13"/>
                  </a:cxn>
                  <a:cxn ang="0">
                    <a:pos x="39" y="3"/>
                  </a:cxn>
                  <a:cxn ang="0">
                    <a:pos x="23" y="0"/>
                  </a:cxn>
                </a:cxnLst>
                <a:rect l="0" t="0" r="r" b="b"/>
                <a:pathLst>
                  <a:path w="55" h="63">
                    <a:moveTo>
                      <a:pt x="23" y="0"/>
                    </a:moveTo>
                    <a:cubicBezTo>
                      <a:pt x="14" y="0"/>
                      <a:pt x="4" y="3"/>
                      <a:pt x="2" y="18"/>
                    </a:cubicBezTo>
                    <a:cubicBezTo>
                      <a:pt x="0" y="42"/>
                      <a:pt x="44" y="59"/>
                      <a:pt x="55" y="63"/>
                    </a:cubicBezTo>
                    <a:cubicBezTo>
                      <a:pt x="52" y="57"/>
                      <a:pt x="40" y="33"/>
                      <a:pt x="42" y="13"/>
                    </a:cubicBezTo>
                    <a:cubicBezTo>
                      <a:pt x="39" y="3"/>
                      <a:pt x="39" y="3"/>
                      <a:pt x="39" y="3"/>
                    </a:cubicBezTo>
                    <a:cubicBezTo>
                      <a:pt x="39" y="3"/>
                      <a:pt x="31" y="0"/>
                      <a:pt x="23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1" name="Freeform 24"/>
              <p:cNvSpPr>
                <a:spLocks/>
              </p:cNvSpPr>
              <p:nvPr/>
            </p:nvSpPr>
            <p:spPr bwMode="gray">
              <a:xfrm>
                <a:off x="-2635250" y="8729662"/>
                <a:ext cx="34925" cy="127000"/>
              </a:xfrm>
              <a:custGeom>
                <a:avLst/>
                <a:gdLst/>
                <a:ahLst/>
                <a:cxnLst>
                  <a:cxn ang="0">
                    <a:pos x="1" y="0"/>
                  </a:cxn>
                  <a:cxn ang="0">
                    <a:pos x="9" y="34"/>
                  </a:cxn>
                  <a:cxn ang="0">
                    <a:pos x="1" y="0"/>
                  </a:cxn>
                </a:cxnLst>
                <a:rect l="0" t="0" r="r" b="b"/>
                <a:pathLst>
                  <a:path w="9" h="34">
                    <a:moveTo>
                      <a:pt x="1" y="0"/>
                    </a:moveTo>
                    <a:cubicBezTo>
                      <a:pt x="0" y="12"/>
                      <a:pt x="1" y="24"/>
                      <a:pt x="9" y="34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2" name="Freeform 25"/>
              <p:cNvSpPr>
                <a:spLocks/>
              </p:cNvSpPr>
              <p:nvPr/>
            </p:nvSpPr>
            <p:spPr bwMode="gray">
              <a:xfrm>
                <a:off x="-2852738" y="8636000"/>
                <a:ext cx="255588" cy="231775"/>
              </a:xfrm>
              <a:custGeom>
                <a:avLst/>
                <a:gdLst/>
                <a:ahLst/>
                <a:cxnLst>
                  <a:cxn ang="0">
                    <a:pos x="34" y="0"/>
                  </a:cxn>
                  <a:cxn ang="0">
                    <a:pos x="8" y="17"/>
                  </a:cxn>
                  <a:cxn ang="0">
                    <a:pos x="68" y="62"/>
                  </a:cxn>
                  <a:cxn ang="0">
                    <a:pos x="67" y="59"/>
                  </a:cxn>
                  <a:cxn ang="0">
                    <a:pos x="59" y="25"/>
                  </a:cxn>
                  <a:cxn ang="0">
                    <a:pos x="54" y="4"/>
                  </a:cxn>
                  <a:cxn ang="0">
                    <a:pos x="34" y="0"/>
                  </a:cxn>
                </a:cxnLst>
                <a:rect l="0" t="0" r="r" b="b"/>
                <a:pathLst>
                  <a:path w="68" h="62">
                    <a:moveTo>
                      <a:pt x="34" y="0"/>
                    </a:moveTo>
                    <a:cubicBezTo>
                      <a:pt x="24" y="0"/>
                      <a:pt x="12" y="4"/>
                      <a:pt x="8" y="17"/>
                    </a:cubicBezTo>
                    <a:cubicBezTo>
                      <a:pt x="0" y="44"/>
                      <a:pt x="68" y="62"/>
                      <a:pt x="68" y="62"/>
                    </a:cubicBezTo>
                    <a:cubicBezTo>
                      <a:pt x="67" y="59"/>
                      <a:pt x="67" y="59"/>
                      <a:pt x="67" y="59"/>
                    </a:cubicBezTo>
                    <a:cubicBezTo>
                      <a:pt x="59" y="49"/>
                      <a:pt x="58" y="37"/>
                      <a:pt x="59" y="25"/>
                    </a:cubicBezTo>
                    <a:cubicBezTo>
                      <a:pt x="54" y="4"/>
                      <a:pt x="54" y="4"/>
                      <a:pt x="54" y="4"/>
                    </a:cubicBezTo>
                    <a:cubicBezTo>
                      <a:pt x="54" y="4"/>
                      <a:pt x="45" y="0"/>
                      <a:pt x="34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3" name="Freeform 26"/>
              <p:cNvSpPr>
                <a:spLocks/>
              </p:cNvSpPr>
              <p:nvPr/>
            </p:nvSpPr>
            <p:spPr bwMode="gray">
              <a:xfrm>
                <a:off x="-2638425" y="9359900"/>
                <a:ext cx="33338" cy="889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24"/>
                  </a:cxn>
                  <a:cxn ang="0">
                    <a:pos x="0" y="0"/>
                  </a:cxn>
                </a:cxnLst>
                <a:rect l="0" t="0" r="r" b="b"/>
                <a:pathLst>
                  <a:path w="9" h="24">
                    <a:moveTo>
                      <a:pt x="0" y="0"/>
                    </a:moveTo>
                    <a:cubicBezTo>
                      <a:pt x="1" y="11"/>
                      <a:pt x="2" y="19"/>
                      <a:pt x="9" y="24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4" name="Freeform 27"/>
              <p:cNvSpPr>
                <a:spLocks/>
              </p:cNvSpPr>
              <p:nvPr/>
            </p:nvSpPr>
            <p:spPr bwMode="gray">
              <a:xfrm>
                <a:off x="-2792413" y="9228137"/>
                <a:ext cx="192088" cy="236538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6" y="17"/>
                  </a:cxn>
                  <a:cxn ang="0">
                    <a:pos x="51" y="63"/>
                  </a:cxn>
                  <a:cxn ang="0">
                    <a:pos x="50" y="59"/>
                  </a:cxn>
                  <a:cxn ang="0">
                    <a:pos x="41" y="35"/>
                  </a:cxn>
                  <a:cxn ang="0">
                    <a:pos x="31" y="5"/>
                  </a:cxn>
                  <a:cxn ang="0">
                    <a:pos x="19" y="0"/>
                  </a:cxn>
                </a:cxnLst>
                <a:rect l="0" t="0" r="r" b="b"/>
                <a:pathLst>
                  <a:path w="51" h="63">
                    <a:moveTo>
                      <a:pt x="19" y="0"/>
                    </a:moveTo>
                    <a:cubicBezTo>
                      <a:pt x="14" y="0"/>
                      <a:pt x="8" y="4"/>
                      <a:pt x="6" y="17"/>
                    </a:cubicBezTo>
                    <a:cubicBezTo>
                      <a:pt x="0" y="44"/>
                      <a:pt x="51" y="63"/>
                      <a:pt x="51" y="63"/>
                    </a:cubicBezTo>
                    <a:cubicBezTo>
                      <a:pt x="50" y="59"/>
                      <a:pt x="50" y="59"/>
                      <a:pt x="50" y="59"/>
                    </a:cubicBezTo>
                    <a:cubicBezTo>
                      <a:pt x="43" y="54"/>
                      <a:pt x="42" y="46"/>
                      <a:pt x="41" y="35"/>
                    </a:cubicBezTo>
                    <a:cubicBezTo>
                      <a:pt x="31" y="5"/>
                      <a:pt x="31" y="5"/>
                      <a:pt x="31" y="5"/>
                    </a:cubicBezTo>
                    <a:cubicBezTo>
                      <a:pt x="31" y="5"/>
                      <a:pt x="25" y="0"/>
                      <a:pt x="19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5" name="Freeform 29"/>
              <p:cNvSpPr>
                <a:spLocks noEditPoints="1"/>
              </p:cNvSpPr>
              <p:nvPr/>
            </p:nvSpPr>
            <p:spPr bwMode="gray">
              <a:xfrm>
                <a:off x="-6586538" y="8080375"/>
                <a:ext cx="3973513" cy="1409700"/>
              </a:xfrm>
              <a:custGeom>
                <a:avLst/>
                <a:gdLst/>
                <a:ahLst/>
                <a:cxnLst>
                  <a:cxn ang="0">
                    <a:pos x="6" y="42"/>
                  </a:cxn>
                  <a:cxn ang="0">
                    <a:pos x="567" y="6"/>
                  </a:cxn>
                  <a:cxn ang="0">
                    <a:pos x="1037" y="3"/>
                  </a:cxn>
                  <a:cxn ang="0">
                    <a:pos x="700" y="48"/>
                  </a:cxn>
                  <a:cxn ang="0">
                    <a:pos x="6" y="42"/>
                  </a:cxn>
                  <a:cxn ang="0">
                    <a:pos x="33" y="201"/>
                  </a:cxn>
                  <a:cxn ang="0">
                    <a:pos x="519" y="175"/>
                  </a:cxn>
                  <a:cxn ang="0">
                    <a:pos x="1028" y="158"/>
                  </a:cxn>
                  <a:cxn ang="0">
                    <a:pos x="788" y="201"/>
                  </a:cxn>
                  <a:cxn ang="0">
                    <a:pos x="33" y="201"/>
                  </a:cxn>
                  <a:cxn ang="0">
                    <a:pos x="23" y="369"/>
                  </a:cxn>
                  <a:cxn ang="0">
                    <a:pos x="551" y="333"/>
                  </a:cxn>
                  <a:cxn ang="0">
                    <a:pos x="1034" y="314"/>
                  </a:cxn>
                  <a:cxn ang="0">
                    <a:pos x="804" y="350"/>
                  </a:cxn>
                  <a:cxn ang="0">
                    <a:pos x="23" y="369"/>
                  </a:cxn>
                </a:cxnLst>
                <a:rect l="0" t="0" r="r" b="b"/>
                <a:pathLst>
                  <a:path w="1060" h="376">
                    <a:moveTo>
                      <a:pt x="6" y="42"/>
                    </a:moveTo>
                    <a:cubicBezTo>
                      <a:pt x="6" y="42"/>
                      <a:pt x="437" y="6"/>
                      <a:pt x="567" y="6"/>
                    </a:cubicBezTo>
                    <a:cubicBezTo>
                      <a:pt x="697" y="6"/>
                      <a:pt x="1060" y="0"/>
                      <a:pt x="1037" y="3"/>
                    </a:cubicBezTo>
                    <a:cubicBezTo>
                      <a:pt x="1014" y="6"/>
                      <a:pt x="907" y="42"/>
                      <a:pt x="700" y="48"/>
                    </a:cubicBezTo>
                    <a:cubicBezTo>
                      <a:pt x="492" y="55"/>
                      <a:pt x="0" y="51"/>
                      <a:pt x="6" y="42"/>
                    </a:cubicBezTo>
                    <a:close/>
                    <a:moveTo>
                      <a:pt x="33" y="201"/>
                    </a:moveTo>
                    <a:cubicBezTo>
                      <a:pt x="33" y="201"/>
                      <a:pt x="376" y="178"/>
                      <a:pt x="519" y="175"/>
                    </a:cubicBezTo>
                    <a:cubicBezTo>
                      <a:pt x="662" y="171"/>
                      <a:pt x="1028" y="158"/>
                      <a:pt x="1028" y="158"/>
                    </a:cubicBezTo>
                    <a:cubicBezTo>
                      <a:pt x="1028" y="158"/>
                      <a:pt x="976" y="194"/>
                      <a:pt x="788" y="201"/>
                    </a:cubicBezTo>
                    <a:cubicBezTo>
                      <a:pt x="600" y="207"/>
                      <a:pt x="23" y="214"/>
                      <a:pt x="33" y="201"/>
                    </a:cubicBezTo>
                    <a:close/>
                    <a:moveTo>
                      <a:pt x="23" y="369"/>
                    </a:moveTo>
                    <a:cubicBezTo>
                      <a:pt x="23" y="369"/>
                      <a:pt x="412" y="346"/>
                      <a:pt x="551" y="333"/>
                    </a:cubicBezTo>
                    <a:cubicBezTo>
                      <a:pt x="691" y="321"/>
                      <a:pt x="1034" y="314"/>
                      <a:pt x="1034" y="314"/>
                    </a:cubicBezTo>
                    <a:cubicBezTo>
                      <a:pt x="1034" y="314"/>
                      <a:pt x="999" y="324"/>
                      <a:pt x="804" y="350"/>
                    </a:cubicBezTo>
                    <a:cubicBezTo>
                      <a:pt x="610" y="376"/>
                      <a:pt x="13" y="376"/>
                      <a:pt x="23" y="369"/>
                    </a:cubicBezTo>
                    <a:close/>
                  </a:path>
                </a:pathLst>
              </a:custGeom>
              <a:solidFill>
                <a:srgbClr val="64625C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</p:grpSp>
        <p:grpSp>
          <p:nvGrpSpPr>
            <p:cNvPr id="5" name="Group 172"/>
            <p:cNvGrpSpPr/>
            <p:nvPr/>
          </p:nvGrpSpPr>
          <p:grpSpPr>
            <a:xfrm>
              <a:off x="5845176" y="1562943"/>
              <a:ext cx="1276825" cy="1734154"/>
              <a:chOff x="2359025" y="450850"/>
              <a:chExt cx="4387851" cy="5959476"/>
            </a:xfrm>
            <a:effectLst>
              <a:outerShdw blurRad="127000" algn="ctr" rotWithShape="0">
                <a:prstClr val="black">
                  <a:alpha val="50000"/>
                </a:prstClr>
              </a:outerShdw>
            </a:effectLst>
          </p:grpSpPr>
          <p:grpSp>
            <p:nvGrpSpPr>
              <p:cNvPr id="6" name="Group 173"/>
              <p:cNvGrpSpPr/>
              <p:nvPr/>
            </p:nvGrpSpPr>
            <p:grpSpPr>
              <a:xfrm>
                <a:off x="2919414" y="3957639"/>
                <a:ext cx="3494088" cy="2452687"/>
                <a:chOff x="2919413" y="3957638"/>
                <a:chExt cx="3494088" cy="2452688"/>
              </a:xfrm>
            </p:grpSpPr>
            <p:sp>
              <p:nvSpPr>
                <p:cNvPr id="102" name="Rectangle 12"/>
                <p:cNvSpPr>
                  <a:spLocks noChangeArrowheads="1"/>
                </p:cNvSpPr>
                <p:nvPr/>
              </p:nvSpPr>
              <p:spPr bwMode="auto">
                <a:xfrm>
                  <a:off x="2957513" y="4692650"/>
                  <a:ext cx="3417888" cy="14763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C8C8C8"/>
                    </a:gs>
                    <a:gs pos="50000">
                      <a:srgbClr val="E6E6E6"/>
                    </a:gs>
                    <a:gs pos="100000">
                      <a:srgbClr val="C8C8C8"/>
                    </a:gs>
                  </a:gsLst>
                  <a:lin ang="0" scaled="1"/>
                  <a:tileRect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3"/>
                <p:cNvSpPr>
                  <a:spLocks/>
                </p:cNvSpPr>
                <p:nvPr/>
              </p:nvSpPr>
              <p:spPr bwMode="auto">
                <a:xfrm>
                  <a:off x="2957513" y="4211638"/>
                  <a:ext cx="3417888" cy="481013"/>
                </a:xfrm>
                <a:custGeom>
                  <a:avLst/>
                  <a:gdLst>
                    <a:gd name="T0" fmla="*/ 864 w 909"/>
                    <a:gd name="T1" fmla="*/ 101 h 128"/>
                    <a:gd name="T2" fmla="*/ 811 w 909"/>
                    <a:gd name="T3" fmla="*/ 101 h 128"/>
                    <a:gd name="T4" fmla="*/ 788 w 909"/>
                    <a:gd name="T5" fmla="*/ 78 h 128"/>
                    <a:gd name="T6" fmla="*/ 788 w 909"/>
                    <a:gd name="T7" fmla="*/ 74 h 128"/>
                    <a:gd name="T8" fmla="*/ 788 w 909"/>
                    <a:gd name="T9" fmla="*/ 70 h 128"/>
                    <a:gd name="T10" fmla="*/ 788 w 909"/>
                    <a:gd name="T11" fmla="*/ 65 h 128"/>
                    <a:gd name="T12" fmla="*/ 766 w 909"/>
                    <a:gd name="T13" fmla="*/ 42 h 128"/>
                    <a:gd name="T14" fmla="*/ 454 w 909"/>
                    <a:gd name="T15" fmla="*/ 0 h 128"/>
                    <a:gd name="T16" fmla="*/ 134 w 909"/>
                    <a:gd name="T17" fmla="*/ 42 h 128"/>
                    <a:gd name="T18" fmla="*/ 112 w 909"/>
                    <a:gd name="T19" fmla="*/ 65 h 128"/>
                    <a:gd name="T20" fmla="*/ 112 w 909"/>
                    <a:gd name="T21" fmla="*/ 70 h 128"/>
                    <a:gd name="T22" fmla="*/ 112 w 909"/>
                    <a:gd name="T23" fmla="*/ 74 h 128"/>
                    <a:gd name="T24" fmla="*/ 112 w 909"/>
                    <a:gd name="T25" fmla="*/ 78 h 128"/>
                    <a:gd name="T26" fmla="*/ 89 w 909"/>
                    <a:gd name="T27" fmla="*/ 101 h 128"/>
                    <a:gd name="T28" fmla="*/ 45 w 909"/>
                    <a:gd name="T29" fmla="*/ 101 h 128"/>
                    <a:gd name="T30" fmla="*/ 0 w 909"/>
                    <a:gd name="T31" fmla="*/ 128 h 128"/>
                    <a:gd name="T32" fmla="*/ 909 w 909"/>
                    <a:gd name="T33" fmla="*/ 128 h 128"/>
                    <a:gd name="T34" fmla="*/ 864 w 909"/>
                    <a:gd name="T35" fmla="*/ 101 h 1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909" h="128">
                      <a:moveTo>
                        <a:pt x="864" y="101"/>
                      </a:moveTo>
                      <a:cubicBezTo>
                        <a:pt x="811" y="101"/>
                        <a:pt x="811" y="101"/>
                        <a:pt x="811" y="101"/>
                      </a:cubicBezTo>
                      <a:cubicBezTo>
                        <a:pt x="798" y="101"/>
                        <a:pt x="788" y="91"/>
                        <a:pt x="788" y="78"/>
                      </a:cubicBezTo>
                      <a:cubicBezTo>
                        <a:pt x="788" y="74"/>
                        <a:pt x="788" y="74"/>
                        <a:pt x="788" y="74"/>
                      </a:cubicBezTo>
                      <a:cubicBezTo>
                        <a:pt x="788" y="70"/>
                        <a:pt x="788" y="70"/>
                        <a:pt x="788" y="70"/>
                      </a:cubicBezTo>
                      <a:cubicBezTo>
                        <a:pt x="788" y="65"/>
                        <a:pt x="788" y="65"/>
                        <a:pt x="788" y="65"/>
                      </a:cubicBezTo>
                      <a:cubicBezTo>
                        <a:pt x="788" y="52"/>
                        <a:pt x="778" y="42"/>
                        <a:pt x="766" y="42"/>
                      </a:cubicBezTo>
                      <a:cubicBezTo>
                        <a:pt x="454" y="0"/>
                        <a:pt x="454" y="0"/>
                        <a:pt x="454" y="0"/>
                      </a:cubicBezTo>
                      <a:cubicBezTo>
                        <a:pt x="134" y="42"/>
                        <a:pt x="134" y="42"/>
                        <a:pt x="134" y="42"/>
                      </a:cubicBezTo>
                      <a:cubicBezTo>
                        <a:pt x="122" y="42"/>
                        <a:pt x="112" y="52"/>
                        <a:pt x="112" y="65"/>
                      </a:cubicBezTo>
                      <a:cubicBezTo>
                        <a:pt x="112" y="70"/>
                        <a:pt x="112" y="70"/>
                        <a:pt x="112" y="70"/>
                      </a:cubicBezTo>
                      <a:cubicBezTo>
                        <a:pt x="112" y="74"/>
                        <a:pt x="112" y="74"/>
                        <a:pt x="112" y="74"/>
                      </a:cubicBezTo>
                      <a:cubicBezTo>
                        <a:pt x="112" y="78"/>
                        <a:pt x="112" y="78"/>
                        <a:pt x="112" y="78"/>
                      </a:cubicBezTo>
                      <a:cubicBezTo>
                        <a:pt x="112" y="91"/>
                        <a:pt x="101" y="101"/>
                        <a:pt x="89" y="101"/>
                      </a:cubicBezTo>
                      <a:cubicBezTo>
                        <a:pt x="45" y="101"/>
                        <a:pt x="45" y="101"/>
                        <a:pt x="45" y="101"/>
                      </a:cubicBezTo>
                      <a:cubicBezTo>
                        <a:pt x="0" y="128"/>
                        <a:pt x="0" y="128"/>
                        <a:pt x="0" y="128"/>
                      </a:cubicBezTo>
                      <a:cubicBezTo>
                        <a:pt x="909" y="128"/>
                        <a:pt x="909" y="128"/>
                        <a:pt x="909" y="128"/>
                      </a:cubicBezTo>
                      <a:lnTo>
                        <a:pt x="864" y="101"/>
                      </a:lnTo>
                      <a:close/>
                    </a:path>
                  </a:pathLst>
                </a:custGeom>
                <a:gradFill>
                  <a:gsLst>
                    <a:gs pos="22000">
                      <a:srgbClr val="E6E6E6"/>
                    </a:gs>
                    <a:gs pos="100000">
                      <a:srgbClr val="D7D7D7"/>
                    </a:gs>
                    <a:gs pos="75000">
                      <a:srgbClr val="AFAFAF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4"/>
                <p:cNvSpPr>
                  <a:spLocks/>
                </p:cNvSpPr>
                <p:nvPr/>
              </p:nvSpPr>
              <p:spPr bwMode="auto">
                <a:xfrm>
                  <a:off x="3994150" y="3957638"/>
                  <a:ext cx="1279525" cy="412750"/>
                </a:xfrm>
                <a:custGeom>
                  <a:avLst/>
                  <a:gdLst>
                    <a:gd name="T0" fmla="*/ 340 w 340"/>
                    <a:gd name="T1" fmla="*/ 110 h 110"/>
                    <a:gd name="T2" fmla="*/ 0 w 340"/>
                    <a:gd name="T3" fmla="*/ 110 h 110"/>
                    <a:gd name="T4" fmla="*/ 0 w 340"/>
                    <a:gd name="T5" fmla="*/ 23 h 110"/>
                    <a:gd name="T6" fmla="*/ 23 w 340"/>
                    <a:gd name="T7" fmla="*/ 0 h 110"/>
                    <a:gd name="T8" fmla="*/ 317 w 340"/>
                    <a:gd name="T9" fmla="*/ 0 h 110"/>
                    <a:gd name="T10" fmla="*/ 340 w 340"/>
                    <a:gd name="T11" fmla="*/ 23 h 110"/>
                    <a:gd name="T12" fmla="*/ 340 w 340"/>
                    <a:gd name="T13" fmla="*/ 110 h 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40" h="110">
                      <a:moveTo>
                        <a:pt x="340" y="110"/>
                      </a:moveTo>
                      <a:cubicBezTo>
                        <a:pt x="0" y="110"/>
                        <a:pt x="0" y="110"/>
                        <a:pt x="0" y="110"/>
                      </a:cubicBezTo>
                      <a:cubicBezTo>
                        <a:pt x="0" y="23"/>
                        <a:pt x="0" y="23"/>
                        <a:pt x="0" y="23"/>
                      </a:cubicBezTo>
                      <a:cubicBezTo>
                        <a:pt x="0" y="10"/>
                        <a:pt x="10" y="0"/>
                        <a:pt x="23" y="0"/>
                      </a:cubicBezTo>
                      <a:cubicBezTo>
                        <a:pt x="317" y="0"/>
                        <a:pt x="317" y="0"/>
                        <a:pt x="317" y="0"/>
                      </a:cubicBezTo>
                      <a:cubicBezTo>
                        <a:pt x="330" y="0"/>
                        <a:pt x="340" y="10"/>
                        <a:pt x="340" y="23"/>
                      </a:cubicBezTo>
                      <a:lnTo>
                        <a:pt x="340" y="11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E6E6E6"/>
                    </a:gs>
                    <a:gs pos="75000">
                      <a:srgbClr val="C8C8C8"/>
                    </a:gs>
                    <a:gs pos="100000">
                      <a:srgbClr val="969696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15"/>
                <p:cNvSpPr>
                  <a:spLocks/>
                </p:cNvSpPr>
                <p:nvPr/>
              </p:nvSpPr>
              <p:spPr bwMode="auto">
                <a:xfrm>
                  <a:off x="2919413" y="4772025"/>
                  <a:ext cx="3494088" cy="139700"/>
                </a:xfrm>
                <a:custGeom>
                  <a:avLst/>
                  <a:gdLst>
                    <a:gd name="T0" fmla="*/ 464 w 929"/>
                    <a:gd name="T1" fmla="*/ 37 h 37"/>
                    <a:gd name="T2" fmla="*/ 929 w 929"/>
                    <a:gd name="T3" fmla="*/ 33 h 37"/>
                    <a:gd name="T4" fmla="*/ 929 w 929"/>
                    <a:gd name="T5" fmla="*/ 6 h 37"/>
                    <a:gd name="T6" fmla="*/ 923 w 929"/>
                    <a:gd name="T7" fmla="*/ 0 h 37"/>
                    <a:gd name="T8" fmla="*/ 5 w 929"/>
                    <a:gd name="T9" fmla="*/ 0 h 37"/>
                    <a:gd name="T10" fmla="*/ 0 w 929"/>
                    <a:gd name="T11" fmla="*/ 6 h 37"/>
                    <a:gd name="T12" fmla="*/ 0 w 929"/>
                    <a:gd name="T13" fmla="*/ 33 h 37"/>
                    <a:gd name="T14" fmla="*/ 464 w 929"/>
                    <a:gd name="T15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29" h="37">
                      <a:moveTo>
                        <a:pt x="464" y="37"/>
                      </a:moveTo>
                      <a:cubicBezTo>
                        <a:pt x="697" y="37"/>
                        <a:pt x="929" y="33"/>
                        <a:pt x="929" y="33"/>
                      </a:cubicBezTo>
                      <a:cubicBezTo>
                        <a:pt x="929" y="6"/>
                        <a:pt x="929" y="6"/>
                        <a:pt x="929" y="6"/>
                      </a:cubicBezTo>
                      <a:cubicBezTo>
                        <a:pt x="929" y="3"/>
                        <a:pt x="926" y="0"/>
                        <a:pt x="923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2" y="0"/>
                        <a:pt x="0" y="3"/>
                        <a:pt x="0" y="6"/>
                      </a:cubicBez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3"/>
                        <a:pt x="231" y="37"/>
                        <a:pt x="464" y="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C8C8C8"/>
                    </a:gs>
                    <a:gs pos="100000">
                      <a:srgbClr val="969696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6"/>
                <p:cNvSpPr>
                  <a:spLocks/>
                </p:cNvSpPr>
                <p:nvPr/>
              </p:nvSpPr>
              <p:spPr bwMode="auto">
                <a:xfrm>
                  <a:off x="2952750" y="4941888"/>
                  <a:ext cx="3422650" cy="1344613"/>
                </a:xfrm>
                <a:custGeom>
                  <a:avLst/>
                  <a:gdLst>
                    <a:gd name="T0" fmla="*/ 455 w 910"/>
                    <a:gd name="T1" fmla="*/ 14 h 358"/>
                    <a:gd name="T2" fmla="*/ 910 w 910"/>
                    <a:gd name="T3" fmla="*/ 0 h 358"/>
                    <a:gd name="T4" fmla="*/ 910 w 910"/>
                    <a:gd name="T5" fmla="*/ 168 h 358"/>
                    <a:gd name="T6" fmla="*/ 866 w 910"/>
                    <a:gd name="T7" fmla="*/ 264 h 358"/>
                    <a:gd name="T8" fmla="*/ 795 w 910"/>
                    <a:gd name="T9" fmla="*/ 334 h 358"/>
                    <a:gd name="T10" fmla="*/ 455 w 910"/>
                    <a:gd name="T11" fmla="*/ 358 h 358"/>
                    <a:gd name="T12" fmla="*/ 116 w 910"/>
                    <a:gd name="T13" fmla="*/ 334 h 358"/>
                    <a:gd name="T14" fmla="*/ 46 w 910"/>
                    <a:gd name="T15" fmla="*/ 270 h 358"/>
                    <a:gd name="T16" fmla="*/ 4 w 910"/>
                    <a:gd name="T17" fmla="*/ 173 h 358"/>
                    <a:gd name="T18" fmla="*/ 0 w 910"/>
                    <a:gd name="T19" fmla="*/ 0 h 358"/>
                    <a:gd name="T20" fmla="*/ 455 w 910"/>
                    <a:gd name="T21" fmla="*/ 14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10" h="358">
                      <a:moveTo>
                        <a:pt x="455" y="14"/>
                      </a:moveTo>
                      <a:cubicBezTo>
                        <a:pt x="690" y="14"/>
                        <a:pt x="910" y="0"/>
                        <a:pt x="910" y="0"/>
                      </a:cubicBezTo>
                      <a:cubicBezTo>
                        <a:pt x="910" y="168"/>
                        <a:pt x="910" y="168"/>
                        <a:pt x="910" y="168"/>
                      </a:cubicBezTo>
                      <a:cubicBezTo>
                        <a:pt x="910" y="168"/>
                        <a:pt x="909" y="221"/>
                        <a:pt x="866" y="264"/>
                      </a:cubicBezTo>
                      <a:cubicBezTo>
                        <a:pt x="823" y="308"/>
                        <a:pt x="795" y="334"/>
                        <a:pt x="795" y="334"/>
                      </a:cubicBezTo>
                      <a:cubicBezTo>
                        <a:pt x="795" y="334"/>
                        <a:pt x="657" y="358"/>
                        <a:pt x="455" y="358"/>
                      </a:cubicBezTo>
                      <a:cubicBezTo>
                        <a:pt x="253" y="358"/>
                        <a:pt x="116" y="334"/>
                        <a:pt x="116" y="334"/>
                      </a:cubicBezTo>
                      <a:cubicBezTo>
                        <a:pt x="46" y="270"/>
                        <a:pt x="46" y="270"/>
                        <a:pt x="46" y="270"/>
                      </a:cubicBezTo>
                      <a:cubicBezTo>
                        <a:pt x="46" y="270"/>
                        <a:pt x="4" y="233"/>
                        <a:pt x="4" y="173"/>
                      </a:cubicBezTo>
                      <a:cubicBezTo>
                        <a:pt x="4" y="113"/>
                        <a:pt x="0" y="0"/>
                        <a:pt x="0" y="0"/>
                      </a:cubicBezTo>
                      <a:cubicBezTo>
                        <a:pt x="0" y="0"/>
                        <a:pt x="220" y="14"/>
                        <a:pt x="455" y="14"/>
                      </a:cubicBezTo>
                      <a:close/>
                    </a:path>
                  </a:pathLst>
                </a:custGeom>
                <a:gradFill>
                  <a:gsLst>
                    <a:gs pos="50000">
                      <a:srgbClr val="E6E6E6"/>
                    </a:gs>
                    <a:gs pos="100000">
                      <a:srgbClr val="C0C0C0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9"/>
                <p:cNvSpPr>
                  <a:spLocks/>
                </p:cNvSpPr>
                <p:nvPr/>
              </p:nvSpPr>
              <p:spPr bwMode="auto">
                <a:xfrm>
                  <a:off x="3367088" y="6196013"/>
                  <a:ext cx="2593975" cy="214313"/>
                </a:xfrm>
                <a:custGeom>
                  <a:avLst/>
                  <a:gdLst>
                    <a:gd name="T0" fmla="*/ 342 w 690"/>
                    <a:gd name="T1" fmla="*/ 24 h 57"/>
                    <a:gd name="T2" fmla="*/ 6 w 690"/>
                    <a:gd name="T3" fmla="*/ 0 h 57"/>
                    <a:gd name="T4" fmla="*/ 21 w 690"/>
                    <a:gd name="T5" fmla="*/ 26 h 57"/>
                    <a:gd name="T6" fmla="*/ 27 w 690"/>
                    <a:gd name="T7" fmla="*/ 34 h 57"/>
                    <a:gd name="T8" fmla="*/ 345 w 690"/>
                    <a:gd name="T9" fmla="*/ 57 h 57"/>
                    <a:gd name="T10" fmla="*/ 663 w 690"/>
                    <a:gd name="T11" fmla="*/ 34 h 57"/>
                    <a:gd name="T12" fmla="*/ 669 w 690"/>
                    <a:gd name="T13" fmla="*/ 26 h 57"/>
                    <a:gd name="T14" fmla="*/ 685 w 690"/>
                    <a:gd name="T15" fmla="*/ 0 h 57"/>
                    <a:gd name="T16" fmla="*/ 342 w 690"/>
                    <a:gd name="T17" fmla="*/ 24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90" h="57">
                      <a:moveTo>
                        <a:pt x="342" y="24"/>
                      </a:moveTo>
                      <a:cubicBezTo>
                        <a:pt x="140" y="24"/>
                        <a:pt x="6" y="0"/>
                        <a:pt x="6" y="0"/>
                      </a:cubicBezTo>
                      <a:cubicBezTo>
                        <a:pt x="6" y="0"/>
                        <a:pt x="0" y="12"/>
                        <a:pt x="21" y="26"/>
                      </a:cubicBezTo>
                      <a:cubicBezTo>
                        <a:pt x="21" y="26"/>
                        <a:pt x="18" y="34"/>
                        <a:pt x="27" y="34"/>
                      </a:cubicBezTo>
                      <a:cubicBezTo>
                        <a:pt x="37" y="35"/>
                        <a:pt x="183" y="57"/>
                        <a:pt x="345" y="57"/>
                      </a:cubicBezTo>
                      <a:cubicBezTo>
                        <a:pt x="508" y="57"/>
                        <a:pt x="653" y="35"/>
                        <a:pt x="663" y="34"/>
                      </a:cubicBezTo>
                      <a:cubicBezTo>
                        <a:pt x="672" y="34"/>
                        <a:pt x="669" y="26"/>
                        <a:pt x="669" y="26"/>
                      </a:cubicBezTo>
                      <a:cubicBezTo>
                        <a:pt x="690" y="12"/>
                        <a:pt x="685" y="0"/>
                        <a:pt x="685" y="0"/>
                      </a:cubicBezTo>
                      <a:cubicBezTo>
                        <a:pt x="685" y="0"/>
                        <a:pt x="544" y="24"/>
                        <a:pt x="342" y="24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C0C0C0"/>
                    </a:gs>
                    <a:gs pos="50000">
                      <a:srgbClr val="E6E6E6"/>
                    </a:gs>
                    <a:gs pos="100000">
                      <a:srgbClr val="C0C0C0"/>
                    </a:gs>
                  </a:gsLst>
                  <a:lin ang="10800000" scaled="1"/>
                  <a:tileRect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0"/>
                <p:cNvSpPr>
                  <a:spLocks/>
                </p:cNvSpPr>
                <p:nvPr/>
              </p:nvSpPr>
              <p:spPr bwMode="auto">
                <a:xfrm>
                  <a:off x="2986088" y="4895850"/>
                  <a:ext cx="3354388" cy="98425"/>
                </a:xfrm>
                <a:custGeom>
                  <a:avLst/>
                  <a:gdLst>
                    <a:gd name="T0" fmla="*/ 446 w 892"/>
                    <a:gd name="T1" fmla="*/ 4 h 26"/>
                    <a:gd name="T2" fmla="*/ 0 w 892"/>
                    <a:gd name="T3" fmla="*/ 0 h 26"/>
                    <a:gd name="T4" fmla="*/ 0 w 892"/>
                    <a:gd name="T5" fmla="*/ 13 h 26"/>
                    <a:gd name="T6" fmla="*/ 446 w 892"/>
                    <a:gd name="T7" fmla="*/ 26 h 26"/>
                    <a:gd name="T8" fmla="*/ 892 w 892"/>
                    <a:gd name="T9" fmla="*/ 13 h 26"/>
                    <a:gd name="T10" fmla="*/ 892 w 892"/>
                    <a:gd name="T11" fmla="*/ 0 h 26"/>
                    <a:gd name="T12" fmla="*/ 446 w 892"/>
                    <a:gd name="T13" fmla="*/ 4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892" h="26">
                      <a:moveTo>
                        <a:pt x="446" y="4"/>
                      </a:moveTo>
                      <a:cubicBezTo>
                        <a:pt x="252" y="4"/>
                        <a:pt x="60" y="1"/>
                        <a:pt x="0" y="0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43" y="15"/>
                        <a:pt x="238" y="26"/>
                        <a:pt x="446" y="26"/>
                      </a:cubicBezTo>
                      <a:cubicBezTo>
                        <a:pt x="654" y="26"/>
                        <a:pt x="849" y="15"/>
                        <a:pt x="892" y="13"/>
                      </a:cubicBezTo>
                      <a:cubicBezTo>
                        <a:pt x="892" y="0"/>
                        <a:pt x="892" y="0"/>
                        <a:pt x="892" y="0"/>
                      </a:cubicBezTo>
                      <a:cubicBezTo>
                        <a:pt x="833" y="1"/>
                        <a:pt x="640" y="4"/>
                        <a:pt x="446" y="4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69696"/>
                    </a:gs>
                    <a:gs pos="50000">
                      <a:srgbClr val="D7D7D7"/>
                    </a:gs>
                    <a:gs pos="100000">
                      <a:srgbClr val="969696"/>
                    </a:gs>
                  </a:gsLst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74"/>
              <p:cNvGrpSpPr/>
              <p:nvPr/>
            </p:nvGrpSpPr>
            <p:grpSpPr>
              <a:xfrm>
                <a:off x="2359025" y="450850"/>
                <a:ext cx="4387851" cy="3922712"/>
                <a:chOff x="2359025" y="450850"/>
                <a:chExt cx="4387851" cy="3922713"/>
              </a:xfrm>
            </p:grpSpPr>
            <p:grpSp>
              <p:nvGrpSpPr>
                <p:cNvPr id="8" name="Group 175"/>
                <p:cNvGrpSpPr/>
                <p:nvPr/>
              </p:nvGrpSpPr>
              <p:grpSpPr>
                <a:xfrm>
                  <a:off x="2719388" y="917575"/>
                  <a:ext cx="3994150" cy="1149350"/>
                  <a:chOff x="2719388" y="917575"/>
                  <a:chExt cx="3994150" cy="1149350"/>
                </a:xfrm>
              </p:grpSpPr>
              <p:sp>
                <p:nvSpPr>
                  <p:cNvPr id="100" name="Freeform 8"/>
                  <p:cNvSpPr>
                    <a:spLocks/>
                  </p:cNvSpPr>
                  <p:nvPr/>
                </p:nvSpPr>
                <p:spPr bwMode="auto">
                  <a:xfrm>
                    <a:off x="2719388" y="917575"/>
                    <a:ext cx="3994150" cy="1149350"/>
                  </a:xfrm>
                  <a:custGeom>
                    <a:avLst/>
                    <a:gdLst>
                      <a:gd name="T0" fmla="*/ 766 w 1062"/>
                      <a:gd name="T1" fmla="*/ 306 h 306"/>
                      <a:gd name="T2" fmla="*/ 350 w 1062"/>
                      <a:gd name="T3" fmla="*/ 289 h 306"/>
                      <a:gd name="T4" fmla="*/ 9 w 1062"/>
                      <a:gd name="T5" fmla="*/ 103 h 306"/>
                      <a:gd name="T6" fmla="*/ 71 w 1062"/>
                      <a:gd name="T7" fmla="*/ 9 h 306"/>
                      <a:gd name="T8" fmla="*/ 166 w 1062"/>
                      <a:gd name="T9" fmla="*/ 70 h 306"/>
                      <a:gd name="T10" fmla="*/ 389 w 1062"/>
                      <a:gd name="T11" fmla="*/ 132 h 306"/>
                      <a:gd name="T12" fmla="*/ 846 w 1062"/>
                      <a:gd name="T13" fmla="*/ 145 h 306"/>
                      <a:gd name="T14" fmla="*/ 982 w 1062"/>
                      <a:gd name="T15" fmla="*/ 146 h 306"/>
                      <a:gd name="T16" fmla="*/ 1062 w 1062"/>
                      <a:gd name="T17" fmla="*/ 226 h 306"/>
                      <a:gd name="T18" fmla="*/ 981 w 1062"/>
                      <a:gd name="T19" fmla="*/ 306 h 306"/>
                      <a:gd name="T20" fmla="*/ 847 w 1062"/>
                      <a:gd name="T21" fmla="*/ 305 h 306"/>
                      <a:gd name="T22" fmla="*/ 766 w 1062"/>
                      <a:gd name="T23" fmla="*/ 306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1062" h="306">
                        <a:moveTo>
                          <a:pt x="766" y="306"/>
                        </a:moveTo>
                        <a:cubicBezTo>
                          <a:pt x="625" y="306"/>
                          <a:pt x="476" y="304"/>
                          <a:pt x="350" y="289"/>
                        </a:cubicBezTo>
                        <a:cubicBezTo>
                          <a:pt x="217" y="273"/>
                          <a:pt x="37" y="237"/>
                          <a:pt x="9" y="103"/>
                        </a:cubicBezTo>
                        <a:cubicBezTo>
                          <a:pt x="0" y="60"/>
                          <a:pt x="28" y="18"/>
                          <a:pt x="71" y="9"/>
                        </a:cubicBezTo>
                        <a:cubicBezTo>
                          <a:pt x="115" y="0"/>
                          <a:pt x="157" y="27"/>
                          <a:pt x="166" y="70"/>
                        </a:cubicBezTo>
                        <a:cubicBezTo>
                          <a:pt x="168" y="74"/>
                          <a:pt x="197" y="112"/>
                          <a:pt x="389" y="132"/>
                        </a:cubicBezTo>
                        <a:cubicBezTo>
                          <a:pt x="527" y="146"/>
                          <a:pt x="697" y="146"/>
                          <a:pt x="846" y="145"/>
                        </a:cubicBezTo>
                        <a:cubicBezTo>
                          <a:pt x="895" y="145"/>
                          <a:pt x="940" y="145"/>
                          <a:pt x="982" y="146"/>
                        </a:cubicBezTo>
                        <a:cubicBezTo>
                          <a:pt x="1027" y="146"/>
                          <a:pt x="1062" y="182"/>
                          <a:pt x="1062" y="226"/>
                        </a:cubicBezTo>
                        <a:cubicBezTo>
                          <a:pt x="1061" y="270"/>
                          <a:pt x="1025" y="306"/>
                          <a:pt x="981" y="306"/>
                        </a:cubicBezTo>
                        <a:cubicBezTo>
                          <a:pt x="940" y="305"/>
                          <a:pt x="895" y="305"/>
                          <a:pt x="847" y="305"/>
                        </a:cubicBezTo>
                        <a:cubicBezTo>
                          <a:pt x="820" y="305"/>
                          <a:pt x="793" y="306"/>
                          <a:pt x="766" y="306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47"/>
                  <p:cNvSpPr>
                    <a:spLocks/>
                  </p:cNvSpPr>
                  <p:nvPr/>
                </p:nvSpPr>
                <p:spPr bwMode="auto">
                  <a:xfrm>
                    <a:off x="3881438" y="1454151"/>
                    <a:ext cx="1392238" cy="141288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5 w 370"/>
                      <a:gd name="T3" fmla="*/ 3 h 48"/>
                      <a:gd name="T4" fmla="*/ 163 w 370"/>
                      <a:gd name="T5" fmla="*/ 46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90" y="5"/>
                          <a:pt x="45" y="3"/>
                        </a:cubicBezTo>
                        <a:cubicBezTo>
                          <a:pt x="0" y="0"/>
                          <a:pt x="53" y="43"/>
                          <a:pt x="163" y="46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50000"/>
                        </a:srgbClr>
                      </a:gs>
                      <a:gs pos="7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176"/>
                <p:cNvGrpSpPr/>
                <p:nvPr/>
              </p:nvGrpSpPr>
              <p:grpSpPr>
                <a:xfrm>
                  <a:off x="2378075" y="1473200"/>
                  <a:ext cx="4365625" cy="1404938"/>
                  <a:chOff x="2378075" y="1473200"/>
                  <a:chExt cx="4365625" cy="1404938"/>
                </a:xfrm>
              </p:grpSpPr>
              <p:sp>
                <p:nvSpPr>
                  <p:cNvPr id="98" name="Freeform 7"/>
                  <p:cNvSpPr>
                    <a:spLocks/>
                  </p:cNvSpPr>
                  <p:nvPr/>
                </p:nvSpPr>
                <p:spPr bwMode="auto">
                  <a:xfrm>
                    <a:off x="2378075" y="1473200"/>
                    <a:ext cx="4365625" cy="1404938"/>
                  </a:xfrm>
                  <a:custGeom>
                    <a:avLst/>
                    <a:gdLst>
                      <a:gd name="T0" fmla="*/ 840 w 1161"/>
                      <a:gd name="T1" fmla="*/ 374 h 374"/>
                      <a:gd name="T2" fmla="*/ 375 w 1161"/>
                      <a:gd name="T3" fmla="*/ 348 h 374"/>
                      <a:gd name="T4" fmla="*/ 142 w 1161"/>
                      <a:gd name="T5" fmla="*/ 277 h 374"/>
                      <a:gd name="T6" fmla="*/ 6 w 1161"/>
                      <a:gd name="T7" fmla="*/ 98 h 374"/>
                      <a:gd name="T8" fmla="*/ 73 w 1161"/>
                      <a:gd name="T9" fmla="*/ 7 h 374"/>
                      <a:gd name="T10" fmla="*/ 164 w 1161"/>
                      <a:gd name="T11" fmla="*/ 74 h 374"/>
                      <a:gd name="T12" fmla="*/ 400 w 1161"/>
                      <a:gd name="T13" fmla="*/ 190 h 374"/>
                      <a:gd name="T14" fmla="*/ 930 w 1161"/>
                      <a:gd name="T15" fmla="*/ 213 h 374"/>
                      <a:gd name="T16" fmla="*/ 1082 w 1161"/>
                      <a:gd name="T17" fmla="*/ 213 h 374"/>
                      <a:gd name="T18" fmla="*/ 1161 w 1161"/>
                      <a:gd name="T19" fmla="*/ 294 h 374"/>
                      <a:gd name="T20" fmla="*/ 1080 w 1161"/>
                      <a:gd name="T21" fmla="*/ 373 h 374"/>
                      <a:gd name="T22" fmla="*/ 931 w 1161"/>
                      <a:gd name="T23" fmla="*/ 373 h 374"/>
                      <a:gd name="T24" fmla="*/ 840 w 1161"/>
                      <a:gd name="T25" fmla="*/ 374 h 3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161" h="374">
                        <a:moveTo>
                          <a:pt x="840" y="374"/>
                        </a:moveTo>
                        <a:cubicBezTo>
                          <a:pt x="684" y="374"/>
                          <a:pt x="517" y="370"/>
                          <a:pt x="375" y="348"/>
                        </a:cubicBezTo>
                        <a:cubicBezTo>
                          <a:pt x="276" y="333"/>
                          <a:pt x="200" y="309"/>
                          <a:pt x="142" y="277"/>
                        </a:cubicBezTo>
                        <a:cubicBezTo>
                          <a:pt x="44" y="223"/>
                          <a:pt x="14" y="150"/>
                          <a:pt x="6" y="98"/>
                        </a:cubicBezTo>
                        <a:cubicBezTo>
                          <a:pt x="0" y="54"/>
                          <a:pt x="30" y="13"/>
                          <a:pt x="73" y="7"/>
                        </a:cubicBezTo>
                        <a:cubicBezTo>
                          <a:pt x="117" y="0"/>
                          <a:pt x="158" y="30"/>
                          <a:pt x="164" y="74"/>
                        </a:cubicBezTo>
                        <a:cubicBezTo>
                          <a:pt x="175" y="144"/>
                          <a:pt x="316" y="177"/>
                          <a:pt x="400" y="190"/>
                        </a:cubicBezTo>
                        <a:cubicBezTo>
                          <a:pt x="556" y="215"/>
                          <a:pt x="755" y="214"/>
                          <a:pt x="930" y="213"/>
                        </a:cubicBezTo>
                        <a:cubicBezTo>
                          <a:pt x="984" y="213"/>
                          <a:pt x="1035" y="213"/>
                          <a:pt x="1082" y="213"/>
                        </a:cubicBezTo>
                        <a:cubicBezTo>
                          <a:pt x="1126" y="214"/>
                          <a:pt x="1161" y="250"/>
                          <a:pt x="1161" y="294"/>
                        </a:cubicBezTo>
                        <a:cubicBezTo>
                          <a:pt x="1160" y="339"/>
                          <a:pt x="1124" y="374"/>
                          <a:pt x="1080" y="373"/>
                        </a:cubicBezTo>
                        <a:cubicBezTo>
                          <a:pt x="1034" y="373"/>
                          <a:pt x="984" y="373"/>
                          <a:pt x="931" y="373"/>
                        </a:cubicBezTo>
                        <a:cubicBezTo>
                          <a:pt x="901" y="373"/>
                          <a:pt x="871" y="374"/>
                          <a:pt x="840" y="37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9" name="Freeform 46"/>
                  <p:cNvSpPr>
                    <a:spLocks/>
                  </p:cNvSpPr>
                  <p:nvPr/>
                </p:nvSpPr>
                <p:spPr bwMode="auto">
                  <a:xfrm>
                    <a:off x="4070350" y="2271712"/>
                    <a:ext cx="1390650" cy="89694"/>
                  </a:xfrm>
                  <a:custGeom>
                    <a:avLst/>
                    <a:gdLst>
                      <a:gd name="T0" fmla="*/ 327 w 370"/>
                      <a:gd name="T1" fmla="*/ 24 h 48"/>
                      <a:gd name="T2" fmla="*/ 45 w 370"/>
                      <a:gd name="T3" fmla="*/ 3 h 48"/>
                      <a:gd name="T4" fmla="*/ 163 w 370"/>
                      <a:gd name="T5" fmla="*/ 46 h 48"/>
                      <a:gd name="T6" fmla="*/ 327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7" y="24"/>
                        </a:moveTo>
                        <a:cubicBezTo>
                          <a:pt x="327" y="24"/>
                          <a:pt x="90" y="5"/>
                          <a:pt x="45" y="3"/>
                        </a:cubicBezTo>
                        <a:cubicBezTo>
                          <a:pt x="0" y="0"/>
                          <a:pt x="53" y="43"/>
                          <a:pt x="163" y="46"/>
                        </a:cubicBezTo>
                        <a:cubicBezTo>
                          <a:pt x="272" y="48"/>
                          <a:pt x="370" y="44"/>
                          <a:pt x="327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80000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" name="Group 177"/>
                <p:cNvGrpSpPr/>
                <p:nvPr/>
              </p:nvGrpSpPr>
              <p:grpSpPr>
                <a:xfrm>
                  <a:off x="2370138" y="2379663"/>
                  <a:ext cx="4008438" cy="1257300"/>
                  <a:chOff x="2370138" y="2379663"/>
                  <a:chExt cx="4008438" cy="1257300"/>
                </a:xfrm>
              </p:grpSpPr>
              <p:sp>
                <p:nvSpPr>
                  <p:cNvPr id="95" name="Freeform 6"/>
                  <p:cNvSpPr>
                    <a:spLocks/>
                  </p:cNvSpPr>
                  <p:nvPr/>
                </p:nvSpPr>
                <p:spPr bwMode="auto">
                  <a:xfrm>
                    <a:off x="2370138" y="2379663"/>
                    <a:ext cx="4008438" cy="1257300"/>
                  </a:xfrm>
                  <a:custGeom>
                    <a:avLst/>
                    <a:gdLst>
                      <a:gd name="T0" fmla="*/ 986 w 1066"/>
                      <a:gd name="T1" fmla="*/ 335 h 335"/>
                      <a:gd name="T2" fmla="*/ 985 w 1066"/>
                      <a:gd name="T3" fmla="*/ 335 h 335"/>
                      <a:gd name="T4" fmla="*/ 541 w 1066"/>
                      <a:gd name="T5" fmla="*/ 311 h 335"/>
                      <a:gd name="T6" fmla="*/ 221 w 1066"/>
                      <a:gd name="T7" fmla="*/ 259 h 335"/>
                      <a:gd name="T8" fmla="*/ 9 w 1066"/>
                      <a:gd name="T9" fmla="*/ 103 h 335"/>
                      <a:gd name="T10" fmla="*/ 71 w 1066"/>
                      <a:gd name="T11" fmla="*/ 9 h 335"/>
                      <a:gd name="T12" fmla="*/ 164 w 1066"/>
                      <a:gd name="T13" fmla="*/ 63 h 335"/>
                      <a:gd name="T14" fmla="*/ 591 w 1066"/>
                      <a:gd name="T15" fmla="*/ 155 h 335"/>
                      <a:gd name="T16" fmla="*/ 986 w 1066"/>
                      <a:gd name="T17" fmla="*/ 175 h 335"/>
                      <a:gd name="T18" fmla="*/ 1066 w 1066"/>
                      <a:gd name="T19" fmla="*/ 256 h 335"/>
                      <a:gd name="T20" fmla="*/ 986 w 1066"/>
                      <a:gd name="T21" fmla="*/ 335 h 3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66" h="335">
                        <a:moveTo>
                          <a:pt x="986" y="335"/>
                        </a:moveTo>
                        <a:cubicBezTo>
                          <a:pt x="985" y="335"/>
                          <a:pt x="985" y="335"/>
                          <a:pt x="985" y="335"/>
                        </a:cubicBezTo>
                        <a:cubicBezTo>
                          <a:pt x="976" y="335"/>
                          <a:pt x="763" y="333"/>
                          <a:pt x="541" y="311"/>
                        </a:cubicBezTo>
                        <a:cubicBezTo>
                          <a:pt x="409" y="298"/>
                          <a:pt x="301" y="281"/>
                          <a:pt x="221" y="259"/>
                        </a:cubicBezTo>
                        <a:cubicBezTo>
                          <a:pt x="139" y="237"/>
                          <a:pt x="28" y="196"/>
                          <a:pt x="9" y="103"/>
                        </a:cubicBezTo>
                        <a:cubicBezTo>
                          <a:pt x="0" y="60"/>
                          <a:pt x="28" y="18"/>
                          <a:pt x="71" y="9"/>
                        </a:cubicBezTo>
                        <a:cubicBezTo>
                          <a:pt x="112" y="0"/>
                          <a:pt x="152" y="24"/>
                          <a:pt x="164" y="63"/>
                        </a:cubicBezTo>
                        <a:cubicBezTo>
                          <a:pt x="176" y="74"/>
                          <a:pt x="249" y="125"/>
                          <a:pt x="591" y="155"/>
                        </a:cubicBezTo>
                        <a:cubicBezTo>
                          <a:pt x="793" y="174"/>
                          <a:pt x="984" y="175"/>
                          <a:pt x="986" y="175"/>
                        </a:cubicBezTo>
                        <a:cubicBezTo>
                          <a:pt x="1030" y="176"/>
                          <a:pt x="1066" y="212"/>
                          <a:pt x="1066" y="256"/>
                        </a:cubicBezTo>
                        <a:cubicBezTo>
                          <a:pt x="1065" y="300"/>
                          <a:pt x="1030" y="335"/>
                          <a:pt x="986" y="33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6" name="Freeform 45"/>
                  <p:cNvSpPr>
                    <a:spLocks/>
                  </p:cNvSpPr>
                  <p:nvPr/>
                </p:nvSpPr>
                <p:spPr bwMode="auto">
                  <a:xfrm rot="185452">
                    <a:off x="3977818" y="2975204"/>
                    <a:ext cx="1864293" cy="146051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4 w 370"/>
                      <a:gd name="T3" fmla="*/ 2 h 48"/>
                      <a:gd name="T4" fmla="*/ 162 w 370"/>
                      <a:gd name="T5" fmla="*/ 45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89" y="4"/>
                          <a:pt x="44" y="2"/>
                        </a:cubicBezTo>
                        <a:cubicBezTo>
                          <a:pt x="0" y="0"/>
                          <a:pt x="53" y="43"/>
                          <a:pt x="162" y="45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75000"/>
                        </a:srgbClr>
                      </a:gs>
                      <a:gs pos="75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7" name="Freeform 45"/>
                  <p:cNvSpPr>
                    <a:spLocks/>
                  </p:cNvSpPr>
                  <p:nvPr/>
                </p:nvSpPr>
                <p:spPr bwMode="auto">
                  <a:xfrm rot="220965">
                    <a:off x="3521183" y="3439421"/>
                    <a:ext cx="2089454" cy="85464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4 w 370"/>
                      <a:gd name="T3" fmla="*/ 2 h 48"/>
                      <a:gd name="T4" fmla="*/ 162 w 370"/>
                      <a:gd name="T5" fmla="*/ 45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89" y="4"/>
                          <a:pt x="44" y="2"/>
                        </a:cubicBezTo>
                        <a:cubicBezTo>
                          <a:pt x="0" y="0"/>
                          <a:pt x="53" y="43"/>
                          <a:pt x="162" y="45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000000">
                          <a:alpha val="25000"/>
                        </a:srgbClr>
                      </a:gs>
                      <a:gs pos="100000">
                        <a:srgbClr val="000000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" name="Group 178"/>
                <p:cNvGrpSpPr/>
                <p:nvPr/>
              </p:nvGrpSpPr>
              <p:grpSpPr>
                <a:xfrm>
                  <a:off x="2655888" y="2984500"/>
                  <a:ext cx="1293813" cy="1389063"/>
                  <a:chOff x="2655888" y="2984500"/>
                  <a:chExt cx="1293813" cy="1389063"/>
                </a:xfrm>
              </p:grpSpPr>
              <p:sp>
                <p:nvSpPr>
                  <p:cNvPr id="93" name="Freeform 17"/>
                  <p:cNvSpPr>
                    <a:spLocks/>
                  </p:cNvSpPr>
                  <p:nvPr/>
                </p:nvSpPr>
                <p:spPr bwMode="auto">
                  <a:xfrm>
                    <a:off x="2655888" y="2984500"/>
                    <a:ext cx="1293813" cy="1389063"/>
                  </a:xfrm>
                  <a:custGeom>
                    <a:avLst/>
                    <a:gdLst>
                      <a:gd name="T0" fmla="*/ 207 w 344"/>
                      <a:gd name="T1" fmla="*/ 370 h 370"/>
                      <a:gd name="T2" fmla="*/ 214 w 344"/>
                      <a:gd name="T3" fmla="*/ 369 h 370"/>
                      <a:gd name="T4" fmla="*/ 344 w 344"/>
                      <a:gd name="T5" fmla="*/ 352 h 370"/>
                      <a:gd name="T6" fmla="*/ 117 w 344"/>
                      <a:gd name="T7" fmla="*/ 15 h 370"/>
                      <a:gd name="T8" fmla="*/ 15 w 344"/>
                      <a:gd name="T9" fmla="*/ 63 h 370"/>
                      <a:gd name="T10" fmla="*/ 63 w 344"/>
                      <a:gd name="T11" fmla="*/ 166 h 370"/>
                      <a:gd name="T12" fmla="*/ 207 w 344"/>
                      <a:gd name="T13" fmla="*/ 370 h 3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344" h="370">
                        <a:moveTo>
                          <a:pt x="207" y="370"/>
                        </a:moveTo>
                        <a:cubicBezTo>
                          <a:pt x="209" y="370"/>
                          <a:pt x="212" y="369"/>
                          <a:pt x="214" y="369"/>
                        </a:cubicBezTo>
                        <a:cubicBezTo>
                          <a:pt x="344" y="352"/>
                          <a:pt x="344" y="352"/>
                          <a:pt x="344" y="352"/>
                        </a:cubicBezTo>
                        <a:cubicBezTo>
                          <a:pt x="331" y="251"/>
                          <a:pt x="284" y="75"/>
                          <a:pt x="117" y="15"/>
                        </a:cubicBezTo>
                        <a:cubicBezTo>
                          <a:pt x="75" y="0"/>
                          <a:pt x="30" y="22"/>
                          <a:pt x="15" y="63"/>
                        </a:cubicBezTo>
                        <a:cubicBezTo>
                          <a:pt x="0" y="105"/>
                          <a:pt x="21" y="151"/>
                          <a:pt x="63" y="166"/>
                        </a:cubicBezTo>
                        <a:cubicBezTo>
                          <a:pt x="148" y="196"/>
                          <a:pt x="190" y="304"/>
                          <a:pt x="207" y="370"/>
                        </a:cubicBezTo>
                        <a:close/>
                      </a:path>
                    </a:pathLst>
                  </a:custGeom>
                  <a:gradFill>
                    <a:gsLst>
                      <a:gs pos="30000">
                        <a:srgbClr val="C0C0C0"/>
                      </a:gs>
                      <a:gs pos="15000">
                        <a:srgbClr val="E6E6E6"/>
                      </a:gs>
                      <a:gs pos="80000">
                        <a:srgbClr val="D7D7D7"/>
                      </a:gs>
                      <a:gs pos="100000">
                        <a:srgbClr val="969696"/>
                      </a:gs>
                    </a:gsLst>
                    <a:lin ang="4200000" scaled="0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4" name="Freeform 44"/>
                  <p:cNvSpPr>
                    <a:spLocks/>
                  </p:cNvSpPr>
                  <p:nvPr/>
                </p:nvSpPr>
                <p:spPr bwMode="auto">
                  <a:xfrm>
                    <a:off x="3260725" y="3257550"/>
                    <a:ext cx="542925" cy="871538"/>
                  </a:xfrm>
                  <a:custGeom>
                    <a:avLst/>
                    <a:gdLst>
                      <a:gd name="T0" fmla="*/ 144 w 144"/>
                      <a:gd name="T1" fmla="*/ 208 h 232"/>
                      <a:gd name="T2" fmla="*/ 53 w 144"/>
                      <a:gd name="T3" fmla="*/ 32 h 232"/>
                      <a:gd name="T4" fmla="*/ 85 w 144"/>
                      <a:gd name="T5" fmla="*/ 120 h 232"/>
                      <a:gd name="T6" fmla="*/ 144 w 144"/>
                      <a:gd name="T7" fmla="*/ 208 h 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4" h="232">
                        <a:moveTo>
                          <a:pt x="144" y="208"/>
                        </a:moveTo>
                        <a:cubicBezTo>
                          <a:pt x="144" y="208"/>
                          <a:pt x="106" y="64"/>
                          <a:pt x="53" y="32"/>
                        </a:cubicBezTo>
                        <a:cubicBezTo>
                          <a:pt x="0" y="0"/>
                          <a:pt x="64" y="88"/>
                          <a:pt x="85" y="120"/>
                        </a:cubicBezTo>
                        <a:cubicBezTo>
                          <a:pt x="106" y="152"/>
                          <a:pt x="124" y="232"/>
                          <a:pt x="144" y="208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50000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179"/>
                <p:cNvGrpSpPr/>
                <p:nvPr/>
              </p:nvGrpSpPr>
              <p:grpSpPr>
                <a:xfrm>
                  <a:off x="2490788" y="450850"/>
                  <a:ext cx="2997200" cy="958850"/>
                  <a:chOff x="2490788" y="450850"/>
                  <a:chExt cx="2997200" cy="958850"/>
                </a:xfrm>
              </p:grpSpPr>
              <p:sp>
                <p:nvSpPr>
                  <p:cNvPr id="91" name="Freeform 5"/>
                  <p:cNvSpPr>
                    <a:spLocks/>
                  </p:cNvSpPr>
                  <p:nvPr/>
                </p:nvSpPr>
                <p:spPr bwMode="auto">
                  <a:xfrm>
                    <a:off x="2490788" y="450850"/>
                    <a:ext cx="2997200" cy="958850"/>
                  </a:xfrm>
                  <a:custGeom>
                    <a:avLst/>
                    <a:gdLst>
                      <a:gd name="T0" fmla="*/ 70 w 797"/>
                      <a:gd name="T1" fmla="*/ 255 h 255"/>
                      <a:gd name="T2" fmla="*/ 365 w 797"/>
                      <a:gd name="T3" fmla="*/ 45 h 255"/>
                      <a:gd name="T4" fmla="*/ 512 w 797"/>
                      <a:gd name="T5" fmla="*/ 0 h 255"/>
                      <a:gd name="T6" fmla="*/ 678 w 797"/>
                      <a:gd name="T7" fmla="*/ 33 h 255"/>
                      <a:gd name="T8" fmla="*/ 797 w 797"/>
                      <a:gd name="T9" fmla="*/ 55 h 255"/>
                      <a:gd name="T10" fmla="*/ 70 w 797"/>
                      <a:gd name="T11" fmla="*/ 255 h 2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797" h="255">
                        <a:moveTo>
                          <a:pt x="70" y="255"/>
                        </a:moveTo>
                        <a:cubicBezTo>
                          <a:pt x="70" y="255"/>
                          <a:pt x="0" y="106"/>
                          <a:pt x="365" y="45"/>
                        </a:cubicBezTo>
                        <a:cubicBezTo>
                          <a:pt x="363" y="45"/>
                          <a:pt x="433" y="0"/>
                          <a:pt x="512" y="0"/>
                        </a:cubicBezTo>
                        <a:cubicBezTo>
                          <a:pt x="590" y="0"/>
                          <a:pt x="647" y="28"/>
                          <a:pt x="678" y="33"/>
                        </a:cubicBezTo>
                        <a:cubicBezTo>
                          <a:pt x="708" y="38"/>
                          <a:pt x="797" y="55"/>
                          <a:pt x="797" y="55"/>
                        </a:cubicBezTo>
                        <a:cubicBezTo>
                          <a:pt x="797" y="55"/>
                          <a:pt x="193" y="149"/>
                          <a:pt x="70" y="255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D7D7D7"/>
                      </a:gs>
                      <a:gs pos="5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2" name="Freeform 49"/>
                  <p:cNvSpPr>
                    <a:spLocks/>
                  </p:cNvSpPr>
                  <p:nvPr/>
                </p:nvSpPr>
                <p:spPr bwMode="auto">
                  <a:xfrm>
                    <a:off x="3798888" y="503238"/>
                    <a:ext cx="1117600" cy="255588"/>
                  </a:xfrm>
                  <a:custGeom>
                    <a:avLst/>
                    <a:gdLst>
                      <a:gd name="T0" fmla="*/ 255 w 297"/>
                      <a:gd name="T1" fmla="*/ 16 h 68"/>
                      <a:gd name="T2" fmla="*/ 158 w 297"/>
                      <a:gd name="T3" fmla="*/ 0 h 68"/>
                      <a:gd name="T4" fmla="*/ 52 w 297"/>
                      <a:gd name="T5" fmla="*/ 53 h 68"/>
                      <a:gd name="T6" fmla="*/ 173 w 297"/>
                      <a:gd name="T7" fmla="*/ 27 h 68"/>
                      <a:gd name="T8" fmla="*/ 255 w 297"/>
                      <a:gd name="T9" fmla="*/ 16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97" h="68">
                        <a:moveTo>
                          <a:pt x="255" y="16"/>
                        </a:moveTo>
                        <a:cubicBezTo>
                          <a:pt x="255" y="16"/>
                          <a:pt x="234" y="0"/>
                          <a:pt x="158" y="0"/>
                        </a:cubicBezTo>
                        <a:cubicBezTo>
                          <a:pt x="82" y="0"/>
                          <a:pt x="0" y="68"/>
                          <a:pt x="52" y="53"/>
                        </a:cubicBezTo>
                        <a:cubicBezTo>
                          <a:pt x="105" y="37"/>
                          <a:pt x="106" y="18"/>
                          <a:pt x="173" y="27"/>
                        </a:cubicBezTo>
                        <a:cubicBezTo>
                          <a:pt x="241" y="37"/>
                          <a:pt x="297" y="43"/>
                          <a:pt x="255" y="16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" name="Group 180"/>
                <p:cNvGrpSpPr/>
                <p:nvPr/>
              </p:nvGrpSpPr>
              <p:grpSpPr>
                <a:xfrm>
                  <a:off x="2652713" y="2270125"/>
                  <a:ext cx="4094163" cy="1352550"/>
                  <a:chOff x="2652713" y="2270125"/>
                  <a:chExt cx="4094163" cy="1352550"/>
                </a:xfrm>
              </p:grpSpPr>
              <p:sp>
                <p:nvSpPr>
                  <p:cNvPr id="89" name="Freeform 11"/>
                  <p:cNvSpPr>
                    <a:spLocks/>
                  </p:cNvSpPr>
                  <p:nvPr/>
                </p:nvSpPr>
                <p:spPr bwMode="auto">
                  <a:xfrm>
                    <a:off x="2652713" y="2270125"/>
                    <a:ext cx="4094163" cy="1352550"/>
                  </a:xfrm>
                  <a:custGeom>
                    <a:avLst/>
                    <a:gdLst>
                      <a:gd name="T0" fmla="*/ 91 w 1089"/>
                      <a:gd name="T1" fmla="*/ 360 h 360"/>
                      <a:gd name="T2" fmla="*/ 21 w 1089"/>
                      <a:gd name="T3" fmla="*/ 319 h 360"/>
                      <a:gd name="T4" fmla="*/ 52 w 1089"/>
                      <a:gd name="T5" fmla="*/ 211 h 360"/>
                      <a:gd name="T6" fmla="*/ 1006 w 1089"/>
                      <a:gd name="T7" fmla="*/ 1 h 360"/>
                      <a:gd name="T8" fmla="*/ 1088 w 1089"/>
                      <a:gd name="T9" fmla="*/ 79 h 360"/>
                      <a:gd name="T10" fmla="*/ 1010 w 1089"/>
                      <a:gd name="T11" fmla="*/ 161 h 360"/>
                      <a:gd name="T12" fmla="*/ 130 w 1089"/>
                      <a:gd name="T13" fmla="*/ 350 h 360"/>
                      <a:gd name="T14" fmla="*/ 91 w 1089"/>
                      <a:gd name="T15" fmla="*/ 360 h 3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89" h="360">
                        <a:moveTo>
                          <a:pt x="91" y="360"/>
                        </a:moveTo>
                        <a:cubicBezTo>
                          <a:pt x="63" y="360"/>
                          <a:pt x="36" y="346"/>
                          <a:pt x="21" y="319"/>
                        </a:cubicBezTo>
                        <a:cubicBezTo>
                          <a:pt x="0" y="281"/>
                          <a:pt x="13" y="232"/>
                          <a:pt x="52" y="211"/>
                        </a:cubicBezTo>
                        <a:cubicBezTo>
                          <a:pt x="336" y="52"/>
                          <a:pt x="727" y="9"/>
                          <a:pt x="1006" y="1"/>
                        </a:cubicBezTo>
                        <a:cubicBezTo>
                          <a:pt x="1050" y="0"/>
                          <a:pt x="1087" y="35"/>
                          <a:pt x="1088" y="79"/>
                        </a:cubicBezTo>
                        <a:cubicBezTo>
                          <a:pt x="1089" y="123"/>
                          <a:pt x="1054" y="160"/>
                          <a:pt x="1010" y="161"/>
                        </a:cubicBezTo>
                        <a:cubicBezTo>
                          <a:pt x="642" y="171"/>
                          <a:pt x="330" y="239"/>
                          <a:pt x="130" y="350"/>
                        </a:cubicBezTo>
                        <a:cubicBezTo>
                          <a:pt x="118" y="357"/>
                          <a:pt x="104" y="360"/>
                          <a:pt x="91" y="360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0" name="Freeform 40"/>
                  <p:cNvSpPr>
                    <a:spLocks/>
                  </p:cNvSpPr>
                  <p:nvPr/>
                </p:nvSpPr>
                <p:spPr bwMode="auto">
                  <a:xfrm>
                    <a:off x="2986088" y="2405063"/>
                    <a:ext cx="3543300" cy="763588"/>
                  </a:xfrm>
                  <a:custGeom>
                    <a:avLst/>
                    <a:gdLst>
                      <a:gd name="T0" fmla="*/ 0 w 942"/>
                      <a:gd name="T1" fmla="*/ 203 h 203"/>
                      <a:gd name="T2" fmla="*/ 421 w 942"/>
                      <a:gd name="T3" fmla="*/ 86 h 203"/>
                      <a:gd name="T4" fmla="*/ 942 w 942"/>
                      <a:gd name="T5" fmla="*/ 0 h 203"/>
                      <a:gd name="T6" fmla="*/ 417 w 942"/>
                      <a:gd name="T7" fmla="*/ 43 h 203"/>
                      <a:gd name="T8" fmla="*/ 0 w 942"/>
                      <a:gd name="T9" fmla="*/ 203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42" h="203">
                        <a:moveTo>
                          <a:pt x="0" y="203"/>
                        </a:moveTo>
                        <a:cubicBezTo>
                          <a:pt x="0" y="203"/>
                          <a:pt x="267" y="124"/>
                          <a:pt x="421" y="86"/>
                        </a:cubicBezTo>
                        <a:cubicBezTo>
                          <a:pt x="575" y="48"/>
                          <a:pt x="942" y="0"/>
                          <a:pt x="942" y="0"/>
                        </a:cubicBezTo>
                        <a:cubicBezTo>
                          <a:pt x="942" y="0"/>
                          <a:pt x="583" y="2"/>
                          <a:pt x="417" y="43"/>
                        </a:cubicBezTo>
                        <a:cubicBezTo>
                          <a:pt x="251" y="84"/>
                          <a:pt x="0" y="203"/>
                          <a:pt x="0" y="203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181"/>
                <p:cNvGrpSpPr/>
                <p:nvPr/>
              </p:nvGrpSpPr>
              <p:grpSpPr>
                <a:xfrm>
                  <a:off x="2359025" y="615950"/>
                  <a:ext cx="4076700" cy="1481138"/>
                  <a:chOff x="2359025" y="615950"/>
                  <a:chExt cx="4076700" cy="1481138"/>
                </a:xfrm>
              </p:grpSpPr>
              <p:sp>
                <p:nvSpPr>
                  <p:cNvPr id="87" name="Freeform 10"/>
                  <p:cNvSpPr>
                    <a:spLocks/>
                  </p:cNvSpPr>
                  <p:nvPr/>
                </p:nvSpPr>
                <p:spPr bwMode="auto">
                  <a:xfrm>
                    <a:off x="2359025" y="615950"/>
                    <a:ext cx="4076700" cy="1481138"/>
                  </a:xfrm>
                  <a:custGeom>
                    <a:avLst/>
                    <a:gdLst>
                      <a:gd name="T0" fmla="*/ 90 w 1084"/>
                      <a:gd name="T1" fmla="*/ 394 h 394"/>
                      <a:gd name="T2" fmla="*/ 28 w 1084"/>
                      <a:gd name="T3" fmla="*/ 364 h 394"/>
                      <a:gd name="T4" fmla="*/ 40 w 1084"/>
                      <a:gd name="T5" fmla="*/ 252 h 394"/>
                      <a:gd name="T6" fmla="*/ 1001 w 1084"/>
                      <a:gd name="T7" fmla="*/ 1 h 394"/>
                      <a:gd name="T8" fmla="*/ 1083 w 1084"/>
                      <a:gd name="T9" fmla="*/ 79 h 394"/>
                      <a:gd name="T10" fmla="*/ 1005 w 1084"/>
                      <a:gd name="T11" fmla="*/ 161 h 394"/>
                      <a:gd name="T12" fmla="*/ 141 w 1084"/>
                      <a:gd name="T13" fmla="*/ 376 h 394"/>
                      <a:gd name="T14" fmla="*/ 90 w 1084"/>
                      <a:gd name="T15" fmla="*/ 394 h 3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84" h="394">
                        <a:moveTo>
                          <a:pt x="90" y="394"/>
                        </a:moveTo>
                        <a:cubicBezTo>
                          <a:pt x="67" y="394"/>
                          <a:pt x="44" y="384"/>
                          <a:pt x="28" y="364"/>
                        </a:cubicBezTo>
                        <a:cubicBezTo>
                          <a:pt x="0" y="330"/>
                          <a:pt x="5" y="280"/>
                          <a:pt x="40" y="252"/>
                        </a:cubicBezTo>
                        <a:cubicBezTo>
                          <a:pt x="287" y="50"/>
                          <a:pt x="748" y="8"/>
                          <a:pt x="1001" y="1"/>
                        </a:cubicBezTo>
                        <a:cubicBezTo>
                          <a:pt x="1045" y="0"/>
                          <a:pt x="1082" y="35"/>
                          <a:pt x="1083" y="79"/>
                        </a:cubicBezTo>
                        <a:cubicBezTo>
                          <a:pt x="1084" y="123"/>
                          <a:pt x="1049" y="160"/>
                          <a:pt x="1005" y="161"/>
                        </a:cubicBezTo>
                        <a:cubicBezTo>
                          <a:pt x="610" y="172"/>
                          <a:pt x="295" y="250"/>
                          <a:pt x="141" y="376"/>
                        </a:cubicBezTo>
                        <a:cubicBezTo>
                          <a:pt x="126" y="388"/>
                          <a:pt x="108" y="394"/>
                          <a:pt x="90" y="39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" name="Freeform 41"/>
                  <p:cNvSpPr>
                    <a:spLocks/>
                  </p:cNvSpPr>
                  <p:nvPr/>
                </p:nvSpPr>
                <p:spPr bwMode="auto">
                  <a:xfrm>
                    <a:off x="2603500" y="623888"/>
                    <a:ext cx="3425825" cy="1071563"/>
                  </a:xfrm>
                  <a:custGeom>
                    <a:avLst/>
                    <a:gdLst>
                      <a:gd name="T0" fmla="*/ 5 w 911"/>
                      <a:gd name="T1" fmla="*/ 277 h 285"/>
                      <a:gd name="T2" fmla="*/ 426 w 911"/>
                      <a:gd name="T3" fmla="*/ 116 h 285"/>
                      <a:gd name="T4" fmla="*/ 911 w 911"/>
                      <a:gd name="T5" fmla="*/ 31 h 285"/>
                      <a:gd name="T6" fmla="*/ 413 w 911"/>
                      <a:gd name="T7" fmla="*/ 85 h 285"/>
                      <a:gd name="T8" fmla="*/ 5 w 911"/>
                      <a:gd name="T9" fmla="*/ 277 h 2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1" h="285">
                        <a:moveTo>
                          <a:pt x="5" y="277"/>
                        </a:moveTo>
                        <a:cubicBezTo>
                          <a:pt x="9" y="285"/>
                          <a:pt x="235" y="158"/>
                          <a:pt x="426" y="116"/>
                        </a:cubicBezTo>
                        <a:cubicBezTo>
                          <a:pt x="618" y="73"/>
                          <a:pt x="911" y="62"/>
                          <a:pt x="911" y="31"/>
                        </a:cubicBezTo>
                        <a:cubicBezTo>
                          <a:pt x="911" y="0"/>
                          <a:pt x="579" y="44"/>
                          <a:pt x="413" y="85"/>
                        </a:cubicBezTo>
                        <a:cubicBezTo>
                          <a:pt x="247" y="126"/>
                          <a:pt x="0" y="270"/>
                          <a:pt x="5" y="277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" name="Group 182"/>
                <p:cNvGrpSpPr/>
                <p:nvPr/>
              </p:nvGrpSpPr>
              <p:grpSpPr>
                <a:xfrm>
                  <a:off x="2359025" y="1462088"/>
                  <a:ext cx="4354513" cy="1544638"/>
                  <a:chOff x="2359025" y="1462088"/>
                  <a:chExt cx="4354513" cy="1544638"/>
                </a:xfrm>
              </p:grpSpPr>
              <p:sp>
                <p:nvSpPr>
                  <p:cNvPr id="85" name="Freeform 9"/>
                  <p:cNvSpPr>
                    <a:spLocks/>
                  </p:cNvSpPr>
                  <p:nvPr/>
                </p:nvSpPr>
                <p:spPr bwMode="auto">
                  <a:xfrm>
                    <a:off x="2359025" y="1462088"/>
                    <a:ext cx="4354513" cy="1544638"/>
                  </a:xfrm>
                  <a:custGeom>
                    <a:avLst/>
                    <a:gdLst>
                      <a:gd name="T0" fmla="*/ 90 w 1158"/>
                      <a:gd name="T1" fmla="*/ 411 h 411"/>
                      <a:gd name="T2" fmla="*/ 42 w 1158"/>
                      <a:gd name="T3" fmla="*/ 395 h 411"/>
                      <a:gd name="T4" fmla="*/ 27 w 1158"/>
                      <a:gd name="T5" fmla="*/ 282 h 411"/>
                      <a:gd name="T6" fmla="*/ 234 w 1158"/>
                      <a:gd name="T7" fmla="*/ 153 h 411"/>
                      <a:gd name="T8" fmla="*/ 529 w 1158"/>
                      <a:gd name="T9" fmla="*/ 71 h 411"/>
                      <a:gd name="T10" fmla="*/ 1078 w 1158"/>
                      <a:gd name="T11" fmla="*/ 0 h 411"/>
                      <a:gd name="T12" fmla="*/ 1158 w 1158"/>
                      <a:gd name="T13" fmla="*/ 80 h 411"/>
                      <a:gd name="T14" fmla="*/ 1078 w 1158"/>
                      <a:gd name="T15" fmla="*/ 160 h 411"/>
                      <a:gd name="T16" fmla="*/ 562 w 1158"/>
                      <a:gd name="T17" fmla="*/ 227 h 411"/>
                      <a:gd name="T18" fmla="*/ 154 w 1158"/>
                      <a:gd name="T19" fmla="*/ 380 h 411"/>
                      <a:gd name="T20" fmla="*/ 90 w 1158"/>
                      <a:gd name="T21" fmla="*/ 411 h 4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158" h="411">
                        <a:moveTo>
                          <a:pt x="90" y="411"/>
                        </a:moveTo>
                        <a:cubicBezTo>
                          <a:pt x="73" y="411"/>
                          <a:pt x="56" y="406"/>
                          <a:pt x="42" y="395"/>
                        </a:cubicBezTo>
                        <a:cubicBezTo>
                          <a:pt x="7" y="368"/>
                          <a:pt x="0" y="318"/>
                          <a:pt x="27" y="282"/>
                        </a:cubicBezTo>
                        <a:cubicBezTo>
                          <a:pt x="64" y="234"/>
                          <a:pt x="132" y="192"/>
                          <a:pt x="234" y="153"/>
                        </a:cubicBezTo>
                        <a:cubicBezTo>
                          <a:pt x="314" y="123"/>
                          <a:pt x="413" y="96"/>
                          <a:pt x="529" y="71"/>
                        </a:cubicBezTo>
                        <a:cubicBezTo>
                          <a:pt x="745" y="25"/>
                          <a:pt x="969" y="0"/>
                          <a:pt x="1078" y="0"/>
                        </a:cubicBezTo>
                        <a:cubicBezTo>
                          <a:pt x="1122" y="0"/>
                          <a:pt x="1158" y="36"/>
                          <a:pt x="1158" y="80"/>
                        </a:cubicBezTo>
                        <a:cubicBezTo>
                          <a:pt x="1158" y="125"/>
                          <a:pt x="1122" y="160"/>
                          <a:pt x="1078" y="160"/>
                        </a:cubicBezTo>
                        <a:cubicBezTo>
                          <a:pt x="977" y="160"/>
                          <a:pt x="768" y="183"/>
                          <a:pt x="562" y="227"/>
                        </a:cubicBezTo>
                        <a:cubicBezTo>
                          <a:pt x="305" y="282"/>
                          <a:pt x="181" y="344"/>
                          <a:pt x="154" y="380"/>
                        </a:cubicBezTo>
                        <a:cubicBezTo>
                          <a:pt x="138" y="400"/>
                          <a:pt x="114" y="411"/>
                          <a:pt x="90" y="411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" name="Freeform 42"/>
                  <p:cNvSpPr>
                    <a:spLocks/>
                  </p:cNvSpPr>
                  <p:nvPr/>
                </p:nvSpPr>
                <p:spPr bwMode="auto">
                  <a:xfrm>
                    <a:off x="2705100" y="1544638"/>
                    <a:ext cx="3481388" cy="923925"/>
                  </a:xfrm>
                  <a:custGeom>
                    <a:avLst/>
                    <a:gdLst>
                      <a:gd name="T0" fmla="*/ 12 w 926"/>
                      <a:gd name="T1" fmla="*/ 230 h 246"/>
                      <a:gd name="T2" fmla="*/ 416 w 926"/>
                      <a:gd name="T3" fmla="*/ 120 h 246"/>
                      <a:gd name="T4" fmla="*/ 918 w 926"/>
                      <a:gd name="T5" fmla="*/ 28 h 246"/>
                      <a:gd name="T6" fmla="*/ 395 w 926"/>
                      <a:gd name="T7" fmla="*/ 86 h 246"/>
                      <a:gd name="T8" fmla="*/ 12 w 926"/>
                      <a:gd name="T9" fmla="*/ 230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26" h="246">
                        <a:moveTo>
                          <a:pt x="12" y="230"/>
                        </a:moveTo>
                        <a:cubicBezTo>
                          <a:pt x="23" y="246"/>
                          <a:pt x="274" y="155"/>
                          <a:pt x="416" y="120"/>
                        </a:cubicBezTo>
                        <a:cubicBezTo>
                          <a:pt x="557" y="85"/>
                          <a:pt x="910" y="56"/>
                          <a:pt x="918" y="28"/>
                        </a:cubicBezTo>
                        <a:cubicBezTo>
                          <a:pt x="926" y="0"/>
                          <a:pt x="659" y="19"/>
                          <a:pt x="395" y="86"/>
                        </a:cubicBezTo>
                        <a:cubicBezTo>
                          <a:pt x="242" y="124"/>
                          <a:pt x="0" y="215"/>
                          <a:pt x="12" y="230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" name="Group 183"/>
                <p:cNvGrpSpPr/>
                <p:nvPr/>
              </p:nvGrpSpPr>
              <p:grpSpPr>
                <a:xfrm>
                  <a:off x="5334000" y="2995613"/>
                  <a:ext cx="1085850" cy="1371600"/>
                  <a:chOff x="5334000" y="2995613"/>
                  <a:chExt cx="1085850" cy="1371600"/>
                </a:xfrm>
              </p:grpSpPr>
              <p:sp>
                <p:nvSpPr>
                  <p:cNvPr id="82" name="Freeform 18"/>
                  <p:cNvSpPr>
                    <a:spLocks/>
                  </p:cNvSpPr>
                  <p:nvPr/>
                </p:nvSpPr>
                <p:spPr bwMode="auto">
                  <a:xfrm>
                    <a:off x="5334000" y="2995613"/>
                    <a:ext cx="1085850" cy="1371600"/>
                  </a:xfrm>
                  <a:custGeom>
                    <a:avLst/>
                    <a:gdLst>
                      <a:gd name="T0" fmla="*/ 128 w 289"/>
                      <a:gd name="T1" fmla="*/ 365 h 365"/>
                      <a:gd name="T2" fmla="*/ 230 w 289"/>
                      <a:gd name="T3" fmla="*/ 165 h 365"/>
                      <a:gd name="T4" fmla="*/ 271 w 289"/>
                      <a:gd name="T5" fmla="*/ 59 h 365"/>
                      <a:gd name="T6" fmla="*/ 165 w 289"/>
                      <a:gd name="T7" fmla="*/ 18 h 365"/>
                      <a:gd name="T8" fmla="*/ 2 w 289"/>
                      <a:gd name="T9" fmla="*/ 277 h 365"/>
                      <a:gd name="T10" fmla="*/ 1 w 289"/>
                      <a:gd name="T11" fmla="*/ 348 h 365"/>
                      <a:gd name="T12" fmla="*/ 128 w 289"/>
                      <a:gd name="T13" fmla="*/ 365 h 3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89" h="365">
                        <a:moveTo>
                          <a:pt x="128" y="365"/>
                        </a:moveTo>
                        <a:cubicBezTo>
                          <a:pt x="134" y="307"/>
                          <a:pt x="156" y="197"/>
                          <a:pt x="230" y="165"/>
                        </a:cubicBezTo>
                        <a:cubicBezTo>
                          <a:pt x="270" y="147"/>
                          <a:pt x="289" y="99"/>
                          <a:pt x="271" y="59"/>
                        </a:cubicBezTo>
                        <a:cubicBezTo>
                          <a:pt x="253" y="19"/>
                          <a:pt x="206" y="0"/>
                          <a:pt x="165" y="18"/>
                        </a:cubicBezTo>
                        <a:cubicBezTo>
                          <a:pt x="70" y="60"/>
                          <a:pt x="12" y="152"/>
                          <a:pt x="2" y="277"/>
                        </a:cubicBezTo>
                        <a:cubicBezTo>
                          <a:pt x="0" y="303"/>
                          <a:pt x="0" y="327"/>
                          <a:pt x="1" y="348"/>
                        </a:cubicBezTo>
                        <a:lnTo>
                          <a:pt x="128" y="365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E6E6E6"/>
                      </a:gs>
                      <a:gs pos="80000">
                        <a:srgbClr val="D7D7D7"/>
                      </a:gs>
                      <a:gs pos="100000">
                        <a:srgbClr val="969696"/>
                      </a:gs>
                    </a:gsLst>
                    <a:lin ang="5400000" scaled="0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" name="Freeform 43"/>
                  <p:cNvSpPr>
                    <a:spLocks/>
                  </p:cNvSpPr>
                  <p:nvPr/>
                </p:nvSpPr>
                <p:spPr bwMode="auto">
                  <a:xfrm>
                    <a:off x="5420678" y="3074353"/>
                    <a:ext cx="494530" cy="634206"/>
                  </a:xfrm>
                  <a:custGeom>
                    <a:avLst/>
                    <a:gdLst>
                      <a:gd name="T0" fmla="*/ 46 w 166"/>
                      <a:gd name="T1" fmla="*/ 205 h 213"/>
                      <a:gd name="T2" fmla="*/ 120 w 166"/>
                      <a:gd name="T3" fmla="*/ 100 h 213"/>
                      <a:gd name="T4" fmla="*/ 104 w 166"/>
                      <a:gd name="T5" fmla="*/ 53 h 213"/>
                      <a:gd name="T6" fmla="*/ 46 w 166"/>
                      <a:gd name="T7" fmla="*/ 205 h 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66" h="213">
                        <a:moveTo>
                          <a:pt x="46" y="205"/>
                        </a:moveTo>
                        <a:cubicBezTo>
                          <a:pt x="46" y="205"/>
                          <a:pt x="74" y="115"/>
                          <a:pt x="120" y="100"/>
                        </a:cubicBezTo>
                        <a:cubicBezTo>
                          <a:pt x="166" y="85"/>
                          <a:pt x="158" y="0"/>
                          <a:pt x="104" y="53"/>
                        </a:cubicBezTo>
                        <a:cubicBezTo>
                          <a:pt x="51" y="107"/>
                          <a:pt x="0" y="213"/>
                          <a:pt x="46" y="20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95000"/>
                        </a:srgbClr>
                      </a:gs>
                      <a:gs pos="75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" name="Freeform 48"/>
                  <p:cNvSpPr>
                    <a:spLocks/>
                  </p:cNvSpPr>
                  <p:nvPr/>
                </p:nvSpPr>
                <p:spPr bwMode="auto">
                  <a:xfrm>
                    <a:off x="5768975" y="3625850"/>
                    <a:ext cx="339725" cy="296863"/>
                  </a:xfrm>
                  <a:custGeom>
                    <a:avLst/>
                    <a:gdLst>
                      <a:gd name="T0" fmla="*/ 29 w 90"/>
                      <a:gd name="T1" fmla="*/ 79 h 79"/>
                      <a:gd name="T2" fmla="*/ 69 w 90"/>
                      <a:gd name="T3" fmla="*/ 12 h 79"/>
                      <a:gd name="T4" fmla="*/ 29 w 90"/>
                      <a:gd name="T5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0" h="79">
                        <a:moveTo>
                          <a:pt x="29" y="79"/>
                        </a:moveTo>
                        <a:cubicBezTo>
                          <a:pt x="29" y="79"/>
                          <a:pt x="48" y="24"/>
                          <a:pt x="69" y="12"/>
                        </a:cubicBezTo>
                        <a:cubicBezTo>
                          <a:pt x="90" y="0"/>
                          <a:pt x="0" y="15"/>
                          <a:pt x="29" y="79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4508500" y="3333750"/>
          <a:ext cx="127000" cy="190500"/>
        </p:xfrm>
        <a:graphic>
          <a:graphicData uri="http://schemas.openxmlformats.org/presentationml/2006/ole">
            <p:oleObj spid="_x0000_s3074" name="Equation" r:id="rId3" imgW="126720" imgH="190440" progId="Equation.DSMT4">
              <p:embed/>
            </p:oleObj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1619672" y="3140968"/>
          <a:ext cx="1834492" cy="360041"/>
        </p:xfrm>
        <a:graphic>
          <a:graphicData uri="http://schemas.openxmlformats.org/presentationml/2006/ole">
            <p:oleObj spid="_x0000_s3075" name="Equation" r:id="rId4" imgW="1358640" imgH="266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PREDLOŽENE MJERE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3" name="Picture 62" descr="Predloženi dnevni dijagram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6398" y="1628800"/>
            <a:ext cx="8591204" cy="379874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PREDLOŽENE MJERE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Inhaltsplatzhalter 6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endParaRPr lang="en-US" dirty="0" smtClean="0"/>
          </a:p>
          <a:p>
            <a:pPr algn="just"/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Za konkretan primjer, koji se može primijeniti za čitav obrađeni period, dobijaju se značajna poboljšanja te slična potrošnja električne energije u višoj i nižoj tarifi.</a:t>
            </a:r>
          </a:p>
          <a:p>
            <a:pPr algn="just"/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Ove predložene mjere dovode do uštede novca koji se može upotrijebiti u druge svrhe i približno iznosi, na godišnjem nivou:</a:t>
            </a:r>
          </a:p>
          <a:p>
            <a:pPr algn="just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0"/>
          <p:cNvGrpSpPr/>
          <p:nvPr/>
        </p:nvGrpSpPr>
        <p:grpSpPr>
          <a:xfrm>
            <a:off x="5741644" y="1319518"/>
            <a:ext cx="2002799" cy="3634968"/>
            <a:chOff x="5845176" y="1562943"/>
            <a:chExt cx="1276825" cy="2317366"/>
          </a:xfrm>
          <a:effectLst>
            <a:reflection blurRad="38100" stA="52000" endA="300" endPos="35000" dir="5400000" sy="-100000" algn="bl" rotWithShape="0"/>
          </a:effectLst>
        </p:grpSpPr>
        <p:grpSp>
          <p:nvGrpSpPr>
            <p:cNvPr id="4" name="Gruppieren 49"/>
            <p:cNvGrpSpPr/>
            <p:nvPr/>
          </p:nvGrpSpPr>
          <p:grpSpPr bwMode="gray">
            <a:xfrm>
              <a:off x="6174737" y="3253655"/>
              <a:ext cx="694116" cy="626654"/>
              <a:chOff x="-6834188" y="6475412"/>
              <a:chExt cx="4476750" cy="4586288"/>
            </a:xfrm>
            <a:effectLst>
              <a:outerShdw blurRad="127000" algn="c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9" name="Freeform 9"/>
              <p:cNvSpPr>
                <a:spLocks/>
              </p:cNvSpPr>
              <p:nvPr/>
            </p:nvSpPr>
            <p:spPr bwMode="gray">
              <a:xfrm>
                <a:off x="-5856288" y="10307637"/>
                <a:ext cx="2628900" cy="754063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87" y="120"/>
                  </a:cxn>
                  <a:cxn ang="0">
                    <a:pos x="162" y="168"/>
                  </a:cxn>
                  <a:cxn ang="0">
                    <a:pos x="342" y="199"/>
                  </a:cxn>
                  <a:cxn ang="0">
                    <a:pos x="482" y="170"/>
                  </a:cxn>
                  <a:cxn ang="0">
                    <a:pos x="546" y="155"/>
                  </a:cxn>
                  <a:cxn ang="0">
                    <a:pos x="701" y="0"/>
                  </a:cxn>
                  <a:cxn ang="0">
                    <a:pos x="0" y="27"/>
                  </a:cxn>
                </a:cxnLst>
                <a:rect l="0" t="0" r="r" b="b"/>
                <a:pathLst>
                  <a:path w="701" h="201">
                    <a:moveTo>
                      <a:pt x="0" y="27"/>
                    </a:moveTo>
                    <a:cubicBezTo>
                      <a:pt x="0" y="27"/>
                      <a:pt x="55" y="92"/>
                      <a:pt x="87" y="120"/>
                    </a:cubicBezTo>
                    <a:cubicBezTo>
                      <a:pt x="120" y="147"/>
                      <a:pt x="98" y="148"/>
                      <a:pt x="162" y="168"/>
                    </a:cubicBezTo>
                    <a:cubicBezTo>
                      <a:pt x="225" y="187"/>
                      <a:pt x="266" y="201"/>
                      <a:pt x="342" y="199"/>
                    </a:cubicBezTo>
                    <a:cubicBezTo>
                      <a:pt x="418" y="196"/>
                      <a:pt x="431" y="181"/>
                      <a:pt x="482" y="170"/>
                    </a:cubicBezTo>
                    <a:cubicBezTo>
                      <a:pt x="532" y="159"/>
                      <a:pt x="546" y="155"/>
                      <a:pt x="546" y="155"/>
                    </a:cubicBezTo>
                    <a:cubicBezTo>
                      <a:pt x="701" y="0"/>
                      <a:pt x="701" y="0"/>
                      <a:pt x="701" y="0"/>
                    </a:cubicBezTo>
                    <a:lnTo>
                      <a:pt x="0" y="27"/>
                    </a:lnTo>
                    <a:close/>
                  </a:path>
                </a:pathLst>
              </a:custGeom>
              <a:gradFill>
                <a:gsLst>
                  <a:gs pos="0">
                    <a:srgbClr val="000000"/>
                  </a:gs>
                  <a:gs pos="74000">
                    <a:srgbClr val="000000"/>
                  </a:gs>
                  <a:gs pos="100000">
                    <a:srgbClr val="AFAFAF"/>
                  </a:gs>
                </a:gsLst>
                <a:lin ang="5400000" scaled="0"/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0" name="Freeform 10"/>
              <p:cNvSpPr>
                <a:spLocks/>
              </p:cNvSpPr>
              <p:nvPr/>
            </p:nvSpPr>
            <p:spPr bwMode="gray">
              <a:xfrm>
                <a:off x="-5867400" y="10304462"/>
                <a:ext cx="2651125" cy="754063"/>
              </a:xfrm>
              <a:custGeom>
                <a:avLst/>
                <a:gdLst/>
                <a:ahLst/>
                <a:cxnLst>
                  <a:cxn ang="0">
                    <a:pos x="3" y="28"/>
                  </a:cxn>
                  <a:cxn ang="0">
                    <a:pos x="2" y="29"/>
                  </a:cxn>
                  <a:cxn ang="0">
                    <a:pos x="89" y="122"/>
                  </a:cxn>
                  <a:cxn ang="0">
                    <a:pos x="115" y="148"/>
                  </a:cxn>
                  <a:cxn ang="0">
                    <a:pos x="130" y="158"/>
                  </a:cxn>
                  <a:cxn ang="0">
                    <a:pos x="164" y="170"/>
                  </a:cxn>
                  <a:cxn ang="0">
                    <a:pos x="328" y="201"/>
                  </a:cxn>
                  <a:cxn ang="0">
                    <a:pos x="345" y="201"/>
                  </a:cxn>
                  <a:cxn ang="0">
                    <a:pos x="425" y="190"/>
                  </a:cxn>
                  <a:cxn ang="0">
                    <a:pos x="485" y="173"/>
                  </a:cxn>
                  <a:cxn ang="0">
                    <a:pos x="549" y="157"/>
                  </a:cxn>
                  <a:cxn ang="0">
                    <a:pos x="550" y="157"/>
                  </a:cxn>
                  <a:cxn ang="0">
                    <a:pos x="707" y="0"/>
                  </a:cxn>
                  <a:cxn ang="0">
                    <a:pos x="0" y="27"/>
                  </a:cxn>
                  <a:cxn ang="0">
                    <a:pos x="2" y="29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700" y="3"/>
                  </a:cxn>
                  <a:cxn ang="0">
                    <a:pos x="548" y="155"/>
                  </a:cxn>
                  <a:cxn ang="0">
                    <a:pos x="549" y="156"/>
                  </a:cxn>
                  <a:cxn ang="0">
                    <a:pos x="548" y="154"/>
                  </a:cxn>
                  <a:cxn ang="0">
                    <a:pos x="548" y="155"/>
                  </a:cxn>
                  <a:cxn ang="0">
                    <a:pos x="484" y="170"/>
                  </a:cxn>
                  <a:cxn ang="0">
                    <a:pos x="424" y="187"/>
                  </a:cxn>
                  <a:cxn ang="0">
                    <a:pos x="345" y="198"/>
                  </a:cxn>
                  <a:cxn ang="0">
                    <a:pos x="328" y="198"/>
                  </a:cxn>
                  <a:cxn ang="0">
                    <a:pos x="165" y="167"/>
                  </a:cxn>
                  <a:cxn ang="0">
                    <a:pos x="131" y="155"/>
                  </a:cxn>
                  <a:cxn ang="0">
                    <a:pos x="112" y="142"/>
                  </a:cxn>
                  <a:cxn ang="0">
                    <a:pos x="91" y="119"/>
                  </a:cxn>
                  <a:cxn ang="0">
                    <a:pos x="36" y="63"/>
                  </a:cxn>
                  <a:cxn ang="0">
                    <a:pos x="13" y="38"/>
                  </a:cxn>
                  <a:cxn ang="0">
                    <a:pos x="7" y="30"/>
                  </a:cxn>
                  <a:cxn ang="0">
                    <a:pos x="4" y="27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3" y="28"/>
                  </a:cxn>
                </a:cxnLst>
                <a:rect l="0" t="0" r="r" b="b"/>
                <a:pathLst>
                  <a:path w="707" h="201">
                    <a:moveTo>
                      <a:pt x="3" y="28"/>
                    </a:moveTo>
                    <a:cubicBezTo>
                      <a:pt x="2" y="29"/>
                      <a:pt x="2" y="29"/>
                      <a:pt x="2" y="29"/>
                    </a:cubicBezTo>
                    <a:cubicBezTo>
                      <a:pt x="2" y="29"/>
                      <a:pt x="56" y="94"/>
                      <a:pt x="89" y="122"/>
                    </a:cubicBezTo>
                    <a:cubicBezTo>
                      <a:pt x="105" y="135"/>
                      <a:pt x="108" y="142"/>
                      <a:pt x="115" y="148"/>
                    </a:cubicBezTo>
                    <a:cubicBezTo>
                      <a:pt x="118" y="152"/>
                      <a:pt x="123" y="155"/>
                      <a:pt x="130" y="158"/>
                    </a:cubicBezTo>
                    <a:cubicBezTo>
                      <a:pt x="138" y="161"/>
                      <a:pt x="148" y="165"/>
                      <a:pt x="164" y="170"/>
                    </a:cubicBezTo>
                    <a:cubicBezTo>
                      <a:pt x="223" y="188"/>
                      <a:pt x="263" y="201"/>
                      <a:pt x="328" y="201"/>
                    </a:cubicBezTo>
                    <a:cubicBezTo>
                      <a:pt x="334" y="201"/>
                      <a:pt x="339" y="201"/>
                      <a:pt x="345" y="201"/>
                    </a:cubicBezTo>
                    <a:cubicBezTo>
                      <a:pt x="384" y="200"/>
                      <a:pt x="406" y="195"/>
                      <a:pt x="425" y="190"/>
                    </a:cubicBezTo>
                    <a:cubicBezTo>
                      <a:pt x="444" y="185"/>
                      <a:pt x="460" y="178"/>
                      <a:pt x="485" y="173"/>
                    </a:cubicBezTo>
                    <a:cubicBezTo>
                      <a:pt x="536" y="162"/>
                      <a:pt x="549" y="157"/>
                      <a:pt x="549" y="157"/>
                    </a:cubicBezTo>
                    <a:cubicBezTo>
                      <a:pt x="550" y="157"/>
                      <a:pt x="550" y="157"/>
                      <a:pt x="550" y="157"/>
                    </a:cubicBezTo>
                    <a:cubicBezTo>
                      <a:pt x="707" y="0"/>
                      <a:pt x="707" y="0"/>
                      <a:pt x="707" y="0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2" y="29"/>
                      <a:pt x="2" y="29"/>
                      <a:pt x="2" y="29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3" y="30"/>
                      <a:pt x="3" y="30"/>
                      <a:pt x="3" y="30"/>
                    </a:cubicBezTo>
                    <a:cubicBezTo>
                      <a:pt x="700" y="3"/>
                      <a:pt x="700" y="3"/>
                      <a:pt x="700" y="3"/>
                    </a:cubicBezTo>
                    <a:cubicBezTo>
                      <a:pt x="548" y="155"/>
                      <a:pt x="548" y="155"/>
                      <a:pt x="548" y="155"/>
                    </a:cubicBezTo>
                    <a:cubicBezTo>
                      <a:pt x="549" y="156"/>
                      <a:pt x="549" y="156"/>
                      <a:pt x="549" y="156"/>
                    </a:cubicBezTo>
                    <a:cubicBezTo>
                      <a:pt x="548" y="154"/>
                      <a:pt x="548" y="154"/>
                      <a:pt x="548" y="154"/>
                    </a:cubicBezTo>
                    <a:cubicBezTo>
                      <a:pt x="548" y="154"/>
                      <a:pt x="548" y="155"/>
                      <a:pt x="548" y="155"/>
                    </a:cubicBezTo>
                    <a:cubicBezTo>
                      <a:pt x="545" y="156"/>
                      <a:pt x="529" y="160"/>
                      <a:pt x="484" y="170"/>
                    </a:cubicBezTo>
                    <a:cubicBezTo>
                      <a:pt x="459" y="175"/>
                      <a:pt x="443" y="182"/>
                      <a:pt x="424" y="187"/>
                    </a:cubicBezTo>
                    <a:cubicBezTo>
                      <a:pt x="405" y="193"/>
                      <a:pt x="383" y="197"/>
                      <a:pt x="345" y="198"/>
                    </a:cubicBezTo>
                    <a:cubicBezTo>
                      <a:pt x="339" y="198"/>
                      <a:pt x="334" y="198"/>
                      <a:pt x="328" y="198"/>
                    </a:cubicBezTo>
                    <a:cubicBezTo>
                      <a:pt x="263" y="198"/>
                      <a:pt x="224" y="186"/>
                      <a:pt x="165" y="167"/>
                    </a:cubicBezTo>
                    <a:cubicBezTo>
                      <a:pt x="149" y="162"/>
                      <a:pt x="139" y="159"/>
                      <a:pt x="131" y="155"/>
                    </a:cubicBezTo>
                    <a:cubicBezTo>
                      <a:pt x="120" y="150"/>
                      <a:pt x="117" y="147"/>
                      <a:pt x="112" y="142"/>
                    </a:cubicBezTo>
                    <a:cubicBezTo>
                      <a:pt x="108" y="136"/>
                      <a:pt x="103" y="130"/>
                      <a:pt x="91" y="119"/>
                    </a:cubicBezTo>
                    <a:cubicBezTo>
                      <a:pt x="75" y="106"/>
                      <a:pt x="53" y="83"/>
                      <a:pt x="36" y="63"/>
                    </a:cubicBezTo>
                    <a:cubicBezTo>
                      <a:pt x="27" y="53"/>
                      <a:pt x="19" y="44"/>
                      <a:pt x="13" y="38"/>
                    </a:cubicBezTo>
                    <a:cubicBezTo>
                      <a:pt x="11" y="35"/>
                      <a:pt x="8" y="32"/>
                      <a:pt x="7" y="30"/>
                    </a:cubicBezTo>
                    <a:cubicBezTo>
                      <a:pt x="5" y="28"/>
                      <a:pt x="4" y="27"/>
                      <a:pt x="4" y="27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3" y="30"/>
                      <a:pt x="3" y="30"/>
                      <a:pt x="3" y="30"/>
                    </a:cubicBezTo>
                    <a:lnTo>
                      <a:pt x="3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1" name="Freeform 11"/>
              <p:cNvSpPr>
                <a:spLocks/>
              </p:cNvSpPr>
              <p:nvPr/>
            </p:nvSpPr>
            <p:spPr bwMode="gray">
              <a:xfrm>
                <a:off x="-6834188" y="6475412"/>
                <a:ext cx="4476750" cy="3971925"/>
              </a:xfrm>
              <a:custGeom>
                <a:avLst/>
                <a:gdLst/>
                <a:ahLst/>
                <a:cxnLst>
                  <a:cxn ang="0">
                    <a:pos x="1187" y="30"/>
                  </a:cxn>
                  <a:cxn ang="0">
                    <a:pos x="1152" y="47"/>
                  </a:cxn>
                  <a:cxn ang="0">
                    <a:pos x="1146" y="127"/>
                  </a:cxn>
                  <a:cxn ang="0">
                    <a:pos x="1178" y="212"/>
                  </a:cxn>
                  <a:cxn ang="0">
                    <a:pos x="1134" y="264"/>
                  </a:cxn>
                  <a:cxn ang="0">
                    <a:pos x="1135" y="311"/>
                  </a:cxn>
                  <a:cxn ang="0">
                    <a:pos x="1176" y="363"/>
                  </a:cxn>
                  <a:cxn ang="0">
                    <a:pos x="1129" y="422"/>
                  </a:cxn>
                  <a:cxn ang="0">
                    <a:pos x="1139" y="485"/>
                  </a:cxn>
                  <a:cxn ang="0">
                    <a:pos x="1174" y="527"/>
                  </a:cxn>
                  <a:cxn ang="0">
                    <a:pos x="1123" y="588"/>
                  </a:cxn>
                  <a:cxn ang="0">
                    <a:pos x="1157" y="649"/>
                  </a:cxn>
                  <a:cxn ang="0">
                    <a:pos x="1168" y="699"/>
                  </a:cxn>
                  <a:cxn ang="0">
                    <a:pos x="1119" y="752"/>
                  </a:cxn>
                  <a:cxn ang="0">
                    <a:pos x="1138" y="799"/>
                  </a:cxn>
                  <a:cxn ang="0">
                    <a:pos x="1149" y="852"/>
                  </a:cxn>
                  <a:cxn ang="0">
                    <a:pos x="955" y="1027"/>
                  </a:cxn>
                  <a:cxn ang="0">
                    <a:pos x="600" y="1053"/>
                  </a:cxn>
                  <a:cxn ang="0">
                    <a:pos x="239" y="1043"/>
                  </a:cxn>
                  <a:cxn ang="0">
                    <a:pos x="77" y="890"/>
                  </a:cxn>
                  <a:cxn ang="0">
                    <a:pos x="70" y="807"/>
                  </a:cxn>
                  <a:cxn ang="0">
                    <a:pos x="36" y="786"/>
                  </a:cxn>
                  <a:cxn ang="0">
                    <a:pos x="49" y="716"/>
                  </a:cxn>
                  <a:cxn ang="0">
                    <a:pos x="48" y="635"/>
                  </a:cxn>
                  <a:cxn ang="0">
                    <a:pos x="32" y="566"/>
                  </a:cxn>
                  <a:cxn ang="0">
                    <a:pos x="40" y="474"/>
                  </a:cxn>
                  <a:cxn ang="0">
                    <a:pos x="26" y="412"/>
                  </a:cxn>
                  <a:cxn ang="0">
                    <a:pos x="59" y="356"/>
                  </a:cxn>
                  <a:cxn ang="0">
                    <a:pos x="28" y="297"/>
                  </a:cxn>
                  <a:cxn ang="0">
                    <a:pos x="38" y="110"/>
                  </a:cxn>
                  <a:cxn ang="0">
                    <a:pos x="29" y="97"/>
                  </a:cxn>
                  <a:cxn ang="0">
                    <a:pos x="23" y="40"/>
                  </a:cxn>
                  <a:cxn ang="0">
                    <a:pos x="12" y="28"/>
                  </a:cxn>
                  <a:cxn ang="0">
                    <a:pos x="656" y="8"/>
                  </a:cxn>
                  <a:cxn ang="0">
                    <a:pos x="1187" y="30"/>
                  </a:cxn>
                </a:cxnLst>
                <a:rect l="0" t="0" r="r" b="b"/>
                <a:pathLst>
                  <a:path w="1194" h="1059">
                    <a:moveTo>
                      <a:pt x="1187" y="30"/>
                    </a:moveTo>
                    <a:cubicBezTo>
                      <a:pt x="1187" y="30"/>
                      <a:pt x="1177" y="37"/>
                      <a:pt x="1152" y="47"/>
                    </a:cubicBezTo>
                    <a:cubicBezTo>
                      <a:pt x="1145" y="50"/>
                      <a:pt x="1145" y="93"/>
                      <a:pt x="1146" y="127"/>
                    </a:cubicBezTo>
                    <a:cubicBezTo>
                      <a:pt x="1146" y="153"/>
                      <a:pt x="1178" y="169"/>
                      <a:pt x="1178" y="212"/>
                    </a:cubicBezTo>
                    <a:cubicBezTo>
                      <a:pt x="1178" y="254"/>
                      <a:pt x="1142" y="237"/>
                      <a:pt x="1134" y="264"/>
                    </a:cubicBezTo>
                    <a:cubicBezTo>
                      <a:pt x="1127" y="291"/>
                      <a:pt x="1135" y="311"/>
                      <a:pt x="1135" y="311"/>
                    </a:cubicBezTo>
                    <a:cubicBezTo>
                      <a:pt x="1135" y="311"/>
                      <a:pt x="1172" y="332"/>
                      <a:pt x="1176" y="363"/>
                    </a:cubicBezTo>
                    <a:cubicBezTo>
                      <a:pt x="1180" y="394"/>
                      <a:pt x="1141" y="399"/>
                      <a:pt x="1129" y="422"/>
                    </a:cubicBezTo>
                    <a:cubicBezTo>
                      <a:pt x="1118" y="446"/>
                      <a:pt x="1139" y="485"/>
                      <a:pt x="1139" y="485"/>
                    </a:cubicBezTo>
                    <a:cubicBezTo>
                      <a:pt x="1139" y="485"/>
                      <a:pt x="1174" y="482"/>
                      <a:pt x="1174" y="527"/>
                    </a:cubicBezTo>
                    <a:cubicBezTo>
                      <a:pt x="1173" y="561"/>
                      <a:pt x="1127" y="565"/>
                      <a:pt x="1123" y="588"/>
                    </a:cubicBezTo>
                    <a:cubicBezTo>
                      <a:pt x="1119" y="611"/>
                      <a:pt x="1116" y="641"/>
                      <a:pt x="1157" y="649"/>
                    </a:cubicBezTo>
                    <a:cubicBezTo>
                      <a:pt x="1165" y="651"/>
                      <a:pt x="1182" y="660"/>
                      <a:pt x="1168" y="699"/>
                    </a:cubicBezTo>
                    <a:cubicBezTo>
                      <a:pt x="1157" y="730"/>
                      <a:pt x="1119" y="725"/>
                      <a:pt x="1119" y="752"/>
                    </a:cubicBezTo>
                    <a:cubicBezTo>
                      <a:pt x="1119" y="779"/>
                      <a:pt x="1119" y="792"/>
                      <a:pt x="1138" y="799"/>
                    </a:cubicBezTo>
                    <a:cubicBezTo>
                      <a:pt x="1157" y="807"/>
                      <a:pt x="1176" y="823"/>
                      <a:pt x="1149" y="852"/>
                    </a:cubicBezTo>
                    <a:cubicBezTo>
                      <a:pt x="1123" y="880"/>
                      <a:pt x="995" y="1016"/>
                      <a:pt x="955" y="1027"/>
                    </a:cubicBezTo>
                    <a:cubicBezTo>
                      <a:pt x="882" y="1047"/>
                      <a:pt x="719" y="1053"/>
                      <a:pt x="600" y="1053"/>
                    </a:cubicBezTo>
                    <a:cubicBezTo>
                      <a:pt x="480" y="1053"/>
                      <a:pt x="299" y="1059"/>
                      <a:pt x="239" y="1043"/>
                    </a:cubicBezTo>
                    <a:cubicBezTo>
                      <a:pt x="223" y="1039"/>
                      <a:pt x="91" y="916"/>
                      <a:pt x="77" y="890"/>
                    </a:cubicBezTo>
                    <a:cubicBezTo>
                      <a:pt x="59" y="857"/>
                      <a:pt x="74" y="832"/>
                      <a:pt x="70" y="807"/>
                    </a:cubicBezTo>
                    <a:cubicBezTo>
                      <a:pt x="66" y="784"/>
                      <a:pt x="55" y="802"/>
                      <a:pt x="36" y="786"/>
                    </a:cubicBezTo>
                    <a:cubicBezTo>
                      <a:pt x="0" y="756"/>
                      <a:pt x="33" y="723"/>
                      <a:pt x="49" y="716"/>
                    </a:cubicBezTo>
                    <a:cubicBezTo>
                      <a:pt x="64" y="708"/>
                      <a:pt x="75" y="662"/>
                      <a:pt x="48" y="635"/>
                    </a:cubicBezTo>
                    <a:cubicBezTo>
                      <a:pt x="21" y="608"/>
                      <a:pt x="9" y="588"/>
                      <a:pt x="32" y="566"/>
                    </a:cubicBezTo>
                    <a:cubicBezTo>
                      <a:pt x="78" y="522"/>
                      <a:pt x="63" y="501"/>
                      <a:pt x="40" y="474"/>
                    </a:cubicBezTo>
                    <a:cubicBezTo>
                      <a:pt x="16" y="447"/>
                      <a:pt x="17" y="434"/>
                      <a:pt x="26" y="412"/>
                    </a:cubicBezTo>
                    <a:cubicBezTo>
                      <a:pt x="36" y="390"/>
                      <a:pt x="67" y="415"/>
                      <a:pt x="59" y="356"/>
                    </a:cubicBezTo>
                    <a:cubicBezTo>
                      <a:pt x="51" y="295"/>
                      <a:pt x="47" y="339"/>
                      <a:pt x="28" y="297"/>
                    </a:cubicBezTo>
                    <a:cubicBezTo>
                      <a:pt x="14" y="267"/>
                      <a:pt x="38" y="110"/>
                      <a:pt x="38" y="110"/>
                    </a:cubicBezTo>
                    <a:cubicBezTo>
                      <a:pt x="29" y="97"/>
                      <a:pt x="29" y="97"/>
                      <a:pt x="29" y="97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8"/>
                      <a:pt x="574" y="0"/>
                      <a:pt x="656" y="8"/>
                    </a:cubicBezTo>
                    <a:cubicBezTo>
                      <a:pt x="737" y="16"/>
                      <a:pt x="1194" y="30"/>
                      <a:pt x="1187" y="30"/>
                    </a:cubicBezTo>
                  </a:path>
                </a:pathLst>
              </a:custGeom>
              <a:gradFill flip="none" rotWithShape="1">
                <a:gsLst>
                  <a:gs pos="0">
                    <a:srgbClr val="969696"/>
                  </a:gs>
                  <a:gs pos="74000">
                    <a:srgbClr val="969696"/>
                  </a:gs>
                  <a:gs pos="100000">
                    <a:srgbClr val="646464"/>
                  </a:gs>
                </a:gsLst>
                <a:lin ang="0" scaled="1"/>
                <a:tileRect/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2" name="Freeform 12"/>
              <p:cNvSpPr>
                <a:spLocks noEditPoints="1"/>
              </p:cNvSpPr>
              <p:nvPr/>
            </p:nvSpPr>
            <p:spPr bwMode="gray">
              <a:xfrm>
                <a:off x="-6511925" y="6629400"/>
                <a:ext cx="3041650" cy="3802063"/>
              </a:xfrm>
              <a:custGeom>
                <a:avLst/>
                <a:gdLst/>
                <a:ahLst/>
                <a:cxnLst>
                  <a:cxn ang="0">
                    <a:pos x="389" y="28"/>
                  </a:cxn>
                  <a:cxn ang="0">
                    <a:pos x="389" y="101"/>
                  </a:cxn>
                  <a:cxn ang="0">
                    <a:pos x="441" y="226"/>
                  </a:cxn>
                  <a:cxn ang="0">
                    <a:pos x="435" y="281"/>
                  </a:cxn>
                  <a:cxn ang="0">
                    <a:pos x="571" y="308"/>
                  </a:cxn>
                  <a:cxn ang="0">
                    <a:pos x="675" y="273"/>
                  </a:cxn>
                  <a:cxn ang="0">
                    <a:pos x="547" y="215"/>
                  </a:cxn>
                  <a:cxn ang="0">
                    <a:pos x="648" y="98"/>
                  </a:cxn>
                  <a:cxn ang="0">
                    <a:pos x="555" y="41"/>
                  </a:cxn>
                  <a:cxn ang="0">
                    <a:pos x="405" y="3"/>
                  </a:cxn>
                  <a:cxn ang="0">
                    <a:pos x="296" y="354"/>
                  </a:cxn>
                  <a:cxn ang="0">
                    <a:pos x="713" y="341"/>
                  </a:cxn>
                  <a:cxn ang="0">
                    <a:pos x="515" y="320"/>
                  </a:cxn>
                  <a:cxn ang="0">
                    <a:pos x="163" y="338"/>
                  </a:cxn>
                  <a:cxn ang="0">
                    <a:pos x="49" y="433"/>
                  </a:cxn>
                  <a:cxn ang="0">
                    <a:pos x="536" y="392"/>
                  </a:cxn>
                  <a:cxn ang="0">
                    <a:pos x="672" y="420"/>
                  </a:cxn>
                  <a:cxn ang="0">
                    <a:pos x="623" y="460"/>
                  </a:cxn>
                  <a:cxn ang="0">
                    <a:pos x="340" y="466"/>
                  </a:cxn>
                  <a:cxn ang="0">
                    <a:pos x="226" y="441"/>
                  </a:cxn>
                  <a:cxn ang="0">
                    <a:pos x="92" y="588"/>
                  </a:cxn>
                  <a:cxn ang="0">
                    <a:pos x="495" y="558"/>
                  </a:cxn>
                  <a:cxn ang="0">
                    <a:pos x="699" y="561"/>
                  </a:cxn>
                  <a:cxn ang="0">
                    <a:pos x="566" y="596"/>
                  </a:cxn>
                  <a:cxn ang="0">
                    <a:pos x="514" y="643"/>
                  </a:cxn>
                  <a:cxn ang="0">
                    <a:pos x="457" y="607"/>
                  </a:cxn>
                  <a:cxn ang="0">
                    <a:pos x="60" y="743"/>
                  </a:cxn>
                  <a:cxn ang="0">
                    <a:pos x="479" y="714"/>
                  </a:cxn>
                  <a:cxn ang="0">
                    <a:pos x="789" y="733"/>
                  </a:cxn>
                  <a:cxn ang="0">
                    <a:pos x="677" y="815"/>
                  </a:cxn>
                  <a:cxn ang="0">
                    <a:pos x="736" y="877"/>
                  </a:cxn>
                  <a:cxn ang="0">
                    <a:pos x="372" y="1014"/>
                  </a:cxn>
                  <a:cxn ang="0">
                    <a:pos x="336" y="840"/>
                  </a:cxn>
                  <a:cxn ang="0">
                    <a:pos x="348" y="768"/>
                  </a:cxn>
                </a:cxnLst>
                <a:rect l="0" t="0" r="r" b="b"/>
                <a:pathLst>
                  <a:path w="811" h="1014">
                    <a:moveTo>
                      <a:pt x="405" y="3"/>
                    </a:moveTo>
                    <a:cubicBezTo>
                      <a:pt x="405" y="3"/>
                      <a:pt x="386" y="0"/>
                      <a:pt x="389" y="28"/>
                    </a:cubicBezTo>
                    <a:cubicBezTo>
                      <a:pt x="392" y="55"/>
                      <a:pt x="400" y="85"/>
                      <a:pt x="400" y="85"/>
                    </a:cubicBezTo>
                    <a:cubicBezTo>
                      <a:pt x="400" y="85"/>
                      <a:pt x="375" y="47"/>
                      <a:pt x="389" y="101"/>
                    </a:cubicBezTo>
                    <a:cubicBezTo>
                      <a:pt x="403" y="155"/>
                      <a:pt x="411" y="155"/>
                      <a:pt x="389" y="166"/>
                    </a:cubicBezTo>
                    <a:cubicBezTo>
                      <a:pt x="367" y="177"/>
                      <a:pt x="441" y="226"/>
                      <a:pt x="441" y="226"/>
                    </a:cubicBezTo>
                    <a:cubicBezTo>
                      <a:pt x="441" y="226"/>
                      <a:pt x="92" y="262"/>
                      <a:pt x="46" y="262"/>
                    </a:cubicBezTo>
                    <a:cubicBezTo>
                      <a:pt x="0" y="262"/>
                      <a:pt x="403" y="283"/>
                      <a:pt x="435" y="281"/>
                    </a:cubicBezTo>
                    <a:cubicBezTo>
                      <a:pt x="468" y="278"/>
                      <a:pt x="427" y="292"/>
                      <a:pt x="413" y="300"/>
                    </a:cubicBezTo>
                    <a:cubicBezTo>
                      <a:pt x="400" y="308"/>
                      <a:pt x="506" y="316"/>
                      <a:pt x="571" y="308"/>
                    </a:cubicBezTo>
                    <a:cubicBezTo>
                      <a:pt x="637" y="300"/>
                      <a:pt x="596" y="283"/>
                      <a:pt x="558" y="281"/>
                    </a:cubicBezTo>
                    <a:cubicBezTo>
                      <a:pt x="520" y="278"/>
                      <a:pt x="604" y="278"/>
                      <a:pt x="675" y="273"/>
                    </a:cubicBezTo>
                    <a:cubicBezTo>
                      <a:pt x="746" y="267"/>
                      <a:pt x="615" y="240"/>
                      <a:pt x="574" y="234"/>
                    </a:cubicBezTo>
                    <a:cubicBezTo>
                      <a:pt x="533" y="229"/>
                      <a:pt x="473" y="215"/>
                      <a:pt x="547" y="215"/>
                    </a:cubicBezTo>
                    <a:cubicBezTo>
                      <a:pt x="620" y="215"/>
                      <a:pt x="648" y="226"/>
                      <a:pt x="648" y="204"/>
                    </a:cubicBezTo>
                    <a:cubicBezTo>
                      <a:pt x="648" y="183"/>
                      <a:pt x="658" y="106"/>
                      <a:pt x="648" y="98"/>
                    </a:cubicBezTo>
                    <a:cubicBezTo>
                      <a:pt x="637" y="90"/>
                      <a:pt x="664" y="101"/>
                      <a:pt x="645" y="71"/>
                    </a:cubicBezTo>
                    <a:cubicBezTo>
                      <a:pt x="626" y="41"/>
                      <a:pt x="555" y="41"/>
                      <a:pt x="555" y="41"/>
                    </a:cubicBezTo>
                    <a:cubicBezTo>
                      <a:pt x="555" y="41"/>
                      <a:pt x="628" y="25"/>
                      <a:pt x="688" y="17"/>
                    </a:cubicBezTo>
                    <a:cubicBezTo>
                      <a:pt x="748" y="9"/>
                      <a:pt x="403" y="6"/>
                      <a:pt x="405" y="3"/>
                    </a:cubicBezTo>
                    <a:moveTo>
                      <a:pt x="19" y="357"/>
                    </a:moveTo>
                    <a:cubicBezTo>
                      <a:pt x="19" y="357"/>
                      <a:pt x="182" y="365"/>
                      <a:pt x="296" y="354"/>
                    </a:cubicBezTo>
                    <a:cubicBezTo>
                      <a:pt x="411" y="343"/>
                      <a:pt x="476" y="338"/>
                      <a:pt x="560" y="343"/>
                    </a:cubicBezTo>
                    <a:cubicBezTo>
                      <a:pt x="645" y="349"/>
                      <a:pt x="639" y="346"/>
                      <a:pt x="713" y="341"/>
                    </a:cubicBezTo>
                    <a:cubicBezTo>
                      <a:pt x="786" y="335"/>
                      <a:pt x="718" y="313"/>
                      <a:pt x="626" y="319"/>
                    </a:cubicBezTo>
                    <a:cubicBezTo>
                      <a:pt x="589" y="321"/>
                      <a:pt x="551" y="321"/>
                      <a:pt x="515" y="320"/>
                    </a:cubicBezTo>
                    <a:cubicBezTo>
                      <a:pt x="460" y="319"/>
                      <a:pt x="407" y="319"/>
                      <a:pt x="362" y="327"/>
                    </a:cubicBezTo>
                    <a:cubicBezTo>
                      <a:pt x="285" y="341"/>
                      <a:pt x="215" y="338"/>
                      <a:pt x="163" y="338"/>
                    </a:cubicBezTo>
                    <a:cubicBezTo>
                      <a:pt x="111" y="338"/>
                      <a:pt x="16" y="360"/>
                      <a:pt x="19" y="357"/>
                    </a:cubicBezTo>
                    <a:moveTo>
                      <a:pt x="49" y="433"/>
                    </a:moveTo>
                    <a:cubicBezTo>
                      <a:pt x="60" y="433"/>
                      <a:pt x="198" y="414"/>
                      <a:pt x="296" y="411"/>
                    </a:cubicBezTo>
                    <a:cubicBezTo>
                      <a:pt x="394" y="409"/>
                      <a:pt x="452" y="384"/>
                      <a:pt x="536" y="392"/>
                    </a:cubicBezTo>
                    <a:cubicBezTo>
                      <a:pt x="620" y="400"/>
                      <a:pt x="648" y="403"/>
                      <a:pt x="710" y="409"/>
                    </a:cubicBezTo>
                    <a:cubicBezTo>
                      <a:pt x="773" y="414"/>
                      <a:pt x="735" y="406"/>
                      <a:pt x="672" y="420"/>
                    </a:cubicBezTo>
                    <a:cubicBezTo>
                      <a:pt x="609" y="433"/>
                      <a:pt x="520" y="452"/>
                      <a:pt x="547" y="452"/>
                    </a:cubicBezTo>
                    <a:cubicBezTo>
                      <a:pt x="574" y="452"/>
                      <a:pt x="667" y="449"/>
                      <a:pt x="623" y="460"/>
                    </a:cubicBezTo>
                    <a:cubicBezTo>
                      <a:pt x="579" y="471"/>
                      <a:pt x="558" y="485"/>
                      <a:pt x="465" y="485"/>
                    </a:cubicBezTo>
                    <a:cubicBezTo>
                      <a:pt x="373" y="485"/>
                      <a:pt x="253" y="474"/>
                      <a:pt x="340" y="466"/>
                    </a:cubicBezTo>
                    <a:cubicBezTo>
                      <a:pt x="427" y="458"/>
                      <a:pt x="593" y="460"/>
                      <a:pt x="492" y="449"/>
                    </a:cubicBezTo>
                    <a:cubicBezTo>
                      <a:pt x="392" y="439"/>
                      <a:pt x="285" y="439"/>
                      <a:pt x="226" y="441"/>
                    </a:cubicBezTo>
                    <a:cubicBezTo>
                      <a:pt x="166" y="444"/>
                      <a:pt x="46" y="441"/>
                      <a:pt x="49" y="433"/>
                    </a:cubicBezTo>
                    <a:moveTo>
                      <a:pt x="92" y="588"/>
                    </a:moveTo>
                    <a:cubicBezTo>
                      <a:pt x="92" y="588"/>
                      <a:pt x="277" y="588"/>
                      <a:pt x="345" y="583"/>
                    </a:cubicBezTo>
                    <a:cubicBezTo>
                      <a:pt x="413" y="577"/>
                      <a:pt x="419" y="556"/>
                      <a:pt x="495" y="558"/>
                    </a:cubicBezTo>
                    <a:cubicBezTo>
                      <a:pt x="524" y="559"/>
                      <a:pt x="555" y="558"/>
                      <a:pt x="583" y="557"/>
                    </a:cubicBezTo>
                    <a:cubicBezTo>
                      <a:pt x="629" y="556"/>
                      <a:pt x="671" y="554"/>
                      <a:pt x="699" y="561"/>
                    </a:cubicBezTo>
                    <a:cubicBezTo>
                      <a:pt x="746" y="572"/>
                      <a:pt x="784" y="569"/>
                      <a:pt x="702" y="575"/>
                    </a:cubicBezTo>
                    <a:cubicBezTo>
                      <a:pt x="620" y="580"/>
                      <a:pt x="552" y="588"/>
                      <a:pt x="566" y="596"/>
                    </a:cubicBezTo>
                    <a:cubicBezTo>
                      <a:pt x="579" y="605"/>
                      <a:pt x="648" y="613"/>
                      <a:pt x="628" y="626"/>
                    </a:cubicBezTo>
                    <a:cubicBezTo>
                      <a:pt x="609" y="640"/>
                      <a:pt x="615" y="640"/>
                      <a:pt x="514" y="643"/>
                    </a:cubicBezTo>
                    <a:cubicBezTo>
                      <a:pt x="413" y="645"/>
                      <a:pt x="258" y="659"/>
                      <a:pt x="334" y="640"/>
                    </a:cubicBezTo>
                    <a:cubicBezTo>
                      <a:pt x="411" y="621"/>
                      <a:pt x="593" y="607"/>
                      <a:pt x="457" y="607"/>
                    </a:cubicBezTo>
                    <a:cubicBezTo>
                      <a:pt x="321" y="607"/>
                      <a:pt x="117" y="594"/>
                      <a:pt x="92" y="588"/>
                    </a:cubicBezTo>
                    <a:moveTo>
                      <a:pt x="60" y="743"/>
                    </a:moveTo>
                    <a:cubicBezTo>
                      <a:pt x="76" y="743"/>
                      <a:pt x="275" y="743"/>
                      <a:pt x="318" y="741"/>
                    </a:cubicBezTo>
                    <a:cubicBezTo>
                      <a:pt x="362" y="738"/>
                      <a:pt x="392" y="714"/>
                      <a:pt x="479" y="714"/>
                    </a:cubicBezTo>
                    <a:cubicBezTo>
                      <a:pt x="566" y="714"/>
                      <a:pt x="571" y="716"/>
                      <a:pt x="642" y="727"/>
                    </a:cubicBezTo>
                    <a:cubicBezTo>
                      <a:pt x="713" y="738"/>
                      <a:pt x="767" y="733"/>
                      <a:pt x="789" y="733"/>
                    </a:cubicBezTo>
                    <a:cubicBezTo>
                      <a:pt x="811" y="733"/>
                      <a:pt x="789" y="719"/>
                      <a:pt x="705" y="746"/>
                    </a:cubicBezTo>
                    <a:cubicBezTo>
                      <a:pt x="679" y="754"/>
                      <a:pt x="664" y="782"/>
                      <a:pt x="677" y="815"/>
                    </a:cubicBezTo>
                    <a:cubicBezTo>
                      <a:pt x="680" y="824"/>
                      <a:pt x="696" y="827"/>
                      <a:pt x="705" y="837"/>
                    </a:cubicBezTo>
                    <a:cubicBezTo>
                      <a:pt x="716" y="850"/>
                      <a:pt x="729" y="864"/>
                      <a:pt x="736" y="877"/>
                    </a:cubicBezTo>
                    <a:cubicBezTo>
                      <a:pt x="767" y="938"/>
                      <a:pt x="687" y="1010"/>
                      <a:pt x="626" y="1011"/>
                    </a:cubicBezTo>
                    <a:cubicBezTo>
                      <a:pt x="520" y="1012"/>
                      <a:pt x="457" y="1013"/>
                      <a:pt x="372" y="1014"/>
                    </a:cubicBezTo>
                    <a:cubicBezTo>
                      <a:pt x="366" y="1014"/>
                      <a:pt x="280" y="951"/>
                      <a:pt x="306" y="891"/>
                    </a:cubicBezTo>
                    <a:cubicBezTo>
                      <a:pt x="312" y="876"/>
                      <a:pt x="325" y="853"/>
                      <a:pt x="336" y="840"/>
                    </a:cubicBezTo>
                    <a:cubicBezTo>
                      <a:pt x="344" y="830"/>
                      <a:pt x="350" y="830"/>
                      <a:pt x="354" y="821"/>
                    </a:cubicBezTo>
                    <a:cubicBezTo>
                      <a:pt x="365" y="792"/>
                      <a:pt x="353" y="769"/>
                      <a:pt x="348" y="768"/>
                    </a:cubicBezTo>
                    <a:cubicBezTo>
                      <a:pt x="261" y="754"/>
                      <a:pt x="54" y="746"/>
                      <a:pt x="60" y="743"/>
                    </a:cubicBezTo>
                  </a:path>
                </a:pathLst>
              </a:custGeom>
              <a:solidFill>
                <a:srgbClr val="64646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3" name="Freeform 14"/>
              <p:cNvSpPr>
                <a:spLocks/>
              </p:cNvSpPr>
              <p:nvPr/>
            </p:nvSpPr>
            <p:spPr bwMode="gray">
              <a:xfrm>
                <a:off x="-4810125" y="8204200"/>
                <a:ext cx="1992313" cy="285750"/>
              </a:xfrm>
              <a:custGeom>
                <a:avLst/>
                <a:gdLst/>
                <a:ahLst/>
                <a:cxnLst>
                  <a:cxn ang="0">
                    <a:pos x="101" y="13"/>
                  </a:cxn>
                  <a:cxn ang="0">
                    <a:pos x="311" y="16"/>
                  </a:cxn>
                  <a:cxn ang="0">
                    <a:pos x="330" y="51"/>
                  </a:cxn>
                  <a:cxn ang="0">
                    <a:pos x="0" y="76"/>
                  </a:cxn>
                  <a:cxn ang="0">
                    <a:pos x="153" y="49"/>
                  </a:cxn>
                  <a:cxn ang="0">
                    <a:pos x="101" y="13"/>
                  </a:cxn>
                </a:cxnLst>
                <a:rect l="0" t="0" r="r" b="b"/>
                <a:pathLst>
                  <a:path w="531" h="76">
                    <a:moveTo>
                      <a:pt x="101" y="13"/>
                    </a:moveTo>
                    <a:cubicBezTo>
                      <a:pt x="101" y="13"/>
                      <a:pt x="207" y="0"/>
                      <a:pt x="311" y="16"/>
                    </a:cubicBezTo>
                    <a:cubicBezTo>
                      <a:pt x="414" y="32"/>
                      <a:pt x="531" y="38"/>
                      <a:pt x="330" y="51"/>
                    </a:cubicBezTo>
                    <a:cubicBezTo>
                      <a:pt x="128" y="65"/>
                      <a:pt x="0" y="76"/>
                      <a:pt x="0" y="76"/>
                    </a:cubicBezTo>
                    <a:cubicBezTo>
                      <a:pt x="0" y="76"/>
                      <a:pt x="90" y="76"/>
                      <a:pt x="153" y="49"/>
                    </a:cubicBezTo>
                    <a:cubicBezTo>
                      <a:pt x="215" y="21"/>
                      <a:pt x="106" y="21"/>
                      <a:pt x="101" y="13"/>
                    </a:cubicBezTo>
                    <a:close/>
                  </a:path>
                </a:pathLst>
              </a:custGeom>
              <a:solidFill>
                <a:srgbClr val="5B5A58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4" name="Freeform 15"/>
              <p:cNvSpPr>
                <a:spLocks noEditPoints="1"/>
              </p:cNvSpPr>
              <p:nvPr/>
            </p:nvSpPr>
            <p:spPr bwMode="gray">
              <a:xfrm>
                <a:off x="-6638925" y="7585075"/>
                <a:ext cx="2698750" cy="1560513"/>
              </a:xfrm>
              <a:custGeom>
                <a:avLst/>
                <a:gdLst/>
                <a:ahLst/>
                <a:cxnLst>
                  <a:cxn ang="0">
                    <a:pos x="7" y="3"/>
                  </a:cxn>
                  <a:cxn ang="0">
                    <a:pos x="304" y="11"/>
                  </a:cxn>
                  <a:cxn ang="0">
                    <a:pos x="498" y="50"/>
                  </a:cxn>
                  <a:cxn ang="0">
                    <a:pos x="27" y="93"/>
                  </a:cxn>
                  <a:cxn ang="0">
                    <a:pos x="7" y="3"/>
                  </a:cxn>
                  <a:cxn ang="0">
                    <a:pos x="0" y="187"/>
                  </a:cxn>
                  <a:cxn ang="0">
                    <a:pos x="327" y="187"/>
                  </a:cxn>
                  <a:cxn ang="0">
                    <a:pos x="424" y="229"/>
                  </a:cxn>
                  <a:cxn ang="0">
                    <a:pos x="19" y="265"/>
                  </a:cxn>
                  <a:cxn ang="0">
                    <a:pos x="0" y="187"/>
                  </a:cxn>
                  <a:cxn ang="0">
                    <a:pos x="7" y="339"/>
                  </a:cxn>
                  <a:cxn ang="0">
                    <a:pos x="280" y="362"/>
                  </a:cxn>
                  <a:cxn ang="0">
                    <a:pos x="526" y="358"/>
                  </a:cxn>
                  <a:cxn ang="0">
                    <a:pos x="288" y="413"/>
                  </a:cxn>
                  <a:cxn ang="0">
                    <a:pos x="7" y="413"/>
                  </a:cxn>
                  <a:cxn ang="0">
                    <a:pos x="7" y="339"/>
                  </a:cxn>
                </a:cxnLst>
                <a:rect l="0" t="0" r="r" b="b"/>
                <a:pathLst>
                  <a:path w="720" h="416">
                    <a:moveTo>
                      <a:pt x="7" y="3"/>
                    </a:moveTo>
                    <a:cubicBezTo>
                      <a:pt x="7" y="3"/>
                      <a:pt x="136" y="0"/>
                      <a:pt x="304" y="11"/>
                    </a:cubicBezTo>
                    <a:cubicBezTo>
                      <a:pt x="471" y="23"/>
                      <a:pt x="720" y="27"/>
                      <a:pt x="498" y="50"/>
                    </a:cubicBezTo>
                    <a:cubicBezTo>
                      <a:pt x="276" y="74"/>
                      <a:pt x="27" y="93"/>
                      <a:pt x="27" y="93"/>
                    </a:cubicBezTo>
                    <a:lnTo>
                      <a:pt x="7" y="3"/>
                    </a:lnTo>
                    <a:close/>
                    <a:moveTo>
                      <a:pt x="0" y="187"/>
                    </a:moveTo>
                    <a:cubicBezTo>
                      <a:pt x="19" y="183"/>
                      <a:pt x="152" y="167"/>
                      <a:pt x="327" y="187"/>
                    </a:cubicBezTo>
                    <a:cubicBezTo>
                      <a:pt x="502" y="206"/>
                      <a:pt x="604" y="222"/>
                      <a:pt x="424" y="229"/>
                    </a:cubicBezTo>
                    <a:cubicBezTo>
                      <a:pt x="245" y="237"/>
                      <a:pt x="19" y="265"/>
                      <a:pt x="19" y="265"/>
                    </a:cubicBezTo>
                    <a:lnTo>
                      <a:pt x="0" y="187"/>
                    </a:lnTo>
                    <a:close/>
                    <a:moveTo>
                      <a:pt x="7" y="339"/>
                    </a:moveTo>
                    <a:cubicBezTo>
                      <a:pt x="7" y="339"/>
                      <a:pt x="116" y="374"/>
                      <a:pt x="280" y="362"/>
                    </a:cubicBezTo>
                    <a:cubicBezTo>
                      <a:pt x="444" y="350"/>
                      <a:pt x="545" y="354"/>
                      <a:pt x="526" y="358"/>
                    </a:cubicBezTo>
                    <a:cubicBezTo>
                      <a:pt x="506" y="362"/>
                      <a:pt x="432" y="416"/>
                      <a:pt x="288" y="413"/>
                    </a:cubicBezTo>
                    <a:cubicBezTo>
                      <a:pt x="144" y="409"/>
                      <a:pt x="7" y="413"/>
                      <a:pt x="7" y="413"/>
                    </a:cubicBezTo>
                    <a:lnTo>
                      <a:pt x="7" y="339"/>
                    </a:lnTo>
                    <a:close/>
                  </a:path>
                </a:pathLst>
              </a:custGeom>
              <a:solidFill>
                <a:srgbClr val="938A85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5" name="Freeform 16"/>
              <p:cNvSpPr>
                <a:spLocks noEditPoints="1"/>
              </p:cNvSpPr>
              <p:nvPr/>
            </p:nvSpPr>
            <p:spPr bwMode="gray">
              <a:xfrm>
                <a:off x="-4816475" y="7612062"/>
                <a:ext cx="2365375" cy="2012950"/>
              </a:xfrm>
              <a:custGeom>
                <a:avLst/>
                <a:gdLst/>
                <a:ahLst/>
                <a:cxnLst>
                  <a:cxn ang="0">
                    <a:pos x="119" y="13"/>
                  </a:cxn>
                  <a:cxn ang="0">
                    <a:pos x="313" y="13"/>
                  </a:cxn>
                  <a:cxn ang="0">
                    <a:pos x="370" y="40"/>
                  </a:cxn>
                  <a:cxn ang="0">
                    <a:pos x="76" y="73"/>
                  </a:cxn>
                  <a:cxn ang="0">
                    <a:pos x="117" y="51"/>
                  </a:cxn>
                  <a:cxn ang="0">
                    <a:pos x="138" y="19"/>
                  </a:cxn>
                  <a:cxn ang="0">
                    <a:pos x="119" y="13"/>
                  </a:cxn>
                  <a:cxn ang="0">
                    <a:pos x="122" y="340"/>
                  </a:cxn>
                  <a:cxn ang="0">
                    <a:pos x="313" y="334"/>
                  </a:cxn>
                  <a:cxn ang="0">
                    <a:pos x="454" y="351"/>
                  </a:cxn>
                  <a:cxn ang="0">
                    <a:pos x="117" y="394"/>
                  </a:cxn>
                  <a:cxn ang="0">
                    <a:pos x="152" y="373"/>
                  </a:cxn>
                  <a:cxn ang="0">
                    <a:pos x="122" y="340"/>
                  </a:cxn>
                  <a:cxn ang="0">
                    <a:pos x="167" y="86"/>
                  </a:cxn>
                  <a:cxn ang="0">
                    <a:pos x="382" y="69"/>
                  </a:cxn>
                  <a:cxn ang="0">
                    <a:pos x="268" y="117"/>
                  </a:cxn>
                  <a:cxn ang="0">
                    <a:pos x="167" y="86"/>
                  </a:cxn>
                  <a:cxn ang="0">
                    <a:pos x="150" y="266"/>
                  </a:cxn>
                  <a:cxn ang="0">
                    <a:pos x="303" y="252"/>
                  </a:cxn>
                  <a:cxn ang="0">
                    <a:pos x="469" y="248"/>
                  </a:cxn>
                  <a:cxn ang="0">
                    <a:pos x="303" y="279"/>
                  </a:cxn>
                  <a:cxn ang="0">
                    <a:pos x="150" y="266"/>
                  </a:cxn>
                  <a:cxn ang="0">
                    <a:pos x="141" y="428"/>
                  </a:cxn>
                  <a:cxn ang="0">
                    <a:pos x="272" y="406"/>
                  </a:cxn>
                  <a:cxn ang="0">
                    <a:pos x="456" y="414"/>
                  </a:cxn>
                  <a:cxn ang="0">
                    <a:pos x="347" y="436"/>
                  </a:cxn>
                  <a:cxn ang="0">
                    <a:pos x="141" y="428"/>
                  </a:cxn>
                  <a:cxn ang="0">
                    <a:pos x="216" y="511"/>
                  </a:cxn>
                  <a:cxn ang="0">
                    <a:pos x="325" y="502"/>
                  </a:cxn>
                  <a:cxn ang="0">
                    <a:pos x="338" y="519"/>
                  </a:cxn>
                  <a:cxn ang="0">
                    <a:pos x="268" y="533"/>
                  </a:cxn>
                  <a:cxn ang="0">
                    <a:pos x="216" y="511"/>
                  </a:cxn>
                </a:cxnLst>
                <a:rect l="0" t="0" r="r" b="b"/>
                <a:pathLst>
                  <a:path w="631" h="537">
                    <a:moveTo>
                      <a:pt x="119" y="13"/>
                    </a:moveTo>
                    <a:cubicBezTo>
                      <a:pt x="119" y="13"/>
                      <a:pt x="239" y="0"/>
                      <a:pt x="313" y="13"/>
                    </a:cubicBezTo>
                    <a:cubicBezTo>
                      <a:pt x="386" y="27"/>
                      <a:pt x="484" y="13"/>
                      <a:pt x="370" y="40"/>
                    </a:cubicBezTo>
                    <a:cubicBezTo>
                      <a:pt x="255" y="68"/>
                      <a:pt x="152" y="76"/>
                      <a:pt x="76" y="73"/>
                    </a:cubicBezTo>
                    <a:cubicBezTo>
                      <a:pt x="0" y="70"/>
                      <a:pt x="27" y="70"/>
                      <a:pt x="117" y="51"/>
                    </a:cubicBezTo>
                    <a:cubicBezTo>
                      <a:pt x="206" y="32"/>
                      <a:pt x="168" y="19"/>
                      <a:pt x="138" y="19"/>
                    </a:cubicBezTo>
                    <a:cubicBezTo>
                      <a:pt x="108" y="19"/>
                      <a:pt x="127" y="16"/>
                      <a:pt x="119" y="13"/>
                    </a:cubicBezTo>
                    <a:close/>
                    <a:moveTo>
                      <a:pt x="122" y="340"/>
                    </a:moveTo>
                    <a:cubicBezTo>
                      <a:pt x="122" y="340"/>
                      <a:pt x="209" y="332"/>
                      <a:pt x="313" y="334"/>
                    </a:cubicBezTo>
                    <a:cubicBezTo>
                      <a:pt x="416" y="337"/>
                      <a:pt x="631" y="321"/>
                      <a:pt x="454" y="351"/>
                    </a:cubicBezTo>
                    <a:cubicBezTo>
                      <a:pt x="277" y="381"/>
                      <a:pt x="176" y="386"/>
                      <a:pt x="117" y="394"/>
                    </a:cubicBezTo>
                    <a:cubicBezTo>
                      <a:pt x="57" y="403"/>
                      <a:pt x="84" y="397"/>
                      <a:pt x="152" y="373"/>
                    </a:cubicBezTo>
                    <a:cubicBezTo>
                      <a:pt x="220" y="348"/>
                      <a:pt x="122" y="348"/>
                      <a:pt x="122" y="340"/>
                    </a:cubicBezTo>
                    <a:close/>
                    <a:moveTo>
                      <a:pt x="167" y="86"/>
                    </a:moveTo>
                    <a:cubicBezTo>
                      <a:pt x="198" y="86"/>
                      <a:pt x="294" y="60"/>
                      <a:pt x="382" y="69"/>
                    </a:cubicBezTo>
                    <a:cubicBezTo>
                      <a:pt x="469" y="77"/>
                      <a:pt x="369" y="112"/>
                      <a:pt x="268" y="117"/>
                    </a:cubicBezTo>
                    <a:cubicBezTo>
                      <a:pt x="167" y="121"/>
                      <a:pt x="172" y="91"/>
                      <a:pt x="167" y="86"/>
                    </a:cubicBezTo>
                    <a:close/>
                    <a:moveTo>
                      <a:pt x="150" y="266"/>
                    </a:moveTo>
                    <a:cubicBezTo>
                      <a:pt x="176" y="266"/>
                      <a:pt x="216" y="257"/>
                      <a:pt x="303" y="252"/>
                    </a:cubicBezTo>
                    <a:cubicBezTo>
                      <a:pt x="391" y="248"/>
                      <a:pt x="469" y="248"/>
                      <a:pt x="469" y="248"/>
                    </a:cubicBezTo>
                    <a:cubicBezTo>
                      <a:pt x="469" y="248"/>
                      <a:pt x="399" y="274"/>
                      <a:pt x="303" y="279"/>
                    </a:cubicBezTo>
                    <a:cubicBezTo>
                      <a:pt x="207" y="283"/>
                      <a:pt x="159" y="266"/>
                      <a:pt x="150" y="266"/>
                    </a:cubicBezTo>
                    <a:close/>
                    <a:moveTo>
                      <a:pt x="141" y="428"/>
                    </a:moveTo>
                    <a:cubicBezTo>
                      <a:pt x="159" y="428"/>
                      <a:pt x="150" y="410"/>
                      <a:pt x="272" y="406"/>
                    </a:cubicBezTo>
                    <a:cubicBezTo>
                      <a:pt x="395" y="401"/>
                      <a:pt x="456" y="414"/>
                      <a:pt x="456" y="414"/>
                    </a:cubicBezTo>
                    <a:cubicBezTo>
                      <a:pt x="456" y="414"/>
                      <a:pt x="487" y="419"/>
                      <a:pt x="347" y="436"/>
                    </a:cubicBezTo>
                    <a:cubicBezTo>
                      <a:pt x="207" y="454"/>
                      <a:pt x="145" y="423"/>
                      <a:pt x="141" y="428"/>
                    </a:cubicBezTo>
                    <a:close/>
                    <a:moveTo>
                      <a:pt x="216" y="511"/>
                    </a:moveTo>
                    <a:cubicBezTo>
                      <a:pt x="242" y="511"/>
                      <a:pt x="255" y="502"/>
                      <a:pt x="325" y="502"/>
                    </a:cubicBezTo>
                    <a:cubicBezTo>
                      <a:pt x="395" y="502"/>
                      <a:pt x="338" y="519"/>
                      <a:pt x="338" y="519"/>
                    </a:cubicBezTo>
                    <a:cubicBezTo>
                      <a:pt x="338" y="519"/>
                      <a:pt x="329" y="528"/>
                      <a:pt x="268" y="533"/>
                    </a:cubicBezTo>
                    <a:cubicBezTo>
                      <a:pt x="207" y="537"/>
                      <a:pt x="224" y="519"/>
                      <a:pt x="216" y="511"/>
                    </a:cubicBezTo>
                    <a:close/>
                  </a:path>
                </a:pathLst>
              </a:custGeom>
              <a:solidFill>
                <a:srgbClr val="F3F0ED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6" name="Freeform 17"/>
              <p:cNvSpPr>
                <a:spLocks noEditPoints="1"/>
              </p:cNvSpPr>
              <p:nvPr/>
            </p:nvSpPr>
            <p:spPr bwMode="gray">
              <a:xfrm>
                <a:off x="-6561138" y="9742487"/>
                <a:ext cx="3967163" cy="77788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21"/>
                  </a:cxn>
                  <a:cxn ang="0">
                    <a:pos x="5" y="21"/>
                  </a:cxn>
                  <a:cxn ang="0">
                    <a:pos x="4" y="19"/>
                  </a:cxn>
                  <a:cxn ang="0">
                    <a:pos x="0" y="10"/>
                  </a:cxn>
                  <a:cxn ang="0">
                    <a:pos x="1058" y="0"/>
                  </a:cxn>
                  <a:cxn ang="0">
                    <a:pos x="1056" y="2"/>
                  </a:cxn>
                  <a:cxn ang="0">
                    <a:pos x="1058" y="2"/>
                  </a:cxn>
                  <a:cxn ang="0">
                    <a:pos x="1058" y="0"/>
                  </a:cxn>
                </a:cxnLst>
                <a:rect l="0" t="0" r="r" b="b"/>
                <a:pathLst>
                  <a:path w="1058" h="21">
                    <a:moveTo>
                      <a:pt x="0" y="1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2" y="21"/>
                      <a:pt x="5" y="21"/>
                    </a:cubicBezTo>
                    <a:cubicBezTo>
                      <a:pt x="5" y="21"/>
                      <a:pt x="5" y="20"/>
                      <a:pt x="4" y="19"/>
                    </a:cubicBezTo>
                    <a:cubicBezTo>
                      <a:pt x="3" y="16"/>
                      <a:pt x="1" y="13"/>
                      <a:pt x="0" y="10"/>
                    </a:cubicBezTo>
                    <a:moveTo>
                      <a:pt x="1058" y="0"/>
                    </a:moveTo>
                    <a:cubicBezTo>
                      <a:pt x="1057" y="1"/>
                      <a:pt x="1057" y="2"/>
                      <a:pt x="1056" y="2"/>
                    </a:cubicBezTo>
                    <a:cubicBezTo>
                      <a:pt x="1057" y="2"/>
                      <a:pt x="1058" y="2"/>
                      <a:pt x="1058" y="2"/>
                    </a:cubicBezTo>
                    <a:cubicBezTo>
                      <a:pt x="1058" y="0"/>
                      <a:pt x="1058" y="0"/>
                      <a:pt x="1058" y="0"/>
                    </a:cubicBezTo>
                  </a:path>
                </a:pathLst>
              </a:custGeom>
              <a:solidFill>
                <a:srgbClr val="F9F7F5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7" name="Freeform 18"/>
              <p:cNvSpPr>
                <a:spLocks noEditPoints="1"/>
              </p:cNvSpPr>
              <p:nvPr/>
            </p:nvSpPr>
            <p:spPr bwMode="gray">
              <a:xfrm>
                <a:off x="-6561138" y="9583737"/>
                <a:ext cx="3967163" cy="266700"/>
              </a:xfrm>
              <a:custGeom>
                <a:avLst/>
                <a:gdLst/>
                <a:ahLst/>
                <a:cxnLst>
                  <a:cxn ang="0">
                    <a:pos x="1" y="19"/>
                  </a:cxn>
                  <a:cxn ang="0">
                    <a:pos x="0" y="52"/>
                  </a:cxn>
                  <a:cxn ang="0">
                    <a:pos x="4" y="61"/>
                  </a:cxn>
                  <a:cxn ang="0">
                    <a:pos x="5" y="63"/>
                  </a:cxn>
                  <a:cxn ang="0">
                    <a:pos x="202" y="68"/>
                  </a:cxn>
                  <a:cxn ang="0">
                    <a:pos x="335" y="71"/>
                  </a:cxn>
                  <a:cxn ang="0">
                    <a:pos x="349" y="52"/>
                  </a:cxn>
                  <a:cxn ang="0">
                    <a:pos x="367" y="33"/>
                  </a:cxn>
                  <a:cxn ang="0">
                    <a:pos x="368" y="28"/>
                  </a:cxn>
                  <a:cxn ang="0">
                    <a:pos x="203" y="24"/>
                  </a:cxn>
                  <a:cxn ang="0">
                    <a:pos x="61" y="21"/>
                  </a:cxn>
                  <a:cxn ang="0">
                    <a:pos x="17" y="20"/>
                  </a:cxn>
                  <a:cxn ang="0">
                    <a:pos x="1" y="19"/>
                  </a:cxn>
                  <a:cxn ang="0">
                    <a:pos x="1055" y="0"/>
                  </a:cxn>
                  <a:cxn ang="0">
                    <a:pos x="1051" y="1"/>
                  </a:cxn>
                  <a:cxn ang="0">
                    <a:pos x="821" y="16"/>
                  </a:cxn>
                  <a:cxn ang="0">
                    <a:pos x="688" y="24"/>
                  </a:cxn>
                  <a:cxn ang="0">
                    <a:pos x="690" y="27"/>
                  </a:cxn>
                  <a:cxn ang="0">
                    <a:pos x="718" y="49"/>
                  </a:cxn>
                  <a:cxn ang="0">
                    <a:pos x="732" y="65"/>
                  </a:cxn>
                  <a:cxn ang="0">
                    <a:pos x="1056" y="44"/>
                  </a:cxn>
                  <a:cxn ang="0">
                    <a:pos x="1058" y="42"/>
                  </a:cxn>
                  <a:cxn ang="0">
                    <a:pos x="1055" y="0"/>
                  </a:cxn>
                </a:cxnLst>
                <a:rect l="0" t="0" r="r" b="b"/>
                <a:pathLst>
                  <a:path w="1058" h="71">
                    <a:moveTo>
                      <a:pt x="1" y="19"/>
                    </a:moveTo>
                    <a:cubicBezTo>
                      <a:pt x="0" y="52"/>
                      <a:pt x="0" y="52"/>
                      <a:pt x="0" y="52"/>
                    </a:cubicBezTo>
                    <a:cubicBezTo>
                      <a:pt x="1" y="55"/>
                      <a:pt x="3" y="58"/>
                      <a:pt x="4" y="61"/>
                    </a:cubicBezTo>
                    <a:cubicBezTo>
                      <a:pt x="5" y="62"/>
                      <a:pt x="5" y="63"/>
                      <a:pt x="5" y="63"/>
                    </a:cubicBezTo>
                    <a:cubicBezTo>
                      <a:pt x="27" y="64"/>
                      <a:pt x="108" y="66"/>
                      <a:pt x="202" y="68"/>
                    </a:cubicBezTo>
                    <a:cubicBezTo>
                      <a:pt x="245" y="69"/>
                      <a:pt x="291" y="70"/>
                      <a:pt x="335" y="71"/>
                    </a:cubicBezTo>
                    <a:cubicBezTo>
                      <a:pt x="340" y="64"/>
                      <a:pt x="345" y="57"/>
                      <a:pt x="349" y="52"/>
                    </a:cubicBezTo>
                    <a:cubicBezTo>
                      <a:pt x="357" y="42"/>
                      <a:pt x="363" y="42"/>
                      <a:pt x="367" y="33"/>
                    </a:cubicBezTo>
                    <a:cubicBezTo>
                      <a:pt x="367" y="31"/>
                      <a:pt x="368" y="29"/>
                      <a:pt x="368" y="28"/>
                    </a:cubicBezTo>
                    <a:cubicBezTo>
                      <a:pt x="314" y="27"/>
                      <a:pt x="257" y="26"/>
                      <a:pt x="203" y="24"/>
                    </a:cubicBezTo>
                    <a:cubicBezTo>
                      <a:pt x="148" y="23"/>
                      <a:pt x="97" y="22"/>
                      <a:pt x="61" y="21"/>
                    </a:cubicBezTo>
                    <a:cubicBezTo>
                      <a:pt x="42" y="20"/>
                      <a:pt x="27" y="20"/>
                      <a:pt x="17" y="20"/>
                    </a:cubicBezTo>
                    <a:cubicBezTo>
                      <a:pt x="7" y="19"/>
                      <a:pt x="1" y="19"/>
                      <a:pt x="1" y="19"/>
                    </a:cubicBezTo>
                    <a:moveTo>
                      <a:pt x="1055" y="0"/>
                    </a:moveTo>
                    <a:cubicBezTo>
                      <a:pt x="1055" y="0"/>
                      <a:pt x="1054" y="1"/>
                      <a:pt x="1051" y="1"/>
                    </a:cubicBezTo>
                    <a:cubicBezTo>
                      <a:pt x="1029" y="2"/>
                      <a:pt x="931" y="9"/>
                      <a:pt x="821" y="16"/>
                    </a:cubicBezTo>
                    <a:cubicBezTo>
                      <a:pt x="778" y="19"/>
                      <a:pt x="732" y="22"/>
                      <a:pt x="688" y="24"/>
                    </a:cubicBezTo>
                    <a:cubicBezTo>
                      <a:pt x="689" y="25"/>
                      <a:pt x="689" y="26"/>
                      <a:pt x="690" y="27"/>
                    </a:cubicBezTo>
                    <a:cubicBezTo>
                      <a:pt x="693" y="36"/>
                      <a:pt x="709" y="39"/>
                      <a:pt x="718" y="49"/>
                    </a:cubicBezTo>
                    <a:cubicBezTo>
                      <a:pt x="723" y="55"/>
                      <a:pt x="728" y="60"/>
                      <a:pt x="732" y="65"/>
                    </a:cubicBezTo>
                    <a:cubicBezTo>
                      <a:pt x="878" y="58"/>
                      <a:pt x="1033" y="46"/>
                      <a:pt x="1056" y="44"/>
                    </a:cubicBezTo>
                    <a:cubicBezTo>
                      <a:pt x="1057" y="44"/>
                      <a:pt x="1057" y="43"/>
                      <a:pt x="1058" y="42"/>
                    </a:cubicBezTo>
                    <a:cubicBezTo>
                      <a:pt x="1055" y="0"/>
                      <a:pt x="1055" y="0"/>
                      <a:pt x="1055" y="0"/>
                    </a:cubicBezTo>
                  </a:path>
                </a:pathLst>
              </a:custGeom>
              <a:solidFill>
                <a:srgbClr val="BCBAB9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8" name="Freeform 19"/>
              <p:cNvSpPr>
                <a:spLocks/>
              </p:cNvSpPr>
              <p:nvPr/>
            </p:nvSpPr>
            <p:spPr bwMode="gray">
              <a:xfrm>
                <a:off x="-5305425" y="9674225"/>
                <a:ext cx="1489075" cy="184150"/>
              </a:xfrm>
              <a:custGeom>
                <a:avLst/>
                <a:gdLst/>
                <a:ahLst/>
                <a:cxnLst>
                  <a:cxn ang="0">
                    <a:pos x="353" y="0"/>
                  </a:cxn>
                  <a:cxn ang="0">
                    <a:pos x="320" y="1"/>
                  </a:cxn>
                  <a:cxn ang="0">
                    <a:pos x="184" y="5"/>
                  </a:cxn>
                  <a:cxn ang="0">
                    <a:pos x="184" y="5"/>
                  </a:cxn>
                  <a:cxn ang="0">
                    <a:pos x="33" y="4"/>
                  </a:cxn>
                  <a:cxn ang="0">
                    <a:pos x="32" y="9"/>
                  </a:cxn>
                  <a:cxn ang="0">
                    <a:pos x="14" y="28"/>
                  </a:cxn>
                  <a:cxn ang="0">
                    <a:pos x="0" y="47"/>
                  </a:cxn>
                  <a:cxn ang="0">
                    <a:pos x="184" y="49"/>
                  </a:cxn>
                  <a:cxn ang="0">
                    <a:pos x="333" y="45"/>
                  </a:cxn>
                  <a:cxn ang="0">
                    <a:pos x="397" y="41"/>
                  </a:cxn>
                  <a:cxn ang="0">
                    <a:pos x="383" y="25"/>
                  </a:cxn>
                  <a:cxn ang="0">
                    <a:pos x="355" y="3"/>
                  </a:cxn>
                  <a:cxn ang="0">
                    <a:pos x="353" y="0"/>
                  </a:cxn>
                </a:cxnLst>
                <a:rect l="0" t="0" r="r" b="b"/>
                <a:pathLst>
                  <a:path w="397" h="49">
                    <a:moveTo>
                      <a:pt x="353" y="0"/>
                    </a:moveTo>
                    <a:cubicBezTo>
                      <a:pt x="342" y="0"/>
                      <a:pt x="331" y="1"/>
                      <a:pt x="320" y="1"/>
                    </a:cubicBezTo>
                    <a:cubicBezTo>
                      <a:pt x="267" y="4"/>
                      <a:pt x="219" y="5"/>
                      <a:pt x="184" y="5"/>
                    </a:cubicBezTo>
                    <a:cubicBezTo>
                      <a:pt x="184" y="5"/>
                      <a:pt x="184" y="5"/>
                      <a:pt x="184" y="5"/>
                    </a:cubicBezTo>
                    <a:cubicBezTo>
                      <a:pt x="145" y="5"/>
                      <a:pt x="91" y="5"/>
                      <a:pt x="33" y="4"/>
                    </a:cubicBezTo>
                    <a:cubicBezTo>
                      <a:pt x="33" y="5"/>
                      <a:pt x="32" y="7"/>
                      <a:pt x="32" y="9"/>
                    </a:cubicBezTo>
                    <a:cubicBezTo>
                      <a:pt x="28" y="18"/>
                      <a:pt x="22" y="18"/>
                      <a:pt x="14" y="28"/>
                    </a:cubicBezTo>
                    <a:cubicBezTo>
                      <a:pt x="10" y="33"/>
                      <a:pt x="5" y="40"/>
                      <a:pt x="0" y="47"/>
                    </a:cubicBezTo>
                    <a:cubicBezTo>
                      <a:pt x="71" y="48"/>
                      <a:pt x="137" y="49"/>
                      <a:pt x="184" y="49"/>
                    </a:cubicBezTo>
                    <a:cubicBezTo>
                      <a:pt x="222" y="49"/>
                      <a:pt x="275" y="48"/>
                      <a:pt x="333" y="45"/>
                    </a:cubicBezTo>
                    <a:cubicBezTo>
                      <a:pt x="354" y="44"/>
                      <a:pt x="375" y="43"/>
                      <a:pt x="397" y="41"/>
                    </a:cubicBezTo>
                    <a:cubicBezTo>
                      <a:pt x="393" y="36"/>
                      <a:pt x="388" y="31"/>
                      <a:pt x="383" y="25"/>
                    </a:cubicBezTo>
                    <a:cubicBezTo>
                      <a:pt x="374" y="15"/>
                      <a:pt x="358" y="12"/>
                      <a:pt x="355" y="3"/>
                    </a:cubicBezTo>
                    <a:cubicBezTo>
                      <a:pt x="354" y="2"/>
                      <a:pt x="354" y="1"/>
                      <a:pt x="353" y="0"/>
                    </a:cubicBezTo>
                  </a:path>
                </a:pathLst>
              </a:custGeom>
              <a:solidFill>
                <a:srgbClr val="B0AFAB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9" name="Freeform 22"/>
              <p:cNvSpPr>
                <a:spLocks/>
              </p:cNvSpPr>
              <p:nvPr/>
            </p:nvSpPr>
            <p:spPr bwMode="gray">
              <a:xfrm>
                <a:off x="-2619375" y="8102600"/>
                <a:ext cx="63500" cy="192088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15" y="50"/>
                  </a:cxn>
                  <a:cxn ang="0">
                    <a:pos x="17" y="51"/>
                  </a:cxn>
                  <a:cxn ang="0">
                    <a:pos x="2" y="0"/>
                  </a:cxn>
                </a:cxnLst>
                <a:rect l="0" t="0" r="r" b="b"/>
                <a:pathLst>
                  <a:path w="17" h="51">
                    <a:moveTo>
                      <a:pt x="2" y="0"/>
                    </a:moveTo>
                    <a:cubicBezTo>
                      <a:pt x="0" y="20"/>
                      <a:pt x="12" y="44"/>
                      <a:pt x="15" y="50"/>
                    </a:cubicBezTo>
                    <a:cubicBezTo>
                      <a:pt x="16" y="50"/>
                      <a:pt x="17" y="51"/>
                      <a:pt x="17" y="51"/>
                    </a:cubicBezTo>
                    <a:cubicBezTo>
                      <a:pt x="2" y="0"/>
                      <a:pt x="2" y="0"/>
                      <a:pt x="2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0" name="Freeform 23"/>
              <p:cNvSpPr>
                <a:spLocks/>
              </p:cNvSpPr>
              <p:nvPr/>
            </p:nvSpPr>
            <p:spPr bwMode="gray">
              <a:xfrm>
                <a:off x="-2770188" y="8054975"/>
                <a:ext cx="206375" cy="234950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2" y="18"/>
                  </a:cxn>
                  <a:cxn ang="0">
                    <a:pos x="55" y="63"/>
                  </a:cxn>
                  <a:cxn ang="0">
                    <a:pos x="42" y="13"/>
                  </a:cxn>
                  <a:cxn ang="0">
                    <a:pos x="39" y="3"/>
                  </a:cxn>
                  <a:cxn ang="0">
                    <a:pos x="23" y="0"/>
                  </a:cxn>
                </a:cxnLst>
                <a:rect l="0" t="0" r="r" b="b"/>
                <a:pathLst>
                  <a:path w="55" h="63">
                    <a:moveTo>
                      <a:pt x="23" y="0"/>
                    </a:moveTo>
                    <a:cubicBezTo>
                      <a:pt x="14" y="0"/>
                      <a:pt x="4" y="3"/>
                      <a:pt x="2" y="18"/>
                    </a:cubicBezTo>
                    <a:cubicBezTo>
                      <a:pt x="0" y="42"/>
                      <a:pt x="44" y="59"/>
                      <a:pt x="55" y="63"/>
                    </a:cubicBezTo>
                    <a:cubicBezTo>
                      <a:pt x="52" y="57"/>
                      <a:pt x="40" y="33"/>
                      <a:pt x="42" y="13"/>
                    </a:cubicBezTo>
                    <a:cubicBezTo>
                      <a:pt x="39" y="3"/>
                      <a:pt x="39" y="3"/>
                      <a:pt x="39" y="3"/>
                    </a:cubicBezTo>
                    <a:cubicBezTo>
                      <a:pt x="39" y="3"/>
                      <a:pt x="31" y="0"/>
                      <a:pt x="23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1" name="Freeform 24"/>
              <p:cNvSpPr>
                <a:spLocks/>
              </p:cNvSpPr>
              <p:nvPr/>
            </p:nvSpPr>
            <p:spPr bwMode="gray">
              <a:xfrm>
                <a:off x="-2635250" y="8729662"/>
                <a:ext cx="34925" cy="127000"/>
              </a:xfrm>
              <a:custGeom>
                <a:avLst/>
                <a:gdLst/>
                <a:ahLst/>
                <a:cxnLst>
                  <a:cxn ang="0">
                    <a:pos x="1" y="0"/>
                  </a:cxn>
                  <a:cxn ang="0">
                    <a:pos x="9" y="34"/>
                  </a:cxn>
                  <a:cxn ang="0">
                    <a:pos x="1" y="0"/>
                  </a:cxn>
                </a:cxnLst>
                <a:rect l="0" t="0" r="r" b="b"/>
                <a:pathLst>
                  <a:path w="9" h="34">
                    <a:moveTo>
                      <a:pt x="1" y="0"/>
                    </a:moveTo>
                    <a:cubicBezTo>
                      <a:pt x="0" y="12"/>
                      <a:pt x="1" y="24"/>
                      <a:pt x="9" y="34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2" name="Freeform 25"/>
              <p:cNvSpPr>
                <a:spLocks/>
              </p:cNvSpPr>
              <p:nvPr/>
            </p:nvSpPr>
            <p:spPr bwMode="gray">
              <a:xfrm>
                <a:off x="-2852738" y="8636000"/>
                <a:ext cx="255588" cy="231775"/>
              </a:xfrm>
              <a:custGeom>
                <a:avLst/>
                <a:gdLst/>
                <a:ahLst/>
                <a:cxnLst>
                  <a:cxn ang="0">
                    <a:pos x="34" y="0"/>
                  </a:cxn>
                  <a:cxn ang="0">
                    <a:pos x="8" y="17"/>
                  </a:cxn>
                  <a:cxn ang="0">
                    <a:pos x="68" y="62"/>
                  </a:cxn>
                  <a:cxn ang="0">
                    <a:pos x="67" y="59"/>
                  </a:cxn>
                  <a:cxn ang="0">
                    <a:pos x="59" y="25"/>
                  </a:cxn>
                  <a:cxn ang="0">
                    <a:pos x="54" y="4"/>
                  </a:cxn>
                  <a:cxn ang="0">
                    <a:pos x="34" y="0"/>
                  </a:cxn>
                </a:cxnLst>
                <a:rect l="0" t="0" r="r" b="b"/>
                <a:pathLst>
                  <a:path w="68" h="62">
                    <a:moveTo>
                      <a:pt x="34" y="0"/>
                    </a:moveTo>
                    <a:cubicBezTo>
                      <a:pt x="24" y="0"/>
                      <a:pt x="12" y="4"/>
                      <a:pt x="8" y="17"/>
                    </a:cubicBezTo>
                    <a:cubicBezTo>
                      <a:pt x="0" y="44"/>
                      <a:pt x="68" y="62"/>
                      <a:pt x="68" y="62"/>
                    </a:cubicBezTo>
                    <a:cubicBezTo>
                      <a:pt x="67" y="59"/>
                      <a:pt x="67" y="59"/>
                      <a:pt x="67" y="59"/>
                    </a:cubicBezTo>
                    <a:cubicBezTo>
                      <a:pt x="59" y="49"/>
                      <a:pt x="58" y="37"/>
                      <a:pt x="59" y="25"/>
                    </a:cubicBezTo>
                    <a:cubicBezTo>
                      <a:pt x="54" y="4"/>
                      <a:pt x="54" y="4"/>
                      <a:pt x="54" y="4"/>
                    </a:cubicBezTo>
                    <a:cubicBezTo>
                      <a:pt x="54" y="4"/>
                      <a:pt x="45" y="0"/>
                      <a:pt x="34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3" name="Freeform 26"/>
              <p:cNvSpPr>
                <a:spLocks/>
              </p:cNvSpPr>
              <p:nvPr/>
            </p:nvSpPr>
            <p:spPr bwMode="gray">
              <a:xfrm>
                <a:off x="-2638425" y="9359900"/>
                <a:ext cx="33338" cy="889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24"/>
                  </a:cxn>
                  <a:cxn ang="0">
                    <a:pos x="0" y="0"/>
                  </a:cxn>
                </a:cxnLst>
                <a:rect l="0" t="0" r="r" b="b"/>
                <a:pathLst>
                  <a:path w="9" h="24">
                    <a:moveTo>
                      <a:pt x="0" y="0"/>
                    </a:moveTo>
                    <a:cubicBezTo>
                      <a:pt x="1" y="11"/>
                      <a:pt x="2" y="19"/>
                      <a:pt x="9" y="24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4" name="Freeform 27"/>
              <p:cNvSpPr>
                <a:spLocks/>
              </p:cNvSpPr>
              <p:nvPr/>
            </p:nvSpPr>
            <p:spPr bwMode="gray">
              <a:xfrm>
                <a:off x="-2792413" y="9228137"/>
                <a:ext cx="192088" cy="236538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6" y="17"/>
                  </a:cxn>
                  <a:cxn ang="0">
                    <a:pos x="51" y="63"/>
                  </a:cxn>
                  <a:cxn ang="0">
                    <a:pos x="50" y="59"/>
                  </a:cxn>
                  <a:cxn ang="0">
                    <a:pos x="41" y="35"/>
                  </a:cxn>
                  <a:cxn ang="0">
                    <a:pos x="31" y="5"/>
                  </a:cxn>
                  <a:cxn ang="0">
                    <a:pos x="19" y="0"/>
                  </a:cxn>
                </a:cxnLst>
                <a:rect l="0" t="0" r="r" b="b"/>
                <a:pathLst>
                  <a:path w="51" h="63">
                    <a:moveTo>
                      <a:pt x="19" y="0"/>
                    </a:moveTo>
                    <a:cubicBezTo>
                      <a:pt x="14" y="0"/>
                      <a:pt x="8" y="4"/>
                      <a:pt x="6" y="17"/>
                    </a:cubicBezTo>
                    <a:cubicBezTo>
                      <a:pt x="0" y="44"/>
                      <a:pt x="51" y="63"/>
                      <a:pt x="51" y="63"/>
                    </a:cubicBezTo>
                    <a:cubicBezTo>
                      <a:pt x="50" y="59"/>
                      <a:pt x="50" y="59"/>
                      <a:pt x="50" y="59"/>
                    </a:cubicBezTo>
                    <a:cubicBezTo>
                      <a:pt x="43" y="54"/>
                      <a:pt x="42" y="46"/>
                      <a:pt x="41" y="35"/>
                    </a:cubicBezTo>
                    <a:cubicBezTo>
                      <a:pt x="31" y="5"/>
                      <a:pt x="31" y="5"/>
                      <a:pt x="31" y="5"/>
                    </a:cubicBezTo>
                    <a:cubicBezTo>
                      <a:pt x="31" y="5"/>
                      <a:pt x="25" y="0"/>
                      <a:pt x="19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5" name="Freeform 29"/>
              <p:cNvSpPr>
                <a:spLocks noEditPoints="1"/>
              </p:cNvSpPr>
              <p:nvPr/>
            </p:nvSpPr>
            <p:spPr bwMode="gray">
              <a:xfrm>
                <a:off x="-6586538" y="8080375"/>
                <a:ext cx="3973513" cy="1409700"/>
              </a:xfrm>
              <a:custGeom>
                <a:avLst/>
                <a:gdLst/>
                <a:ahLst/>
                <a:cxnLst>
                  <a:cxn ang="0">
                    <a:pos x="6" y="42"/>
                  </a:cxn>
                  <a:cxn ang="0">
                    <a:pos x="567" y="6"/>
                  </a:cxn>
                  <a:cxn ang="0">
                    <a:pos x="1037" y="3"/>
                  </a:cxn>
                  <a:cxn ang="0">
                    <a:pos x="700" y="48"/>
                  </a:cxn>
                  <a:cxn ang="0">
                    <a:pos x="6" y="42"/>
                  </a:cxn>
                  <a:cxn ang="0">
                    <a:pos x="33" y="201"/>
                  </a:cxn>
                  <a:cxn ang="0">
                    <a:pos x="519" y="175"/>
                  </a:cxn>
                  <a:cxn ang="0">
                    <a:pos x="1028" y="158"/>
                  </a:cxn>
                  <a:cxn ang="0">
                    <a:pos x="788" y="201"/>
                  </a:cxn>
                  <a:cxn ang="0">
                    <a:pos x="33" y="201"/>
                  </a:cxn>
                  <a:cxn ang="0">
                    <a:pos x="23" y="369"/>
                  </a:cxn>
                  <a:cxn ang="0">
                    <a:pos x="551" y="333"/>
                  </a:cxn>
                  <a:cxn ang="0">
                    <a:pos x="1034" y="314"/>
                  </a:cxn>
                  <a:cxn ang="0">
                    <a:pos x="804" y="350"/>
                  </a:cxn>
                  <a:cxn ang="0">
                    <a:pos x="23" y="369"/>
                  </a:cxn>
                </a:cxnLst>
                <a:rect l="0" t="0" r="r" b="b"/>
                <a:pathLst>
                  <a:path w="1060" h="376">
                    <a:moveTo>
                      <a:pt x="6" y="42"/>
                    </a:moveTo>
                    <a:cubicBezTo>
                      <a:pt x="6" y="42"/>
                      <a:pt x="437" y="6"/>
                      <a:pt x="567" y="6"/>
                    </a:cubicBezTo>
                    <a:cubicBezTo>
                      <a:pt x="697" y="6"/>
                      <a:pt x="1060" y="0"/>
                      <a:pt x="1037" y="3"/>
                    </a:cubicBezTo>
                    <a:cubicBezTo>
                      <a:pt x="1014" y="6"/>
                      <a:pt x="907" y="42"/>
                      <a:pt x="700" y="48"/>
                    </a:cubicBezTo>
                    <a:cubicBezTo>
                      <a:pt x="492" y="55"/>
                      <a:pt x="0" y="51"/>
                      <a:pt x="6" y="42"/>
                    </a:cubicBezTo>
                    <a:close/>
                    <a:moveTo>
                      <a:pt x="33" y="201"/>
                    </a:moveTo>
                    <a:cubicBezTo>
                      <a:pt x="33" y="201"/>
                      <a:pt x="376" y="178"/>
                      <a:pt x="519" y="175"/>
                    </a:cubicBezTo>
                    <a:cubicBezTo>
                      <a:pt x="662" y="171"/>
                      <a:pt x="1028" y="158"/>
                      <a:pt x="1028" y="158"/>
                    </a:cubicBezTo>
                    <a:cubicBezTo>
                      <a:pt x="1028" y="158"/>
                      <a:pt x="976" y="194"/>
                      <a:pt x="788" y="201"/>
                    </a:cubicBezTo>
                    <a:cubicBezTo>
                      <a:pt x="600" y="207"/>
                      <a:pt x="23" y="214"/>
                      <a:pt x="33" y="201"/>
                    </a:cubicBezTo>
                    <a:close/>
                    <a:moveTo>
                      <a:pt x="23" y="369"/>
                    </a:moveTo>
                    <a:cubicBezTo>
                      <a:pt x="23" y="369"/>
                      <a:pt x="412" y="346"/>
                      <a:pt x="551" y="333"/>
                    </a:cubicBezTo>
                    <a:cubicBezTo>
                      <a:pt x="691" y="321"/>
                      <a:pt x="1034" y="314"/>
                      <a:pt x="1034" y="314"/>
                    </a:cubicBezTo>
                    <a:cubicBezTo>
                      <a:pt x="1034" y="314"/>
                      <a:pt x="999" y="324"/>
                      <a:pt x="804" y="350"/>
                    </a:cubicBezTo>
                    <a:cubicBezTo>
                      <a:pt x="610" y="376"/>
                      <a:pt x="13" y="376"/>
                      <a:pt x="23" y="369"/>
                    </a:cubicBezTo>
                    <a:close/>
                  </a:path>
                </a:pathLst>
              </a:custGeom>
              <a:solidFill>
                <a:srgbClr val="64625C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</p:grpSp>
        <p:grpSp>
          <p:nvGrpSpPr>
            <p:cNvPr id="5" name="Group 172"/>
            <p:cNvGrpSpPr/>
            <p:nvPr/>
          </p:nvGrpSpPr>
          <p:grpSpPr>
            <a:xfrm>
              <a:off x="5845176" y="1562943"/>
              <a:ext cx="1276825" cy="1734154"/>
              <a:chOff x="2359025" y="450850"/>
              <a:chExt cx="4387851" cy="5959476"/>
            </a:xfrm>
            <a:effectLst>
              <a:outerShdw blurRad="127000" algn="ctr" rotWithShape="0">
                <a:prstClr val="black">
                  <a:alpha val="50000"/>
                </a:prstClr>
              </a:outerShdw>
            </a:effectLst>
          </p:grpSpPr>
          <p:grpSp>
            <p:nvGrpSpPr>
              <p:cNvPr id="6" name="Group 173"/>
              <p:cNvGrpSpPr/>
              <p:nvPr/>
            </p:nvGrpSpPr>
            <p:grpSpPr>
              <a:xfrm>
                <a:off x="2919414" y="3957639"/>
                <a:ext cx="3494088" cy="2452687"/>
                <a:chOff x="2919413" y="3957638"/>
                <a:chExt cx="3494088" cy="2452688"/>
              </a:xfrm>
            </p:grpSpPr>
            <p:sp>
              <p:nvSpPr>
                <p:cNvPr id="102" name="Rectangle 12"/>
                <p:cNvSpPr>
                  <a:spLocks noChangeArrowheads="1"/>
                </p:cNvSpPr>
                <p:nvPr/>
              </p:nvSpPr>
              <p:spPr bwMode="auto">
                <a:xfrm>
                  <a:off x="2957513" y="4692650"/>
                  <a:ext cx="3417888" cy="14763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C8C8C8"/>
                    </a:gs>
                    <a:gs pos="50000">
                      <a:srgbClr val="E6E6E6"/>
                    </a:gs>
                    <a:gs pos="100000">
                      <a:srgbClr val="C8C8C8"/>
                    </a:gs>
                  </a:gsLst>
                  <a:lin ang="0" scaled="1"/>
                  <a:tileRect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3"/>
                <p:cNvSpPr>
                  <a:spLocks/>
                </p:cNvSpPr>
                <p:nvPr/>
              </p:nvSpPr>
              <p:spPr bwMode="auto">
                <a:xfrm>
                  <a:off x="2957513" y="4211638"/>
                  <a:ext cx="3417888" cy="481013"/>
                </a:xfrm>
                <a:custGeom>
                  <a:avLst/>
                  <a:gdLst>
                    <a:gd name="T0" fmla="*/ 864 w 909"/>
                    <a:gd name="T1" fmla="*/ 101 h 128"/>
                    <a:gd name="T2" fmla="*/ 811 w 909"/>
                    <a:gd name="T3" fmla="*/ 101 h 128"/>
                    <a:gd name="T4" fmla="*/ 788 w 909"/>
                    <a:gd name="T5" fmla="*/ 78 h 128"/>
                    <a:gd name="T6" fmla="*/ 788 w 909"/>
                    <a:gd name="T7" fmla="*/ 74 h 128"/>
                    <a:gd name="T8" fmla="*/ 788 w 909"/>
                    <a:gd name="T9" fmla="*/ 70 h 128"/>
                    <a:gd name="T10" fmla="*/ 788 w 909"/>
                    <a:gd name="T11" fmla="*/ 65 h 128"/>
                    <a:gd name="T12" fmla="*/ 766 w 909"/>
                    <a:gd name="T13" fmla="*/ 42 h 128"/>
                    <a:gd name="T14" fmla="*/ 454 w 909"/>
                    <a:gd name="T15" fmla="*/ 0 h 128"/>
                    <a:gd name="T16" fmla="*/ 134 w 909"/>
                    <a:gd name="T17" fmla="*/ 42 h 128"/>
                    <a:gd name="T18" fmla="*/ 112 w 909"/>
                    <a:gd name="T19" fmla="*/ 65 h 128"/>
                    <a:gd name="T20" fmla="*/ 112 w 909"/>
                    <a:gd name="T21" fmla="*/ 70 h 128"/>
                    <a:gd name="T22" fmla="*/ 112 w 909"/>
                    <a:gd name="T23" fmla="*/ 74 h 128"/>
                    <a:gd name="T24" fmla="*/ 112 w 909"/>
                    <a:gd name="T25" fmla="*/ 78 h 128"/>
                    <a:gd name="T26" fmla="*/ 89 w 909"/>
                    <a:gd name="T27" fmla="*/ 101 h 128"/>
                    <a:gd name="T28" fmla="*/ 45 w 909"/>
                    <a:gd name="T29" fmla="*/ 101 h 128"/>
                    <a:gd name="T30" fmla="*/ 0 w 909"/>
                    <a:gd name="T31" fmla="*/ 128 h 128"/>
                    <a:gd name="T32" fmla="*/ 909 w 909"/>
                    <a:gd name="T33" fmla="*/ 128 h 128"/>
                    <a:gd name="T34" fmla="*/ 864 w 909"/>
                    <a:gd name="T35" fmla="*/ 101 h 1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909" h="128">
                      <a:moveTo>
                        <a:pt x="864" y="101"/>
                      </a:moveTo>
                      <a:cubicBezTo>
                        <a:pt x="811" y="101"/>
                        <a:pt x="811" y="101"/>
                        <a:pt x="811" y="101"/>
                      </a:cubicBezTo>
                      <a:cubicBezTo>
                        <a:pt x="798" y="101"/>
                        <a:pt x="788" y="91"/>
                        <a:pt x="788" y="78"/>
                      </a:cubicBezTo>
                      <a:cubicBezTo>
                        <a:pt x="788" y="74"/>
                        <a:pt x="788" y="74"/>
                        <a:pt x="788" y="74"/>
                      </a:cubicBezTo>
                      <a:cubicBezTo>
                        <a:pt x="788" y="70"/>
                        <a:pt x="788" y="70"/>
                        <a:pt x="788" y="70"/>
                      </a:cubicBezTo>
                      <a:cubicBezTo>
                        <a:pt x="788" y="65"/>
                        <a:pt x="788" y="65"/>
                        <a:pt x="788" y="65"/>
                      </a:cubicBezTo>
                      <a:cubicBezTo>
                        <a:pt x="788" y="52"/>
                        <a:pt x="778" y="42"/>
                        <a:pt x="766" y="42"/>
                      </a:cubicBezTo>
                      <a:cubicBezTo>
                        <a:pt x="454" y="0"/>
                        <a:pt x="454" y="0"/>
                        <a:pt x="454" y="0"/>
                      </a:cubicBezTo>
                      <a:cubicBezTo>
                        <a:pt x="134" y="42"/>
                        <a:pt x="134" y="42"/>
                        <a:pt x="134" y="42"/>
                      </a:cubicBezTo>
                      <a:cubicBezTo>
                        <a:pt x="122" y="42"/>
                        <a:pt x="112" y="52"/>
                        <a:pt x="112" y="65"/>
                      </a:cubicBezTo>
                      <a:cubicBezTo>
                        <a:pt x="112" y="70"/>
                        <a:pt x="112" y="70"/>
                        <a:pt x="112" y="70"/>
                      </a:cubicBezTo>
                      <a:cubicBezTo>
                        <a:pt x="112" y="74"/>
                        <a:pt x="112" y="74"/>
                        <a:pt x="112" y="74"/>
                      </a:cubicBezTo>
                      <a:cubicBezTo>
                        <a:pt x="112" y="78"/>
                        <a:pt x="112" y="78"/>
                        <a:pt x="112" y="78"/>
                      </a:cubicBezTo>
                      <a:cubicBezTo>
                        <a:pt x="112" y="91"/>
                        <a:pt x="101" y="101"/>
                        <a:pt x="89" y="101"/>
                      </a:cubicBezTo>
                      <a:cubicBezTo>
                        <a:pt x="45" y="101"/>
                        <a:pt x="45" y="101"/>
                        <a:pt x="45" y="101"/>
                      </a:cubicBezTo>
                      <a:cubicBezTo>
                        <a:pt x="0" y="128"/>
                        <a:pt x="0" y="128"/>
                        <a:pt x="0" y="128"/>
                      </a:cubicBezTo>
                      <a:cubicBezTo>
                        <a:pt x="909" y="128"/>
                        <a:pt x="909" y="128"/>
                        <a:pt x="909" y="128"/>
                      </a:cubicBezTo>
                      <a:lnTo>
                        <a:pt x="864" y="101"/>
                      </a:lnTo>
                      <a:close/>
                    </a:path>
                  </a:pathLst>
                </a:custGeom>
                <a:gradFill>
                  <a:gsLst>
                    <a:gs pos="22000">
                      <a:srgbClr val="E6E6E6"/>
                    </a:gs>
                    <a:gs pos="100000">
                      <a:srgbClr val="D7D7D7"/>
                    </a:gs>
                    <a:gs pos="75000">
                      <a:srgbClr val="AFAFAF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4"/>
                <p:cNvSpPr>
                  <a:spLocks/>
                </p:cNvSpPr>
                <p:nvPr/>
              </p:nvSpPr>
              <p:spPr bwMode="auto">
                <a:xfrm>
                  <a:off x="3994150" y="3957638"/>
                  <a:ext cx="1279525" cy="412750"/>
                </a:xfrm>
                <a:custGeom>
                  <a:avLst/>
                  <a:gdLst>
                    <a:gd name="T0" fmla="*/ 340 w 340"/>
                    <a:gd name="T1" fmla="*/ 110 h 110"/>
                    <a:gd name="T2" fmla="*/ 0 w 340"/>
                    <a:gd name="T3" fmla="*/ 110 h 110"/>
                    <a:gd name="T4" fmla="*/ 0 w 340"/>
                    <a:gd name="T5" fmla="*/ 23 h 110"/>
                    <a:gd name="T6" fmla="*/ 23 w 340"/>
                    <a:gd name="T7" fmla="*/ 0 h 110"/>
                    <a:gd name="T8" fmla="*/ 317 w 340"/>
                    <a:gd name="T9" fmla="*/ 0 h 110"/>
                    <a:gd name="T10" fmla="*/ 340 w 340"/>
                    <a:gd name="T11" fmla="*/ 23 h 110"/>
                    <a:gd name="T12" fmla="*/ 340 w 340"/>
                    <a:gd name="T13" fmla="*/ 110 h 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40" h="110">
                      <a:moveTo>
                        <a:pt x="340" y="110"/>
                      </a:moveTo>
                      <a:cubicBezTo>
                        <a:pt x="0" y="110"/>
                        <a:pt x="0" y="110"/>
                        <a:pt x="0" y="110"/>
                      </a:cubicBezTo>
                      <a:cubicBezTo>
                        <a:pt x="0" y="23"/>
                        <a:pt x="0" y="23"/>
                        <a:pt x="0" y="23"/>
                      </a:cubicBezTo>
                      <a:cubicBezTo>
                        <a:pt x="0" y="10"/>
                        <a:pt x="10" y="0"/>
                        <a:pt x="23" y="0"/>
                      </a:cubicBezTo>
                      <a:cubicBezTo>
                        <a:pt x="317" y="0"/>
                        <a:pt x="317" y="0"/>
                        <a:pt x="317" y="0"/>
                      </a:cubicBezTo>
                      <a:cubicBezTo>
                        <a:pt x="330" y="0"/>
                        <a:pt x="340" y="10"/>
                        <a:pt x="340" y="23"/>
                      </a:cubicBezTo>
                      <a:lnTo>
                        <a:pt x="340" y="11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E6E6E6"/>
                    </a:gs>
                    <a:gs pos="75000">
                      <a:srgbClr val="C8C8C8"/>
                    </a:gs>
                    <a:gs pos="100000">
                      <a:srgbClr val="969696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15"/>
                <p:cNvSpPr>
                  <a:spLocks/>
                </p:cNvSpPr>
                <p:nvPr/>
              </p:nvSpPr>
              <p:spPr bwMode="auto">
                <a:xfrm>
                  <a:off x="2919413" y="4772025"/>
                  <a:ext cx="3494088" cy="139700"/>
                </a:xfrm>
                <a:custGeom>
                  <a:avLst/>
                  <a:gdLst>
                    <a:gd name="T0" fmla="*/ 464 w 929"/>
                    <a:gd name="T1" fmla="*/ 37 h 37"/>
                    <a:gd name="T2" fmla="*/ 929 w 929"/>
                    <a:gd name="T3" fmla="*/ 33 h 37"/>
                    <a:gd name="T4" fmla="*/ 929 w 929"/>
                    <a:gd name="T5" fmla="*/ 6 h 37"/>
                    <a:gd name="T6" fmla="*/ 923 w 929"/>
                    <a:gd name="T7" fmla="*/ 0 h 37"/>
                    <a:gd name="T8" fmla="*/ 5 w 929"/>
                    <a:gd name="T9" fmla="*/ 0 h 37"/>
                    <a:gd name="T10" fmla="*/ 0 w 929"/>
                    <a:gd name="T11" fmla="*/ 6 h 37"/>
                    <a:gd name="T12" fmla="*/ 0 w 929"/>
                    <a:gd name="T13" fmla="*/ 33 h 37"/>
                    <a:gd name="T14" fmla="*/ 464 w 929"/>
                    <a:gd name="T15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29" h="37">
                      <a:moveTo>
                        <a:pt x="464" y="37"/>
                      </a:moveTo>
                      <a:cubicBezTo>
                        <a:pt x="697" y="37"/>
                        <a:pt x="929" y="33"/>
                        <a:pt x="929" y="33"/>
                      </a:cubicBezTo>
                      <a:cubicBezTo>
                        <a:pt x="929" y="6"/>
                        <a:pt x="929" y="6"/>
                        <a:pt x="929" y="6"/>
                      </a:cubicBezTo>
                      <a:cubicBezTo>
                        <a:pt x="929" y="3"/>
                        <a:pt x="926" y="0"/>
                        <a:pt x="923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2" y="0"/>
                        <a:pt x="0" y="3"/>
                        <a:pt x="0" y="6"/>
                      </a:cubicBez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3"/>
                        <a:pt x="231" y="37"/>
                        <a:pt x="464" y="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C8C8C8"/>
                    </a:gs>
                    <a:gs pos="100000">
                      <a:srgbClr val="969696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6"/>
                <p:cNvSpPr>
                  <a:spLocks/>
                </p:cNvSpPr>
                <p:nvPr/>
              </p:nvSpPr>
              <p:spPr bwMode="auto">
                <a:xfrm>
                  <a:off x="2952750" y="4941888"/>
                  <a:ext cx="3422650" cy="1344613"/>
                </a:xfrm>
                <a:custGeom>
                  <a:avLst/>
                  <a:gdLst>
                    <a:gd name="T0" fmla="*/ 455 w 910"/>
                    <a:gd name="T1" fmla="*/ 14 h 358"/>
                    <a:gd name="T2" fmla="*/ 910 w 910"/>
                    <a:gd name="T3" fmla="*/ 0 h 358"/>
                    <a:gd name="T4" fmla="*/ 910 w 910"/>
                    <a:gd name="T5" fmla="*/ 168 h 358"/>
                    <a:gd name="T6" fmla="*/ 866 w 910"/>
                    <a:gd name="T7" fmla="*/ 264 h 358"/>
                    <a:gd name="T8" fmla="*/ 795 w 910"/>
                    <a:gd name="T9" fmla="*/ 334 h 358"/>
                    <a:gd name="T10" fmla="*/ 455 w 910"/>
                    <a:gd name="T11" fmla="*/ 358 h 358"/>
                    <a:gd name="T12" fmla="*/ 116 w 910"/>
                    <a:gd name="T13" fmla="*/ 334 h 358"/>
                    <a:gd name="T14" fmla="*/ 46 w 910"/>
                    <a:gd name="T15" fmla="*/ 270 h 358"/>
                    <a:gd name="T16" fmla="*/ 4 w 910"/>
                    <a:gd name="T17" fmla="*/ 173 h 358"/>
                    <a:gd name="T18" fmla="*/ 0 w 910"/>
                    <a:gd name="T19" fmla="*/ 0 h 358"/>
                    <a:gd name="T20" fmla="*/ 455 w 910"/>
                    <a:gd name="T21" fmla="*/ 14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10" h="358">
                      <a:moveTo>
                        <a:pt x="455" y="14"/>
                      </a:moveTo>
                      <a:cubicBezTo>
                        <a:pt x="690" y="14"/>
                        <a:pt x="910" y="0"/>
                        <a:pt x="910" y="0"/>
                      </a:cubicBezTo>
                      <a:cubicBezTo>
                        <a:pt x="910" y="168"/>
                        <a:pt x="910" y="168"/>
                        <a:pt x="910" y="168"/>
                      </a:cubicBezTo>
                      <a:cubicBezTo>
                        <a:pt x="910" y="168"/>
                        <a:pt x="909" y="221"/>
                        <a:pt x="866" y="264"/>
                      </a:cubicBezTo>
                      <a:cubicBezTo>
                        <a:pt x="823" y="308"/>
                        <a:pt x="795" y="334"/>
                        <a:pt x="795" y="334"/>
                      </a:cubicBezTo>
                      <a:cubicBezTo>
                        <a:pt x="795" y="334"/>
                        <a:pt x="657" y="358"/>
                        <a:pt x="455" y="358"/>
                      </a:cubicBezTo>
                      <a:cubicBezTo>
                        <a:pt x="253" y="358"/>
                        <a:pt x="116" y="334"/>
                        <a:pt x="116" y="334"/>
                      </a:cubicBezTo>
                      <a:cubicBezTo>
                        <a:pt x="46" y="270"/>
                        <a:pt x="46" y="270"/>
                        <a:pt x="46" y="270"/>
                      </a:cubicBezTo>
                      <a:cubicBezTo>
                        <a:pt x="46" y="270"/>
                        <a:pt x="4" y="233"/>
                        <a:pt x="4" y="173"/>
                      </a:cubicBezTo>
                      <a:cubicBezTo>
                        <a:pt x="4" y="113"/>
                        <a:pt x="0" y="0"/>
                        <a:pt x="0" y="0"/>
                      </a:cubicBezTo>
                      <a:cubicBezTo>
                        <a:pt x="0" y="0"/>
                        <a:pt x="220" y="14"/>
                        <a:pt x="455" y="14"/>
                      </a:cubicBezTo>
                      <a:close/>
                    </a:path>
                  </a:pathLst>
                </a:custGeom>
                <a:gradFill>
                  <a:gsLst>
                    <a:gs pos="50000">
                      <a:srgbClr val="E6E6E6"/>
                    </a:gs>
                    <a:gs pos="100000">
                      <a:srgbClr val="C0C0C0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9"/>
                <p:cNvSpPr>
                  <a:spLocks/>
                </p:cNvSpPr>
                <p:nvPr/>
              </p:nvSpPr>
              <p:spPr bwMode="auto">
                <a:xfrm>
                  <a:off x="3367088" y="6196013"/>
                  <a:ext cx="2593975" cy="214313"/>
                </a:xfrm>
                <a:custGeom>
                  <a:avLst/>
                  <a:gdLst>
                    <a:gd name="T0" fmla="*/ 342 w 690"/>
                    <a:gd name="T1" fmla="*/ 24 h 57"/>
                    <a:gd name="T2" fmla="*/ 6 w 690"/>
                    <a:gd name="T3" fmla="*/ 0 h 57"/>
                    <a:gd name="T4" fmla="*/ 21 w 690"/>
                    <a:gd name="T5" fmla="*/ 26 h 57"/>
                    <a:gd name="T6" fmla="*/ 27 w 690"/>
                    <a:gd name="T7" fmla="*/ 34 h 57"/>
                    <a:gd name="T8" fmla="*/ 345 w 690"/>
                    <a:gd name="T9" fmla="*/ 57 h 57"/>
                    <a:gd name="T10" fmla="*/ 663 w 690"/>
                    <a:gd name="T11" fmla="*/ 34 h 57"/>
                    <a:gd name="T12" fmla="*/ 669 w 690"/>
                    <a:gd name="T13" fmla="*/ 26 h 57"/>
                    <a:gd name="T14" fmla="*/ 685 w 690"/>
                    <a:gd name="T15" fmla="*/ 0 h 57"/>
                    <a:gd name="T16" fmla="*/ 342 w 690"/>
                    <a:gd name="T17" fmla="*/ 24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90" h="57">
                      <a:moveTo>
                        <a:pt x="342" y="24"/>
                      </a:moveTo>
                      <a:cubicBezTo>
                        <a:pt x="140" y="24"/>
                        <a:pt x="6" y="0"/>
                        <a:pt x="6" y="0"/>
                      </a:cubicBezTo>
                      <a:cubicBezTo>
                        <a:pt x="6" y="0"/>
                        <a:pt x="0" y="12"/>
                        <a:pt x="21" y="26"/>
                      </a:cubicBezTo>
                      <a:cubicBezTo>
                        <a:pt x="21" y="26"/>
                        <a:pt x="18" y="34"/>
                        <a:pt x="27" y="34"/>
                      </a:cubicBezTo>
                      <a:cubicBezTo>
                        <a:pt x="37" y="35"/>
                        <a:pt x="183" y="57"/>
                        <a:pt x="345" y="57"/>
                      </a:cubicBezTo>
                      <a:cubicBezTo>
                        <a:pt x="508" y="57"/>
                        <a:pt x="653" y="35"/>
                        <a:pt x="663" y="34"/>
                      </a:cubicBezTo>
                      <a:cubicBezTo>
                        <a:pt x="672" y="34"/>
                        <a:pt x="669" y="26"/>
                        <a:pt x="669" y="26"/>
                      </a:cubicBezTo>
                      <a:cubicBezTo>
                        <a:pt x="690" y="12"/>
                        <a:pt x="685" y="0"/>
                        <a:pt x="685" y="0"/>
                      </a:cubicBezTo>
                      <a:cubicBezTo>
                        <a:pt x="685" y="0"/>
                        <a:pt x="544" y="24"/>
                        <a:pt x="342" y="24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C0C0C0"/>
                    </a:gs>
                    <a:gs pos="50000">
                      <a:srgbClr val="E6E6E6"/>
                    </a:gs>
                    <a:gs pos="100000">
                      <a:srgbClr val="C0C0C0"/>
                    </a:gs>
                  </a:gsLst>
                  <a:lin ang="10800000" scaled="1"/>
                  <a:tileRect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0"/>
                <p:cNvSpPr>
                  <a:spLocks/>
                </p:cNvSpPr>
                <p:nvPr/>
              </p:nvSpPr>
              <p:spPr bwMode="auto">
                <a:xfrm>
                  <a:off x="2986088" y="4895850"/>
                  <a:ext cx="3354388" cy="98425"/>
                </a:xfrm>
                <a:custGeom>
                  <a:avLst/>
                  <a:gdLst>
                    <a:gd name="T0" fmla="*/ 446 w 892"/>
                    <a:gd name="T1" fmla="*/ 4 h 26"/>
                    <a:gd name="T2" fmla="*/ 0 w 892"/>
                    <a:gd name="T3" fmla="*/ 0 h 26"/>
                    <a:gd name="T4" fmla="*/ 0 w 892"/>
                    <a:gd name="T5" fmla="*/ 13 h 26"/>
                    <a:gd name="T6" fmla="*/ 446 w 892"/>
                    <a:gd name="T7" fmla="*/ 26 h 26"/>
                    <a:gd name="T8" fmla="*/ 892 w 892"/>
                    <a:gd name="T9" fmla="*/ 13 h 26"/>
                    <a:gd name="T10" fmla="*/ 892 w 892"/>
                    <a:gd name="T11" fmla="*/ 0 h 26"/>
                    <a:gd name="T12" fmla="*/ 446 w 892"/>
                    <a:gd name="T13" fmla="*/ 4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892" h="26">
                      <a:moveTo>
                        <a:pt x="446" y="4"/>
                      </a:moveTo>
                      <a:cubicBezTo>
                        <a:pt x="252" y="4"/>
                        <a:pt x="60" y="1"/>
                        <a:pt x="0" y="0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43" y="15"/>
                        <a:pt x="238" y="26"/>
                        <a:pt x="446" y="26"/>
                      </a:cubicBezTo>
                      <a:cubicBezTo>
                        <a:pt x="654" y="26"/>
                        <a:pt x="849" y="15"/>
                        <a:pt x="892" y="13"/>
                      </a:cubicBezTo>
                      <a:cubicBezTo>
                        <a:pt x="892" y="0"/>
                        <a:pt x="892" y="0"/>
                        <a:pt x="892" y="0"/>
                      </a:cubicBezTo>
                      <a:cubicBezTo>
                        <a:pt x="833" y="1"/>
                        <a:pt x="640" y="4"/>
                        <a:pt x="446" y="4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69696"/>
                    </a:gs>
                    <a:gs pos="50000">
                      <a:srgbClr val="D7D7D7"/>
                    </a:gs>
                    <a:gs pos="100000">
                      <a:srgbClr val="969696"/>
                    </a:gs>
                  </a:gsLst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74"/>
              <p:cNvGrpSpPr/>
              <p:nvPr/>
            </p:nvGrpSpPr>
            <p:grpSpPr>
              <a:xfrm>
                <a:off x="2359025" y="450850"/>
                <a:ext cx="4387851" cy="3922712"/>
                <a:chOff x="2359025" y="450850"/>
                <a:chExt cx="4387851" cy="3922713"/>
              </a:xfrm>
            </p:grpSpPr>
            <p:grpSp>
              <p:nvGrpSpPr>
                <p:cNvPr id="8" name="Group 175"/>
                <p:cNvGrpSpPr/>
                <p:nvPr/>
              </p:nvGrpSpPr>
              <p:grpSpPr>
                <a:xfrm>
                  <a:off x="2719388" y="917575"/>
                  <a:ext cx="3994150" cy="1149350"/>
                  <a:chOff x="2719388" y="917575"/>
                  <a:chExt cx="3994150" cy="1149350"/>
                </a:xfrm>
              </p:grpSpPr>
              <p:sp>
                <p:nvSpPr>
                  <p:cNvPr id="100" name="Freeform 8"/>
                  <p:cNvSpPr>
                    <a:spLocks/>
                  </p:cNvSpPr>
                  <p:nvPr/>
                </p:nvSpPr>
                <p:spPr bwMode="auto">
                  <a:xfrm>
                    <a:off x="2719388" y="917575"/>
                    <a:ext cx="3994150" cy="1149350"/>
                  </a:xfrm>
                  <a:custGeom>
                    <a:avLst/>
                    <a:gdLst>
                      <a:gd name="T0" fmla="*/ 766 w 1062"/>
                      <a:gd name="T1" fmla="*/ 306 h 306"/>
                      <a:gd name="T2" fmla="*/ 350 w 1062"/>
                      <a:gd name="T3" fmla="*/ 289 h 306"/>
                      <a:gd name="T4" fmla="*/ 9 w 1062"/>
                      <a:gd name="T5" fmla="*/ 103 h 306"/>
                      <a:gd name="T6" fmla="*/ 71 w 1062"/>
                      <a:gd name="T7" fmla="*/ 9 h 306"/>
                      <a:gd name="T8" fmla="*/ 166 w 1062"/>
                      <a:gd name="T9" fmla="*/ 70 h 306"/>
                      <a:gd name="T10" fmla="*/ 389 w 1062"/>
                      <a:gd name="T11" fmla="*/ 132 h 306"/>
                      <a:gd name="T12" fmla="*/ 846 w 1062"/>
                      <a:gd name="T13" fmla="*/ 145 h 306"/>
                      <a:gd name="T14" fmla="*/ 982 w 1062"/>
                      <a:gd name="T15" fmla="*/ 146 h 306"/>
                      <a:gd name="T16" fmla="*/ 1062 w 1062"/>
                      <a:gd name="T17" fmla="*/ 226 h 306"/>
                      <a:gd name="T18" fmla="*/ 981 w 1062"/>
                      <a:gd name="T19" fmla="*/ 306 h 306"/>
                      <a:gd name="T20" fmla="*/ 847 w 1062"/>
                      <a:gd name="T21" fmla="*/ 305 h 306"/>
                      <a:gd name="T22" fmla="*/ 766 w 1062"/>
                      <a:gd name="T23" fmla="*/ 306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1062" h="306">
                        <a:moveTo>
                          <a:pt x="766" y="306"/>
                        </a:moveTo>
                        <a:cubicBezTo>
                          <a:pt x="625" y="306"/>
                          <a:pt x="476" y="304"/>
                          <a:pt x="350" y="289"/>
                        </a:cubicBezTo>
                        <a:cubicBezTo>
                          <a:pt x="217" y="273"/>
                          <a:pt x="37" y="237"/>
                          <a:pt x="9" y="103"/>
                        </a:cubicBezTo>
                        <a:cubicBezTo>
                          <a:pt x="0" y="60"/>
                          <a:pt x="28" y="18"/>
                          <a:pt x="71" y="9"/>
                        </a:cubicBezTo>
                        <a:cubicBezTo>
                          <a:pt x="115" y="0"/>
                          <a:pt x="157" y="27"/>
                          <a:pt x="166" y="70"/>
                        </a:cubicBezTo>
                        <a:cubicBezTo>
                          <a:pt x="168" y="74"/>
                          <a:pt x="197" y="112"/>
                          <a:pt x="389" y="132"/>
                        </a:cubicBezTo>
                        <a:cubicBezTo>
                          <a:pt x="527" y="146"/>
                          <a:pt x="697" y="146"/>
                          <a:pt x="846" y="145"/>
                        </a:cubicBezTo>
                        <a:cubicBezTo>
                          <a:pt x="895" y="145"/>
                          <a:pt x="940" y="145"/>
                          <a:pt x="982" y="146"/>
                        </a:cubicBezTo>
                        <a:cubicBezTo>
                          <a:pt x="1027" y="146"/>
                          <a:pt x="1062" y="182"/>
                          <a:pt x="1062" y="226"/>
                        </a:cubicBezTo>
                        <a:cubicBezTo>
                          <a:pt x="1061" y="270"/>
                          <a:pt x="1025" y="306"/>
                          <a:pt x="981" y="306"/>
                        </a:cubicBezTo>
                        <a:cubicBezTo>
                          <a:pt x="940" y="305"/>
                          <a:pt x="895" y="305"/>
                          <a:pt x="847" y="305"/>
                        </a:cubicBezTo>
                        <a:cubicBezTo>
                          <a:pt x="820" y="305"/>
                          <a:pt x="793" y="306"/>
                          <a:pt x="766" y="306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47"/>
                  <p:cNvSpPr>
                    <a:spLocks/>
                  </p:cNvSpPr>
                  <p:nvPr/>
                </p:nvSpPr>
                <p:spPr bwMode="auto">
                  <a:xfrm>
                    <a:off x="3881438" y="1454151"/>
                    <a:ext cx="1392238" cy="141288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5 w 370"/>
                      <a:gd name="T3" fmla="*/ 3 h 48"/>
                      <a:gd name="T4" fmla="*/ 163 w 370"/>
                      <a:gd name="T5" fmla="*/ 46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90" y="5"/>
                          <a:pt x="45" y="3"/>
                        </a:cubicBezTo>
                        <a:cubicBezTo>
                          <a:pt x="0" y="0"/>
                          <a:pt x="53" y="43"/>
                          <a:pt x="163" y="46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50000"/>
                        </a:srgbClr>
                      </a:gs>
                      <a:gs pos="7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176"/>
                <p:cNvGrpSpPr/>
                <p:nvPr/>
              </p:nvGrpSpPr>
              <p:grpSpPr>
                <a:xfrm>
                  <a:off x="2378075" y="1473200"/>
                  <a:ext cx="4365625" cy="1404938"/>
                  <a:chOff x="2378075" y="1473200"/>
                  <a:chExt cx="4365625" cy="1404938"/>
                </a:xfrm>
              </p:grpSpPr>
              <p:sp>
                <p:nvSpPr>
                  <p:cNvPr id="98" name="Freeform 7"/>
                  <p:cNvSpPr>
                    <a:spLocks/>
                  </p:cNvSpPr>
                  <p:nvPr/>
                </p:nvSpPr>
                <p:spPr bwMode="auto">
                  <a:xfrm>
                    <a:off x="2378075" y="1473200"/>
                    <a:ext cx="4365625" cy="1404938"/>
                  </a:xfrm>
                  <a:custGeom>
                    <a:avLst/>
                    <a:gdLst>
                      <a:gd name="T0" fmla="*/ 840 w 1161"/>
                      <a:gd name="T1" fmla="*/ 374 h 374"/>
                      <a:gd name="T2" fmla="*/ 375 w 1161"/>
                      <a:gd name="T3" fmla="*/ 348 h 374"/>
                      <a:gd name="T4" fmla="*/ 142 w 1161"/>
                      <a:gd name="T5" fmla="*/ 277 h 374"/>
                      <a:gd name="T6" fmla="*/ 6 w 1161"/>
                      <a:gd name="T7" fmla="*/ 98 h 374"/>
                      <a:gd name="T8" fmla="*/ 73 w 1161"/>
                      <a:gd name="T9" fmla="*/ 7 h 374"/>
                      <a:gd name="T10" fmla="*/ 164 w 1161"/>
                      <a:gd name="T11" fmla="*/ 74 h 374"/>
                      <a:gd name="T12" fmla="*/ 400 w 1161"/>
                      <a:gd name="T13" fmla="*/ 190 h 374"/>
                      <a:gd name="T14" fmla="*/ 930 w 1161"/>
                      <a:gd name="T15" fmla="*/ 213 h 374"/>
                      <a:gd name="T16" fmla="*/ 1082 w 1161"/>
                      <a:gd name="T17" fmla="*/ 213 h 374"/>
                      <a:gd name="T18" fmla="*/ 1161 w 1161"/>
                      <a:gd name="T19" fmla="*/ 294 h 374"/>
                      <a:gd name="T20" fmla="*/ 1080 w 1161"/>
                      <a:gd name="T21" fmla="*/ 373 h 374"/>
                      <a:gd name="T22" fmla="*/ 931 w 1161"/>
                      <a:gd name="T23" fmla="*/ 373 h 374"/>
                      <a:gd name="T24" fmla="*/ 840 w 1161"/>
                      <a:gd name="T25" fmla="*/ 374 h 3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161" h="374">
                        <a:moveTo>
                          <a:pt x="840" y="374"/>
                        </a:moveTo>
                        <a:cubicBezTo>
                          <a:pt x="684" y="374"/>
                          <a:pt x="517" y="370"/>
                          <a:pt x="375" y="348"/>
                        </a:cubicBezTo>
                        <a:cubicBezTo>
                          <a:pt x="276" y="333"/>
                          <a:pt x="200" y="309"/>
                          <a:pt x="142" y="277"/>
                        </a:cubicBezTo>
                        <a:cubicBezTo>
                          <a:pt x="44" y="223"/>
                          <a:pt x="14" y="150"/>
                          <a:pt x="6" y="98"/>
                        </a:cubicBezTo>
                        <a:cubicBezTo>
                          <a:pt x="0" y="54"/>
                          <a:pt x="30" y="13"/>
                          <a:pt x="73" y="7"/>
                        </a:cubicBezTo>
                        <a:cubicBezTo>
                          <a:pt x="117" y="0"/>
                          <a:pt x="158" y="30"/>
                          <a:pt x="164" y="74"/>
                        </a:cubicBezTo>
                        <a:cubicBezTo>
                          <a:pt x="175" y="144"/>
                          <a:pt x="316" y="177"/>
                          <a:pt x="400" y="190"/>
                        </a:cubicBezTo>
                        <a:cubicBezTo>
                          <a:pt x="556" y="215"/>
                          <a:pt x="755" y="214"/>
                          <a:pt x="930" y="213"/>
                        </a:cubicBezTo>
                        <a:cubicBezTo>
                          <a:pt x="984" y="213"/>
                          <a:pt x="1035" y="213"/>
                          <a:pt x="1082" y="213"/>
                        </a:cubicBezTo>
                        <a:cubicBezTo>
                          <a:pt x="1126" y="214"/>
                          <a:pt x="1161" y="250"/>
                          <a:pt x="1161" y="294"/>
                        </a:cubicBezTo>
                        <a:cubicBezTo>
                          <a:pt x="1160" y="339"/>
                          <a:pt x="1124" y="374"/>
                          <a:pt x="1080" y="373"/>
                        </a:cubicBezTo>
                        <a:cubicBezTo>
                          <a:pt x="1034" y="373"/>
                          <a:pt x="984" y="373"/>
                          <a:pt x="931" y="373"/>
                        </a:cubicBezTo>
                        <a:cubicBezTo>
                          <a:pt x="901" y="373"/>
                          <a:pt x="871" y="374"/>
                          <a:pt x="840" y="37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9" name="Freeform 46"/>
                  <p:cNvSpPr>
                    <a:spLocks/>
                  </p:cNvSpPr>
                  <p:nvPr/>
                </p:nvSpPr>
                <p:spPr bwMode="auto">
                  <a:xfrm>
                    <a:off x="4070350" y="2271712"/>
                    <a:ext cx="1390650" cy="89694"/>
                  </a:xfrm>
                  <a:custGeom>
                    <a:avLst/>
                    <a:gdLst>
                      <a:gd name="T0" fmla="*/ 327 w 370"/>
                      <a:gd name="T1" fmla="*/ 24 h 48"/>
                      <a:gd name="T2" fmla="*/ 45 w 370"/>
                      <a:gd name="T3" fmla="*/ 3 h 48"/>
                      <a:gd name="T4" fmla="*/ 163 w 370"/>
                      <a:gd name="T5" fmla="*/ 46 h 48"/>
                      <a:gd name="T6" fmla="*/ 327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7" y="24"/>
                        </a:moveTo>
                        <a:cubicBezTo>
                          <a:pt x="327" y="24"/>
                          <a:pt x="90" y="5"/>
                          <a:pt x="45" y="3"/>
                        </a:cubicBezTo>
                        <a:cubicBezTo>
                          <a:pt x="0" y="0"/>
                          <a:pt x="53" y="43"/>
                          <a:pt x="163" y="46"/>
                        </a:cubicBezTo>
                        <a:cubicBezTo>
                          <a:pt x="272" y="48"/>
                          <a:pt x="370" y="44"/>
                          <a:pt x="327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80000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" name="Group 177"/>
                <p:cNvGrpSpPr/>
                <p:nvPr/>
              </p:nvGrpSpPr>
              <p:grpSpPr>
                <a:xfrm>
                  <a:off x="2370138" y="2379663"/>
                  <a:ext cx="4008438" cy="1257300"/>
                  <a:chOff x="2370138" y="2379663"/>
                  <a:chExt cx="4008438" cy="1257300"/>
                </a:xfrm>
              </p:grpSpPr>
              <p:sp>
                <p:nvSpPr>
                  <p:cNvPr id="95" name="Freeform 6"/>
                  <p:cNvSpPr>
                    <a:spLocks/>
                  </p:cNvSpPr>
                  <p:nvPr/>
                </p:nvSpPr>
                <p:spPr bwMode="auto">
                  <a:xfrm>
                    <a:off x="2370138" y="2379663"/>
                    <a:ext cx="4008438" cy="1257300"/>
                  </a:xfrm>
                  <a:custGeom>
                    <a:avLst/>
                    <a:gdLst>
                      <a:gd name="T0" fmla="*/ 986 w 1066"/>
                      <a:gd name="T1" fmla="*/ 335 h 335"/>
                      <a:gd name="T2" fmla="*/ 985 w 1066"/>
                      <a:gd name="T3" fmla="*/ 335 h 335"/>
                      <a:gd name="T4" fmla="*/ 541 w 1066"/>
                      <a:gd name="T5" fmla="*/ 311 h 335"/>
                      <a:gd name="T6" fmla="*/ 221 w 1066"/>
                      <a:gd name="T7" fmla="*/ 259 h 335"/>
                      <a:gd name="T8" fmla="*/ 9 w 1066"/>
                      <a:gd name="T9" fmla="*/ 103 h 335"/>
                      <a:gd name="T10" fmla="*/ 71 w 1066"/>
                      <a:gd name="T11" fmla="*/ 9 h 335"/>
                      <a:gd name="T12" fmla="*/ 164 w 1066"/>
                      <a:gd name="T13" fmla="*/ 63 h 335"/>
                      <a:gd name="T14" fmla="*/ 591 w 1066"/>
                      <a:gd name="T15" fmla="*/ 155 h 335"/>
                      <a:gd name="T16" fmla="*/ 986 w 1066"/>
                      <a:gd name="T17" fmla="*/ 175 h 335"/>
                      <a:gd name="T18" fmla="*/ 1066 w 1066"/>
                      <a:gd name="T19" fmla="*/ 256 h 335"/>
                      <a:gd name="T20" fmla="*/ 986 w 1066"/>
                      <a:gd name="T21" fmla="*/ 335 h 3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66" h="335">
                        <a:moveTo>
                          <a:pt x="986" y="335"/>
                        </a:moveTo>
                        <a:cubicBezTo>
                          <a:pt x="985" y="335"/>
                          <a:pt x="985" y="335"/>
                          <a:pt x="985" y="335"/>
                        </a:cubicBezTo>
                        <a:cubicBezTo>
                          <a:pt x="976" y="335"/>
                          <a:pt x="763" y="333"/>
                          <a:pt x="541" y="311"/>
                        </a:cubicBezTo>
                        <a:cubicBezTo>
                          <a:pt x="409" y="298"/>
                          <a:pt x="301" y="281"/>
                          <a:pt x="221" y="259"/>
                        </a:cubicBezTo>
                        <a:cubicBezTo>
                          <a:pt x="139" y="237"/>
                          <a:pt x="28" y="196"/>
                          <a:pt x="9" y="103"/>
                        </a:cubicBezTo>
                        <a:cubicBezTo>
                          <a:pt x="0" y="60"/>
                          <a:pt x="28" y="18"/>
                          <a:pt x="71" y="9"/>
                        </a:cubicBezTo>
                        <a:cubicBezTo>
                          <a:pt x="112" y="0"/>
                          <a:pt x="152" y="24"/>
                          <a:pt x="164" y="63"/>
                        </a:cubicBezTo>
                        <a:cubicBezTo>
                          <a:pt x="176" y="74"/>
                          <a:pt x="249" y="125"/>
                          <a:pt x="591" y="155"/>
                        </a:cubicBezTo>
                        <a:cubicBezTo>
                          <a:pt x="793" y="174"/>
                          <a:pt x="984" y="175"/>
                          <a:pt x="986" y="175"/>
                        </a:cubicBezTo>
                        <a:cubicBezTo>
                          <a:pt x="1030" y="176"/>
                          <a:pt x="1066" y="212"/>
                          <a:pt x="1066" y="256"/>
                        </a:cubicBezTo>
                        <a:cubicBezTo>
                          <a:pt x="1065" y="300"/>
                          <a:pt x="1030" y="335"/>
                          <a:pt x="986" y="33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6" name="Freeform 45"/>
                  <p:cNvSpPr>
                    <a:spLocks/>
                  </p:cNvSpPr>
                  <p:nvPr/>
                </p:nvSpPr>
                <p:spPr bwMode="auto">
                  <a:xfrm rot="185452">
                    <a:off x="3977818" y="2975204"/>
                    <a:ext cx="1864293" cy="146051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4 w 370"/>
                      <a:gd name="T3" fmla="*/ 2 h 48"/>
                      <a:gd name="T4" fmla="*/ 162 w 370"/>
                      <a:gd name="T5" fmla="*/ 45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89" y="4"/>
                          <a:pt x="44" y="2"/>
                        </a:cubicBezTo>
                        <a:cubicBezTo>
                          <a:pt x="0" y="0"/>
                          <a:pt x="53" y="43"/>
                          <a:pt x="162" y="45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75000"/>
                        </a:srgbClr>
                      </a:gs>
                      <a:gs pos="75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7" name="Freeform 45"/>
                  <p:cNvSpPr>
                    <a:spLocks/>
                  </p:cNvSpPr>
                  <p:nvPr/>
                </p:nvSpPr>
                <p:spPr bwMode="auto">
                  <a:xfrm rot="220965">
                    <a:off x="3521183" y="3439421"/>
                    <a:ext cx="2089454" cy="85464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4 w 370"/>
                      <a:gd name="T3" fmla="*/ 2 h 48"/>
                      <a:gd name="T4" fmla="*/ 162 w 370"/>
                      <a:gd name="T5" fmla="*/ 45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89" y="4"/>
                          <a:pt x="44" y="2"/>
                        </a:cubicBezTo>
                        <a:cubicBezTo>
                          <a:pt x="0" y="0"/>
                          <a:pt x="53" y="43"/>
                          <a:pt x="162" y="45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000000">
                          <a:alpha val="25000"/>
                        </a:srgbClr>
                      </a:gs>
                      <a:gs pos="100000">
                        <a:srgbClr val="000000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" name="Group 178"/>
                <p:cNvGrpSpPr/>
                <p:nvPr/>
              </p:nvGrpSpPr>
              <p:grpSpPr>
                <a:xfrm>
                  <a:off x="2655888" y="2984500"/>
                  <a:ext cx="1293813" cy="1389063"/>
                  <a:chOff x="2655888" y="2984500"/>
                  <a:chExt cx="1293813" cy="1389063"/>
                </a:xfrm>
              </p:grpSpPr>
              <p:sp>
                <p:nvSpPr>
                  <p:cNvPr id="93" name="Freeform 17"/>
                  <p:cNvSpPr>
                    <a:spLocks/>
                  </p:cNvSpPr>
                  <p:nvPr/>
                </p:nvSpPr>
                <p:spPr bwMode="auto">
                  <a:xfrm>
                    <a:off x="2655888" y="2984500"/>
                    <a:ext cx="1293813" cy="1389063"/>
                  </a:xfrm>
                  <a:custGeom>
                    <a:avLst/>
                    <a:gdLst>
                      <a:gd name="T0" fmla="*/ 207 w 344"/>
                      <a:gd name="T1" fmla="*/ 370 h 370"/>
                      <a:gd name="T2" fmla="*/ 214 w 344"/>
                      <a:gd name="T3" fmla="*/ 369 h 370"/>
                      <a:gd name="T4" fmla="*/ 344 w 344"/>
                      <a:gd name="T5" fmla="*/ 352 h 370"/>
                      <a:gd name="T6" fmla="*/ 117 w 344"/>
                      <a:gd name="T7" fmla="*/ 15 h 370"/>
                      <a:gd name="T8" fmla="*/ 15 w 344"/>
                      <a:gd name="T9" fmla="*/ 63 h 370"/>
                      <a:gd name="T10" fmla="*/ 63 w 344"/>
                      <a:gd name="T11" fmla="*/ 166 h 370"/>
                      <a:gd name="T12" fmla="*/ 207 w 344"/>
                      <a:gd name="T13" fmla="*/ 370 h 3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344" h="370">
                        <a:moveTo>
                          <a:pt x="207" y="370"/>
                        </a:moveTo>
                        <a:cubicBezTo>
                          <a:pt x="209" y="370"/>
                          <a:pt x="212" y="369"/>
                          <a:pt x="214" y="369"/>
                        </a:cubicBezTo>
                        <a:cubicBezTo>
                          <a:pt x="344" y="352"/>
                          <a:pt x="344" y="352"/>
                          <a:pt x="344" y="352"/>
                        </a:cubicBezTo>
                        <a:cubicBezTo>
                          <a:pt x="331" y="251"/>
                          <a:pt x="284" y="75"/>
                          <a:pt x="117" y="15"/>
                        </a:cubicBezTo>
                        <a:cubicBezTo>
                          <a:pt x="75" y="0"/>
                          <a:pt x="30" y="22"/>
                          <a:pt x="15" y="63"/>
                        </a:cubicBezTo>
                        <a:cubicBezTo>
                          <a:pt x="0" y="105"/>
                          <a:pt x="21" y="151"/>
                          <a:pt x="63" y="166"/>
                        </a:cubicBezTo>
                        <a:cubicBezTo>
                          <a:pt x="148" y="196"/>
                          <a:pt x="190" y="304"/>
                          <a:pt x="207" y="370"/>
                        </a:cubicBezTo>
                        <a:close/>
                      </a:path>
                    </a:pathLst>
                  </a:custGeom>
                  <a:gradFill>
                    <a:gsLst>
                      <a:gs pos="30000">
                        <a:srgbClr val="C0C0C0"/>
                      </a:gs>
                      <a:gs pos="15000">
                        <a:srgbClr val="E6E6E6"/>
                      </a:gs>
                      <a:gs pos="80000">
                        <a:srgbClr val="D7D7D7"/>
                      </a:gs>
                      <a:gs pos="100000">
                        <a:srgbClr val="969696"/>
                      </a:gs>
                    </a:gsLst>
                    <a:lin ang="4200000" scaled="0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4" name="Freeform 44"/>
                  <p:cNvSpPr>
                    <a:spLocks/>
                  </p:cNvSpPr>
                  <p:nvPr/>
                </p:nvSpPr>
                <p:spPr bwMode="auto">
                  <a:xfrm>
                    <a:off x="3260725" y="3257550"/>
                    <a:ext cx="542925" cy="871538"/>
                  </a:xfrm>
                  <a:custGeom>
                    <a:avLst/>
                    <a:gdLst>
                      <a:gd name="T0" fmla="*/ 144 w 144"/>
                      <a:gd name="T1" fmla="*/ 208 h 232"/>
                      <a:gd name="T2" fmla="*/ 53 w 144"/>
                      <a:gd name="T3" fmla="*/ 32 h 232"/>
                      <a:gd name="T4" fmla="*/ 85 w 144"/>
                      <a:gd name="T5" fmla="*/ 120 h 232"/>
                      <a:gd name="T6" fmla="*/ 144 w 144"/>
                      <a:gd name="T7" fmla="*/ 208 h 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4" h="232">
                        <a:moveTo>
                          <a:pt x="144" y="208"/>
                        </a:moveTo>
                        <a:cubicBezTo>
                          <a:pt x="144" y="208"/>
                          <a:pt x="106" y="64"/>
                          <a:pt x="53" y="32"/>
                        </a:cubicBezTo>
                        <a:cubicBezTo>
                          <a:pt x="0" y="0"/>
                          <a:pt x="64" y="88"/>
                          <a:pt x="85" y="120"/>
                        </a:cubicBezTo>
                        <a:cubicBezTo>
                          <a:pt x="106" y="152"/>
                          <a:pt x="124" y="232"/>
                          <a:pt x="144" y="208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50000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179"/>
                <p:cNvGrpSpPr/>
                <p:nvPr/>
              </p:nvGrpSpPr>
              <p:grpSpPr>
                <a:xfrm>
                  <a:off x="2490788" y="450850"/>
                  <a:ext cx="2997200" cy="958850"/>
                  <a:chOff x="2490788" y="450850"/>
                  <a:chExt cx="2997200" cy="958850"/>
                </a:xfrm>
              </p:grpSpPr>
              <p:sp>
                <p:nvSpPr>
                  <p:cNvPr id="91" name="Freeform 5"/>
                  <p:cNvSpPr>
                    <a:spLocks/>
                  </p:cNvSpPr>
                  <p:nvPr/>
                </p:nvSpPr>
                <p:spPr bwMode="auto">
                  <a:xfrm>
                    <a:off x="2490788" y="450850"/>
                    <a:ext cx="2997200" cy="958850"/>
                  </a:xfrm>
                  <a:custGeom>
                    <a:avLst/>
                    <a:gdLst>
                      <a:gd name="T0" fmla="*/ 70 w 797"/>
                      <a:gd name="T1" fmla="*/ 255 h 255"/>
                      <a:gd name="T2" fmla="*/ 365 w 797"/>
                      <a:gd name="T3" fmla="*/ 45 h 255"/>
                      <a:gd name="T4" fmla="*/ 512 w 797"/>
                      <a:gd name="T5" fmla="*/ 0 h 255"/>
                      <a:gd name="T6" fmla="*/ 678 w 797"/>
                      <a:gd name="T7" fmla="*/ 33 h 255"/>
                      <a:gd name="T8" fmla="*/ 797 w 797"/>
                      <a:gd name="T9" fmla="*/ 55 h 255"/>
                      <a:gd name="T10" fmla="*/ 70 w 797"/>
                      <a:gd name="T11" fmla="*/ 255 h 2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797" h="255">
                        <a:moveTo>
                          <a:pt x="70" y="255"/>
                        </a:moveTo>
                        <a:cubicBezTo>
                          <a:pt x="70" y="255"/>
                          <a:pt x="0" y="106"/>
                          <a:pt x="365" y="45"/>
                        </a:cubicBezTo>
                        <a:cubicBezTo>
                          <a:pt x="363" y="45"/>
                          <a:pt x="433" y="0"/>
                          <a:pt x="512" y="0"/>
                        </a:cubicBezTo>
                        <a:cubicBezTo>
                          <a:pt x="590" y="0"/>
                          <a:pt x="647" y="28"/>
                          <a:pt x="678" y="33"/>
                        </a:cubicBezTo>
                        <a:cubicBezTo>
                          <a:pt x="708" y="38"/>
                          <a:pt x="797" y="55"/>
                          <a:pt x="797" y="55"/>
                        </a:cubicBezTo>
                        <a:cubicBezTo>
                          <a:pt x="797" y="55"/>
                          <a:pt x="193" y="149"/>
                          <a:pt x="70" y="255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D7D7D7"/>
                      </a:gs>
                      <a:gs pos="5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2" name="Freeform 49"/>
                  <p:cNvSpPr>
                    <a:spLocks/>
                  </p:cNvSpPr>
                  <p:nvPr/>
                </p:nvSpPr>
                <p:spPr bwMode="auto">
                  <a:xfrm>
                    <a:off x="3798888" y="503238"/>
                    <a:ext cx="1117600" cy="255588"/>
                  </a:xfrm>
                  <a:custGeom>
                    <a:avLst/>
                    <a:gdLst>
                      <a:gd name="T0" fmla="*/ 255 w 297"/>
                      <a:gd name="T1" fmla="*/ 16 h 68"/>
                      <a:gd name="T2" fmla="*/ 158 w 297"/>
                      <a:gd name="T3" fmla="*/ 0 h 68"/>
                      <a:gd name="T4" fmla="*/ 52 w 297"/>
                      <a:gd name="T5" fmla="*/ 53 h 68"/>
                      <a:gd name="T6" fmla="*/ 173 w 297"/>
                      <a:gd name="T7" fmla="*/ 27 h 68"/>
                      <a:gd name="T8" fmla="*/ 255 w 297"/>
                      <a:gd name="T9" fmla="*/ 16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97" h="68">
                        <a:moveTo>
                          <a:pt x="255" y="16"/>
                        </a:moveTo>
                        <a:cubicBezTo>
                          <a:pt x="255" y="16"/>
                          <a:pt x="234" y="0"/>
                          <a:pt x="158" y="0"/>
                        </a:cubicBezTo>
                        <a:cubicBezTo>
                          <a:pt x="82" y="0"/>
                          <a:pt x="0" y="68"/>
                          <a:pt x="52" y="53"/>
                        </a:cubicBezTo>
                        <a:cubicBezTo>
                          <a:pt x="105" y="37"/>
                          <a:pt x="106" y="18"/>
                          <a:pt x="173" y="27"/>
                        </a:cubicBezTo>
                        <a:cubicBezTo>
                          <a:pt x="241" y="37"/>
                          <a:pt x="297" y="43"/>
                          <a:pt x="255" y="16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" name="Group 180"/>
                <p:cNvGrpSpPr/>
                <p:nvPr/>
              </p:nvGrpSpPr>
              <p:grpSpPr>
                <a:xfrm>
                  <a:off x="2652713" y="2270125"/>
                  <a:ext cx="4094163" cy="1352550"/>
                  <a:chOff x="2652713" y="2270125"/>
                  <a:chExt cx="4094163" cy="1352550"/>
                </a:xfrm>
              </p:grpSpPr>
              <p:sp>
                <p:nvSpPr>
                  <p:cNvPr id="89" name="Freeform 11"/>
                  <p:cNvSpPr>
                    <a:spLocks/>
                  </p:cNvSpPr>
                  <p:nvPr/>
                </p:nvSpPr>
                <p:spPr bwMode="auto">
                  <a:xfrm>
                    <a:off x="2652713" y="2270125"/>
                    <a:ext cx="4094163" cy="1352550"/>
                  </a:xfrm>
                  <a:custGeom>
                    <a:avLst/>
                    <a:gdLst>
                      <a:gd name="T0" fmla="*/ 91 w 1089"/>
                      <a:gd name="T1" fmla="*/ 360 h 360"/>
                      <a:gd name="T2" fmla="*/ 21 w 1089"/>
                      <a:gd name="T3" fmla="*/ 319 h 360"/>
                      <a:gd name="T4" fmla="*/ 52 w 1089"/>
                      <a:gd name="T5" fmla="*/ 211 h 360"/>
                      <a:gd name="T6" fmla="*/ 1006 w 1089"/>
                      <a:gd name="T7" fmla="*/ 1 h 360"/>
                      <a:gd name="T8" fmla="*/ 1088 w 1089"/>
                      <a:gd name="T9" fmla="*/ 79 h 360"/>
                      <a:gd name="T10" fmla="*/ 1010 w 1089"/>
                      <a:gd name="T11" fmla="*/ 161 h 360"/>
                      <a:gd name="T12" fmla="*/ 130 w 1089"/>
                      <a:gd name="T13" fmla="*/ 350 h 360"/>
                      <a:gd name="T14" fmla="*/ 91 w 1089"/>
                      <a:gd name="T15" fmla="*/ 360 h 3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89" h="360">
                        <a:moveTo>
                          <a:pt x="91" y="360"/>
                        </a:moveTo>
                        <a:cubicBezTo>
                          <a:pt x="63" y="360"/>
                          <a:pt x="36" y="346"/>
                          <a:pt x="21" y="319"/>
                        </a:cubicBezTo>
                        <a:cubicBezTo>
                          <a:pt x="0" y="281"/>
                          <a:pt x="13" y="232"/>
                          <a:pt x="52" y="211"/>
                        </a:cubicBezTo>
                        <a:cubicBezTo>
                          <a:pt x="336" y="52"/>
                          <a:pt x="727" y="9"/>
                          <a:pt x="1006" y="1"/>
                        </a:cubicBezTo>
                        <a:cubicBezTo>
                          <a:pt x="1050" y="0"/>
                          <a:pt x="1087" y="35"/>
                          <a:pt x="1088" y="79"/>
                        </a:cubicBezTo>
                        <a:cubicBezTo>
                          <a:pt x="1089" y="123"/>
                          <a:pt x="1054" y="160"/>
                          <a:pt x="1010" y="161"/>
                        </a:cubicBezTo>
                        <a:cubicBezTo>
                          <a:pt x="642" y="171"/>
                          <a:pt x="330" y="239"/>
                          <a:pt x="130" y="350"/>
                        </a:cubicBezTo>
                        <a:cubicBezTo>
                          <a:pt x="118" y="357"/>
                          <a:pt x="104" y="360"/>
                          <a:pt x="91" y="360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0" name="Freeform 40"/>
                  <p:cNvSpPr>
                    <a:spLocks/>
                  </p:cNvSpPr>
                  <p:nvPr/>
                </p:nvSpPr>
                <p:spPr bwMode="auto">
                  <a:xfrm>
                    <a:off x="2986088" y="2405063"/>
                    <a:ext cx="3543300" cy="763588"/>
                  </a:xfrm>
                  <a:custGeom>
                    <a:avLst/>
                    <a:gdLst>
                      <a:gd name="T0" fmla="*/ 0 w 942"/>
                      <a:gd name="T1" fmla="*/ 203 h 203"/>
                      <a:gd name="T2" fmla="*/ 421 w 942"/>
                      <a:gd name="T3" fmla="*/ 86 h 203"/>
                      <a:gd name="T4" fmla="*/ 942 w 942"/>
                      <a:gd name="T5" fmla="*/ 0 h 203"/>
                      <a:gd name="T6" fmla="*/ 417 w 942"/>
                      <a:gd name="T7" fmla="*/ 43 h 203"/>
                      <a:gd name="T8" fmla="*/ 0 w 942"/>
                      <a:gd name="T9" fmla="*/ 203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42" h="203">
                        <a:moveTo>
                          <a:pt x="0" y="203"/>
                        </a:moveTo>
                        <a:cubicBezTo>
                          <a:pt x="0" y="203"/>
                          <a:pt x="267" y="124"/>
                          <a:pt x="421" y="86"/>
                        </a:cubicBezTo>
                        <a:cubicBezTo>
                          <a:pt x="575" y="48"/>
                          <a:pt x="942" y="0"/>
                          <a:pt x="942" y="0"/>
                        </a:cubicBezTo>
                        <a:cubicBezTo>
                          <a:pt x="942" y="0"/>
                          <a:pt x="583" y="2"/>
                          <a:pt x="417" y="43"/>
                        </a:cubicBezTo>
                        <a:cubicBezTo>
                          <a:pt x="251" y="84"/>
                          <a:pt x="0" y="203"/>
                          <a:pt x="0" y="203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181"/>
                <p:cNvGrpSpPr/>
                <p:nvPr/>
              </p:nvGrpSpPr>
              <p:grpSpPr>
                <a:xfrm>
                  <a:off x="2359025" y="615950"/>
                  <a:ext cx="4076700" cy="1481138"/>
                  <a:chOff x="2359025" y="615950"/>
                  <a:chExt cx="4076700" cy="1481138"/>
                </a:xfrm>
              </p:grpSpPr>
              <p:sp>
                <p:nvSpPr>
                  <p:cNvPr id="87" name="Freeform 10"/>
                  <p:cNvSpPr>
                    <a:spLocks/>
                  </p:cNvSpPr>
                  <p:nvPr/>
                </p:nvSpPr>
                <p:spPr bwMode="auto">
                  <a:xfrm>
                    <a:off x="2359025" y="615950"/>
                    <a:ext cx="4076700" cy="1481138"/>
                  </a:xfrm>
                  <a:custGeom>
                    <a:avLst/>
                    <a:gdLst>
                      <a:gd name="T0" fmla="*/ 90 w 1084"/>
                      <a:gd name="T1" fmla="*/ 394 h 394"/>
                      <a:gd name="T2" fmla="*/ 28 w 1084"/>
                      <a:gd name="T3" fmla="*/ 364 h 394"/>
                      <a:gd name="T4" fmla="*/ 40 w 1084"/>
                      <a:gd name="T5" fmla="*/ 252 h 394"/>
                      <a:gd name="T6" fmla="*/ 1001 w 1084"/>
                      <a:gd name="T7" fmla="*/ 1 h 394"/>
                      <a:gd name="T8" fmla="*/ 1083 w 1084"/>
                      <a:gd name="T9" fmla="*/ 79 h 394"/>
                      <a:gd name="T10" fmla="*/ 1005 w 1084"/>
                      <a:gd name="T11" fmla="*/ 161 h 394"/>
                      <a:gd name="T12" fmla="*/ 141 w 1084"/>
                      <a:gd name="T13" fmla="*/ 376 h 394"/>
                      <a:gd name="T14" fmla="*/ 90 w 1084"/>
                      <a:gd name="T15" fmla="*/ 394 h 3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84" h="394">
                        <a:moveTo>
                          <a:pt x="90" y="394"/>
                        </a:moveTo>
                        <a:cubicBezTo>
                          <a:pt x="67" y="394"/>
                          <a:pt x="44" y="384"/>
                          <a:pt x="28" y="364"/>
                        </a:cubicBezTo>
                        <a:cubicBezTo>
                          <a:pt x="0" y="330"/>
                          <a:pt x="5" y="280"/>
                          <a:pt x="40" y="252"/>
                        </a:cubicBezTo>
                        <a:cubicBezTo>
                          <a:pt x="287" y="50"/>
                          <a:pt x="748" y="8"/>
                          <a:pt x="1001" y="1"/>
                        </a:cubicBezTo>
                        <a:cubicBezTo>
                          <a:pt x="1045" y="0"/>
                          <a:pt x="1082" y="35"/>
                          <a:pt x="1083" y="79"/>
                        </a:cubicBezTo>
                        <a:cubicBezTo>
                          <a:pt x="1084" y="123"/>
                          <a:pt x="1049" y="160"/>
                          <a:pt x="1005" y="161"/>
                        </a:cubicBezTo>
                        <a:cubicBezTo>
                          <a:pt x="610" y="172"/>
                          <a:pt x="295" y="250"/>
                          <a:pt x="141" y="376"/>
                        </a:cubicBezTo>
                        <a:cubicBezTo>
                          <a:pt x="126" y="388"/>
                          <a:pt x="108" y="394"/>
                          <a:pt x="90" y="39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" name="Freeform 41"/>
                  <p:cNvSpPr>
                    <a:spLocks/>
                  </p:cNvSpPr>
                  <p:nvPr/>
                </p:nvSpPr>
                <p:spPr bwMode="auto">
                  <a:xfrm>
                    <a:off x="2603500" y="623888"/>
                    <a:ext cx="3425825" cy="1071563"/>
                  </a:xfrm>
                  <a:custGeom>
                    <a:avLst/>
                    <a:gdLst>
                      <a:gd name="T0" fmla="*/ 5 w 911"/>
                      <a:gd name="T1" fmla="*/ 277 h 285"/>
                      <a:gd name="T2" fmla="*/ 426 w 911"/>
                      <a:gd name="T3" fmla="*/ 116 h 285"/>
                      <a:gd name="T4" fmla="*/ 911 w 911"/>
                      <a:gd name="T5" fmla="*/ 31 h 285"/>
                      <a:gd name="T6" fmla="*/ 413 w 911"/>
                      <a:gd name="T7" fmla="*/ 85 h 285"/>
                      <a:gd name="T8" fmla="*/ 5 w 911"/>
                      <a:gd name="T9" fmla="*/ 277 h 2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1" h="285">
                        <a:moveTo>
                          <a:pt x="5" y="277"/>
                        </a:moveTo>
                        <a:cubicBezTo>
                          <a:pt x="9" y="285"/>
                          <a:pt x="235" y="158"/>
                          <a:pt x="426" y="116"/>
                        </a:cubicBezTo>
                        <a:cubicBezTo>
                          <a:pt x="618" y="73"/>
                          <a:pt x="911" y="62"/>
                          <a:pt x="911" y="31"/>
                        </a:cubicBezTo>
                        <a:cubicBezTo>
                          <a:pt x="911" y="0"/>
                          <a:pt x="579" y="44"/>
                          <a:pt x="413" y="85"/>
                        </a:cubicBezTo>
                        <a:cubicBezTo>
                          <a:pt x="247" y="126"/>
                          <a:pt x="0" y="270"/>
                          <a:pt x="5" y="277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" name="Group 182"/>
                <p:cNvGrpSpPr/>
                <p:nvPr/>
              </p:nvGrpSpPr>
              <p:grpSpPr>
                <a:xfrm>
                  <a:off x="2359025" y="1462088"/>
                  <a:ext cx="4354513" cy="1544638"/>
                  <a:chOff x="2359025" y="1462088"/>
                  <a:chExt cx="4354513" cy="1544638"/>
                </a:xfrm>
              </p:grpSpPr>
              <p:sp>
                <p:nvSpPr>
                  <p:cNvPr id="85" name="Freeform 9"/>
                  <p:cNvSpPr>
                    <a:spLocks/>
                  </p:cNvSpPr>
                  <p:nvPr/>
                </p:nvSpPr>
                <p:spPr bwMode="auto">
                  <a:xfrm>
                    <a:off x="2359025" y="1462088"/>
                    <a:ext cx="4354513" cy="1544638"/>
                  </a:xfrm>
                  <a:custGeom>
                    <a:avLst/>
                    <a:gdLst>
                      <a:gd name="T0" fmla="*/ 90 w 1158"/>
                      <a:gd name="T1" fmla="*/ 411 h 411"/>
                      <a:gd name="T2" fmla="*/ 42 w 1158"/>
                      <a:gd name="T3" fmla="*/ 395 h 411"/>
                      <a:gd name="T4" fmla="*/ 27 w 1158"/>
                      <a:gd name="T5" fmla="*/ 282 h 411"/>
                      <a:gd name="T6" fmla="*/ 234 w 1158"/>
                      <a:gd name="T7" fmla="*/ 153 h 411"/>
                      <a:gd name="T8" fmla="*/ 529 w 1158"/>
                      <a:gd name="T9" fmla="*/ 71 h 411"/>
                      <a:gd name="T10" fmla="*/ 1078 w 1158"/>
                      <a:gd name="T11" fmla="*/ 0 h 411"/>
                      <a:gd name="T12" fmla="*/ 1158 w 1158"/>
                      <a:gd name="T13" fmla="*/ 80 h 411"/>
                      <a:gd name="T14" fmla="*/ 1078 w 1158"/>
                      <a:gd name="T15" fmla="*/ 160 h 411"/>
                      <a:gd name="T16" fmla="*/ 562 w 1158"/>
                      <a:gd name="T17" fmla="*/ 227 h 411"/>
                      <a:gd name="T18" fmla="*/ 154 w 1158"/>
                      <a:gd name="T19" fmla="*/ 380 h 411"/>
                      <a:gd name="T20" fmla="*/ 90 w 1158"/>
                      <a:gd name="T21" fmla="*/ 411 h 4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158" h="411">
                        <a:moveTo>
                          <a:pt x="90" y="411"/>
                        </a:moveTo>
                        <a:cubicBezTo>
                          <a:pt x="73" y="411"/>
                          <a:pt x="56" y="406"/>
                          <a:pt x="42" y="395"/>
                        </a:cubicBezTo>
                        <a:cubicBezTo>
                          <a:pt x="7" y="368"/>
                          <a:pt x="0" y="318"/>
                          <a:pt x="27" y="282"/>
                        </a:cubicBezTo>
                        <a:cubicBezTo>
                          <a:pt x="64" y="234"/>
                          <a:pt x="132" y="192"/>
                          <a:pt x="234" y="153"/>
                        </a:cubicBezTo>
                        <a:cubicBezTo>
                          <a:pt x="314" y="123"/>
                          <a:pt x="413" y="96"/>
                          <a:pt x="529" y="71"/>
                        </a:cubicBezTo>
                        <a:cubicBezTo>
                          <a:pt x="745" y="25"/>
                          <a:pt x="969" y="0"/>
                          <a:pt x="1078" y="0"/>
                        </a:cubicBezTo>
                        <a:cubicBezTo>
                          <a:pt x="1122" y="0"/>
                          <a:pt x="1158" y="36"/>
                          <a:pt x="1158" y="80"/>
                        </a:cubicBezTo>
                        <a:cubicBezTo>
                          <a:pt x="1158" y="125"/>
                          <a:pt x="1122" y="160"/>
                          <a:pt x="1078" y="160"/>
                        </a:cubicBezTo>
                        <a:cubicBezTo>
                          <a:pt x="977" y="160"/>
                          <a:pt x="768" y="183"/>
                          <a:pt x="562" y="227"/>
                        </a:cubicBezTo>
                        <a:cubicBezTo>
                          <a:pt x="305" y="282"/>
                          <a:pt x="181" y="344"/>
                          <a:pt x="154" y="380"/>
                        </a:cubicBezTo>
                        <a:cubicBezTo>
                          <a:pt x="138" y="400"/>
                          <a:pt x="114" y="411"/>
                          <a:pt x="90" y="411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" name="Freeform 42"/>
                  <p:cNvSpPr>
                    <a:spLocks/>
                  </p:cNvSpPr>
                  <p:nvPr/>
                </p:nvSpPr>
                <p:spPr bwMode="auto">
                  <a:xfrm>
                    <a:off x="2705100" y="1544638"/>
                    <a:ext cx="3481388" cy="923925"/>
                  </a:xfrm>
                  <a:custGeom>
                    <a:avLst/>
                    <a:gdLst>
                      <a:gd name="T0" fmla="*/ 12 w 926"/>
                      <a:gd name="T1" fmla="*/ 230 h 246"/>
                      <a:gd name="T2" fmla="*/ 416 w 926"/>
                      <a:gd name="T3" fmla="*/ 120 h 246"/>
                      <a:gd name="T4" fmla="*/ 918 w 926"/>
                      <a:gd name="T5" fmla="*/ 28 h 246"/>
                      <a:gd name="T6" fmla="*/ 395 w 926"/>
                      <a:gd name="T7" fmla="*/ 86 h 246"/>
                      <a:gd name="T8" fmla="*/ 12 w 926"/>
                      <a:gd name="T9" fmla="*/ 230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26" h="246">
                        <a:moveTo>
                          <a:pt x="12" y="230"/>
                        </a:moveTo>
                        <a:cubicBezTo>
                          <a:pt x="23" y="246"/>
                          <a:pt x="274" y="155"/>
                          <a:pt x="416" y="120"/>
                        </a:cubicBezTo>
                        <a:cubicBezTo>
                          <a:pt x="557" y="85"/>
                          <a:pt x="910" y="56"/>
                          <a:pt x="918" y="28"/>
                        </a:cubicBezTo>
                        <a:cubicBezTo>
                          <a:pt x="926" y="0"/>
                          <a:pt x="659" y="19"/>
                          <a:pt x="395" y="86"/>
                        </a:cubicBezTo>
                        <a:cubicBezTo>
                          <a:pt x="242" y="124"/>
                          <a:pt x="0" y="215"/>
                          <a:pt x="12" y="230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" name="Group 183"/>
                <p:cNvGrpSpPr/>
                <p:nvPr/>
              </p:nvGrpSpPr>
              <p:grpSpPr>
                <a:xfrm>
                  <a:off x="5334000" y="2995613"/>
                  <a:ext cx="1085850" cy="1371600"/>
                  <a:chOff x="5334000" y="2995613"/>
                  <a:chExt cx="1085850" cy="1371600"/>
                </a:xfrm>
              </p:grpSpPr>
              <p:sp>
                <p:nvSpPr>
                  <p:cNvPr id="82" name="Freeform 18"/>
                  <p:cNvSpPr>
                    <a:spLocks/>
                  </p:cNvSpPr>
                  <p:nvPr/>
                </p:nvSpPr>
                <p:spPr bwMode="auto">
                  <a:xfrm>
                    <a:off x="5334000" y="2995613"/>
                    <a:ext cx="1085850" cy="1371600"/>
                  </a:xfrm>
                  <a:custGeom>
                    <a:avLst/>
                    <a:gdLst>
                      <a:gd name="T0" fmla="*/ 128 w 289"/>
                      <a:gd name="T1" fmla="*/ 365 h 365"/>
                      <a:gd name="T2" fmla="*/ 230 w 289"/>
                      <a:gd name="T3" fmla="*/ 165 h 365"/>
                      <a:gd name="T4" fmla="*/ 271 w 289"/>
                      <a:gd name="T5" fmla="*/ 59 h 365"/>
                      <a:gd name="T6" fmla="*/ 165 w 289"/>
                      <a:gd name="T7" fmla="*/ 18 h 365"/>
                      <a:gd name="T8" fmla="*/ 2 w 289"/>
                      <a:gd name="T9" fmla="*/ 277 h 365"/>
                      <a:gd name="T10" fmla="*/ 1 w 289"/>
                      <a:gd name="T11" fmla="*/ 348 h 365"/>
                      <a:gd name="T12" fmla="*/ 128 w 289"/>
                      <a:gd name="T13" fmla="*/ 365 h 3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89" h="365">
                        <a:moveTo>
                          <a:pt x="128" y="365"/>
                        </a:moveTo>
                        <a:cubicBezTo>
                          <a:pt x="134" y="307"/>
                          <a:pt x="156" y="197"/>
                          <a:pt x="230" y="165"/>
                        </a:cubicBezTo>
                        <a:cubicBezTo>
                          <a:pt x="270" y="147"/>
                          <a:pt x="289" y="99"/>
                          <a:pt x="271" y="59"/>
                        </a:cubicBezTo>
                        <a:cubicBezTo>
                          <a:pt x="253" y="19"/>
                          <a:pt x="206" y="0"/>
                          <a:pt x="165" y="18"/>
                        </a:cubicBezTo>
                        <a:cubicBezTo>
                          <a:pt x="70" y="60"/>
                          <a:pt x="12" y="152"/>
                          <a:pt x="2" y="277"/>
                        </a:cubicBezTo>
                        <a:cubicBezTo>
                          <a:pt x="0" y="303"/>
                          <a:pt x="0" y="327"/>
                          <a:pt x="1" y="348"/>
                        </a:cubicBezTo>
                        <a:lnTo>
                          <a:pt x="128" y="365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E6E6E6"/>
                      </a:gs>
                      <a:gs pos="80000">
                        <a:srgbClr val="D7D7D7"/>
                      </a:gs>
                      <a:gs pos="100000">
                        <a:srgbClr val="969696"/>
                      </a:gs>
                    </a:gsLst>
                    <a:lin ang="5400000" scaled="0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" name="Freeform 43"/>
                  <p:cNvSpPr>
                    <a:spLocks/>
                  </p:cNvSpPr>
                  <p:nvPr/>
                </p:nvSpPr>
                <p:spPr bwMode="auto">
                  <a:xfrm>
                    <a:off x="5420678" y="3074353"/>
                    <a:ext cx="494530" cy="634206"/>
                  </a:xfrm>
                  <a:custGeom>
                    <a:avLst/>
                    <a:gdLst>
                      <a:gd name="T0" fmla="*/ 46 w 166"/>
                      <a:gd name="T1" fmla="*/ 205 h 213"/>
                      <a:gd name="T2" fmla="*/ 120 w 166"/>
                      <a:gd name="T3" fmla="*/ 100 h 213"/>
                      <a:gd name="T4" fmla="*/ 104 w 166"/>
                      <a:gd name="T5" fmla="*/ 53 h 213"/>
                      <a:gd name="T6" fmla="*/ 46 w 166"/>
                      <a:gd name="T7" fmla="*/ 205 h 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66" h="213">
                        <a:moveTo>
                          <a:pt x="46" y="205"/>
                        </a:moveTo>
                        <a:cubicBezTo>
                          <a:pt x="46" y="205"/>
                          <a:pt x="74" y="115"/>
                          <a:pt x="120" y="100"/>
                        </a:cubicBezTo>
                        <a:cubicBezTo>
                          <a:pt x="166" y="85"/>
                          <a:pt x="158" y="0"/>
                          <a:pt x="104" y="53"/>
                        </a:cubicBezTo>
                        <a:cubicBezTo>
                          <a:pt x="51" y="107"/>
                          <a:pt x="0" y="213"/>
                          <a:pt x="46" y="20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95000"/>
                        </a:srgbClr>
                      </a:gs>
                      <a:gs pos="75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" name="Freeform 48"/>
                  <p:cNvSpPr>
                    <a:spLocks/>
                  </p:cNvSpPr>
                  <p:nvPr/>
                </p:nvSpPr>
                <p:spPr bwMode="auto">
                  <a:xfrm>
                    <a:off x="5768975" y="3625850"/>
                    <a:ext cx="339725" cy="296863"/>
                  </a:xfrm>
                  <a:custGeom>
                    <a:avLst/>
                    <a:gdLst>
                      <a:gd name="T0" fmla="*/ 29 w 90"/>
                      <a:gd name="T1" fmla="*/ 79 h 79"/>
                      <a:gd name="T2" fmla="*/ 69 w 90"/>
                      <a:gd name="T3" fmla="*/ 12 h 79"/>
                      <a:gd name="T4" fmla="*/ 29 w 90"/>
                      <a:gd name="T5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0" h="79">
                        <a:moveTo>
                          <a:pt x="29" y="79"/>
                        </a:moveTo>
                        <a:cubicBezTo>
                          <a:pt x="29" y="79"/>
                          <a:pt x="48" y="24"/>
                          <a:pt x="69" y="12"/>
                        </a:cubicBezTo>
                        <a:cubicBezTo>
                          <a:pt x="90" y="0"/>
                          <a:pt x="0" y="15"/>
                          <a:pt x="29" y="79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1403648" y="4581128"/>
          <a:ext cx="2268717" cy="410716"/>
        </p:xfrm>
        <a:graphic>
          <a:graphicData uri="http://schemas.openxmlformats.org/presentationml/2006/ole">
            <p:oleObj spid="_x0000_s4098" name="Equation" r:id="rId3" imgW="1473120" imgH="266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ZAKLJUČAK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Inhaltsplatzhalter 6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endParaRPr lang="en-US" dirty="0" smtClean="0"/>
          </a:p>
          <a:p>
            <a:pPr algn="just"/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Prezentovani projektni rad je pokazao da se sa minimalnim promjenama mogu smanjiti troškovi i poboljšati upravljanje potrošnjom električne energije.</a:t>
            </a:r>
          </a:p>
          <a:p>
            <a:pPr algn="just"/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Postoje još neki načini kao što je investiranje u novije mašine koje efikasnije koriste električnu energiju, što bi značajnije uticalo na upravljanje potrošnjom energijom.</a:t>
            </a:r>
          </a:p>
          <a:p>
            <a:pPr algn="just"/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Sa promjenama dolaze i kratkoročni problemi, ali i dugoročne prednosti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0"/>
          <p:cNvGrpSpPr/>
          <p:nvPr/>
        </p:nvGrpSpPr>
        <p:grpSpPr>
          <a:xfrm>
            <a:off x="5741644" y="1319518"/>
            <a:ext cx="2002799" cy="3634968"/>
            <a:chOff x="5845176" y="1562943"/>
            <a:chExt cx="1276825" cy="2317366"/>
          </a:xfrm>
          <a:effectLst>
            <a:reflection blurRad="38100" stA="52000" endA="300" endPos="35000" dir="5400000" sy="-100000" algn="bl" rotWithShape="0"/>
          </a:effectLst>
        </p:grpSpPr>
        <p:grpSp>
          <p:nvGrpSpPr>
            <p:cNvPr id="4" name="Gruppieren 49"/>
            <p:cNvGrpSpPr/>
            <p:nvPr/>
          </p:nvGrpSpPr>
          <p:grpSpPr bwMode="gray">
            <a:xfrm>
              <a:off x="6174737" y="3253655"/>
              <a:ext cx="694116" cy="626654"/>
              <a:chOff x="-6834188" y="6475412"/>
              <a:chExt cx="4476750" cy="4586288"/>
            </a:xfrm>
            <a:effectLst>
              <a:outerShdw blurRad="127000" algn="c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9" name="Freeform 9"/>
              <p:cNvSpPr>
                <a:spLocks/>
              </p:cNvSpPr>
              <p:nvPr/>
            </p:nvSpPr>
            <p:spPr bwMode="gray">
              <a:xfrm>
                <a:off x="-5856288" y="10307637"/>
                <a:ext cx="2628900" cy="754063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87" y="120"/>
                  </a:cxn>
                  <a:cxn ang="0">
                    <a:pos x="162" y="168"/>
                  </a:cxn>
                  <a:cxn ang="0">
                    <a:pos x="342" y="199"/>
                  </a:cxn>
                  <a:cxn ang="0">
                    <a:pos x="482" y="170"/>
                  </a:cxn>
                  <a:cxn ang="0">
                    <a:pos x="546" y="155"/>
                  </a:cxn>
                  <a:cxn ang="0">
                    <a:pos x="701" y="0"/>
                  </a:cxn>
                  <a:cxn ang="0">
                    <a:pos x="0" y="27"/>
                  </a:cxn>
                </a:cxnLst>
                <a:rect l="0" t="0" r="r" b="b"/>
                <a:pathLst>
                  <a:path w="701" h="201">
                    <a:moveTo>
                      <a:pt x="0" y="27"/>
                    </a:moveTo>
                    <a:cubicBezTo>
                      <a:pt x="0" y="27"/>
                      <a:pt x="55" y="92"/>
                      <a:pt x="87" y="120"/>
                    </a:cubicBezTo>
                    <a:cubicBezTo>
                      <a:pt x="120" y="147"/>
                      <a:pt x="98" y="148"/>
                      <a:pt x="162" y="168"/>
                    </a:cubicBezTo>
                    <a:cubicBezTo>
                      <a:pt x="225" y="187"/>
                      <a:pt x="266" y="201"/>
                      <a:pt x="342" y="199"/>
                    </a:cubicBezTo>
                    <a:cubicBezTo>
                      <a:pt x="418" y="196"/>
                      <a:pt x="431" y="181"/>
                      <a:pt x="482" y="170"/>
                    </a:cubicBezTo>
                    <a:cubicBezTo>
                      <a:pt x="532" y="159"/>
                      <a:pt x="546" y="155"/>
                      <a:pt x="546" y="155"/>
                    </a:cubicBezTo>
                    <a:cubicBezTo>
                      <a:pt x="701" y="0"/>
                      <a:pt x="701" y="0"/>
                      <a:pt x="701" y="0"/>
                    </a:cubicBezTo>
                    <a:lnTo>
                      <a:pt x="0" y="27"/>
                    </a:lnTo>
                    <a:close/>
                  </a:path>
                </a:pathLst>
              </a:custGeom>
              <a:gradFill>
                <a:gsLst>
                  <a:gs pos="0">
                    <a:srgbClr val="000000"/>
                  </a:gs>
                  <a:gs pos="74000">
                    <a:srgbClr val="000000"/>
                  </a:gs>
                  <a:gs pos="100000">
                    <a:srgbClr val="AFAFAF"/>
                  </a:gs>
                </a:gsLst>
                <a:lin ang="5400000" scaled="0"/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0" name="Freeform 10"/>
              <p:cNvSpPr>
                <a:spLocks/>
              </p:cNvSpPr>
              <p:nvPr/>
            </p:nvSpPr>
            <p:spPr bwMode="gray">
              <a:xfrm>
                <a:off x="-5867400" y="10304462"/>
                <a:ext cx="2651125" cy="754063"/>
              </a:xfrm>
              <a:custGeom>
                <a:avLst/>
                <a:gdLst/>
                <a:ahLst/>
                <a:cxnLst>
                  <a:cxn ang="0">
                    <a:pos x="3" y="28"/>
                  </a:cxn>
                  <a:cxn ang="0">
                    <a:pos x="2" y="29"/>
                  </a:cxn>
                  <a:cxn ang="0">
                    <a:pos x="89" y="122"/>
                  </a:cxn>
                  <a:cxn ang="0">
                    <a:pos x="115" y="148"/>
                  </a:cxn>
                  <a:cxn ang="0">
                    <a:pos x="130" y="158"/>
                  </a:cxn>
                  <a:cxn ang="0">
                    <a:pos x="164" y="170"/>
                  </a:cxn>
                  <a:cxn ang="0">
                    <a:pos x="328" y="201"/>
                  </a:cxn>
                  <a:cxn ang="0">
                    <a:pos x="345" y="201"/>
                  </a:cxn>
                  <a:cxn ang="0">
                    <a:pos x="425" y="190"/>
                  </a:cxn>
                  <a:cxn ang="0">
                    <a:pos x="485" y="173"/>
                  </a:cxn>
                  <a:cxn ang="0">
                    <a:pos x="549" y="157"/>
                  </a:cxn>
                  <a:cxn ang="0">
                    <a:pos x="550" y="157"/>
                  </a:cxn>
                  <a:cxn ang="0">
                    <a:pos x="707" y="0"/>
                  </a:cxn>
                  <a:cxn ang="0">
                    <a:pos x="0" y="27"/>
                  </a:cxn>
                  <a:cxn ang="0">
                    <a:pos x="2" y="29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700" y="3"/>
                  </a:cxn>
                  <a:cxn ang="0">
                    <a:pos x="548" y="155"/>
                  </a:cxn>
                  <a:cxn ang="0">
                    <a:pos x="549" y="156"/>
                  </a:cxn>
                  <a:cxn ang="0">
                    <a:pos x="548" y="154"/>
                  </a:cxn>
                  <a:cxn ang="0">
                    <a:pos x="548" y="155"/>
                  </a:cxn>
                  <a:cxn ang="0">
                    <a:pos x="484" y="170"/>
                  </a:cxn>
                  <a:cxn ang="0">
                    <a:pos x="424" y="187"/>
                  </a:cxn>
                  <a:cxn ang="0">
                    <a:pos x="345" y="198"/>
                  </a:cxn>
                  <a:cxn ang="0">
                    <a:pos x="328" y="198"/>
                  </a:cxn>
                  <a:cxn ang="0">
                    <a:pos x="165" y="167"/>
                  </a:cxn>
                  <a:cxn ang="0">
                    <a:pos x="131" y="155"/>
                  </a:cxn>
                  <a:cxn ang="0">
                    <a:pos x="112" y="142"/>
                  </a:cxn>
                  <a:cxn ang="0">
                    <a:pos x="91" y="119"/>
                  </a:cxn>
                  <a:cxn ang="0">
                    <a:pos x="36" y="63"/>
                  </a:cxn>
                  <a:cxn ang="0">
                    <a:pos x="13" y="38"/>
                  </a:cxn>
                  <a:cxn ang="0">
                    <a:pos x="7" y="30"/>
                  </a:cxn>
                  <a:cxn ang="0">
                    <a:pos x="4" y="27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3" y="28"/>
                  </a:cxn>
                </a:cxnLst>
                <a:rect l="0" t="0" r="r" b="b"/>
                <a:pathLst>
                  <a:path w="707" h="201">
                    <a:moveTo>
                      <a:pt x="3" y="28"/>
                    </a:moveTo>
                    <a:cubicBezTo>
                      <a:pt x="2" y="29"/>
                      <a:pt x="2" y="29"/>
                      <a:pt x="2" y="29"/>
                    </a:cubicBezTo>
                    <a:cubicBezTo>
                      <a:pt x="2" y="29"/>
                      <a:pt x="56" y="94"/>
                      <a:pt x="89" y="122"/>
                    </a:cubicBezTo>
                    <a:cubicBezTo>
                      <a:pt x="105" y="135"/>
                      <a:pt x="108" y="142"/>
                      <a:pt x="115" y="148"/>
                    </a:cubicBezTo>
                    <a:cubicBezTo>
                      <a:pt x="118" y="152"/>
                      <a:pt x="123" y="155"/>
                      <a:pt x="130" y="158"/>
                    </a:cubicBezTo>
                    <a:cubicBezTo>
                      <a:pt x="138" y="161"/>
                      <a:pt x="148" y="165"/>
                      <a:pt x="164" y="170"/>
                    </a:cubicBezTo>
                    <a:cubicBezTo>
                      <a:pt x="223" y="188"/>
                      <a:pt x="263" y="201"/>
                      <a:pt x="328" y="201"/>
                    </a:cubicBezTo>
                    <a:cubicBezTo>
                      <a:pt x="334" y="201"/>
                      <a:pt x="339" y="201"/>
                      <a:pt x="345" y="201"/>
                    </a:cubicBezTo>
                    <a:cubicBezTo>
                      <a:pt x="384" y="200"/>
                      <a:pt x="406" y="195"/>
                      <a:pt x="425" y="190"/>
                    </a:cubicBezTo>
                    <a:cubicBezTo>
                      <a:pt x="444" y="185"/>
                      <a:pt x="460" y="178"/>
                      <a:pt x="485" y="173"/>
                    </a:cubicBezTo>
                    <a:cubicBezTo>
                      <a:pt x="536" y="162"/>
                      <a:pt x="549" y="157"/>
                      <a:pt x="549" y="157"/>
                    </a:cubicBezTo>
                    <a:cubicBezTo>
                      <a:pt x="550" y="157"/>
                      <a:pt x="550" y="157"/>
                      <a:pt x="550" y="157"/>
                    </a:cubicBezTo>
                    <a:cubicBezTo>
                      <a:pt x="707" y="0"/>
                      <a:pt x="707" y="0"/>
                      <a:pt x="707" y="0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2" y="29"/>
                      <a:pt x="2" y="29"/>
                      <a:pt x="2" y="29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3" y="30"/>
                      <a:pt x="3" y="30"/>
                      <a:pt x="3" y="30"/>
                    </a:cubicBezTo>
                    <a:cubicBezTo>
                      <a:pt x="700" y="3"/>
                      <a:pt x="700" y="3"/>
                      <a:pt x="700" y="3"/>
                    </a:cubicBezTo>
                    <a:cubicBezTo>
                      <a:pt x="548" y="155"/>
                      <a:pt x="548" y="155"/>
                      <a:pt x="548" y="155"/>
                    </a:cubicBezTo>
                    <a:cubicBezTo>
                      <a:pt x="549" y="156"/>
                      <a:pt x="549" y="156"/>
                      <a:pt x="549" y="156"/>
                    </a:cubicBezTo>
                    <a:cubicBezTo>
                      <a:pt x="548" y="154"/>
                      <a:pt x="548" y="154"/>
                      <a:pt x="548" y="154"/>
                    </a:cubicBezTo>
                    <a:cubicBezTo>
                      <a:pt x="548" y="154"/>
                      <a:pt x="548" y="155"/>
                      <a:pt x="548" y="155"/>
                    </a:cubicBezTo>
                    <a:cubicBezTo>
                      <a:pt x="545" y="156"/>
                      <a:pt x="529" y="160"/>
                      <a:pt x="484" y="170"/>
                    </a:cubicBezTo>
                    <a:cubicBezTo>
                      <a:pt x="459" y="175"/>
                      <a:pt x="443" y="182"/>
                      <a:pt x="424" y="187"/>
                    </a:cubicBezTo>
                    <a:cubicBezTo>
                      <a:pt x="405" y="193"/>
                      <a:pt x="383" y="197"/>
                      <a:pt x="345" y="198"/>
                    </a:cubicBezTo>
                    <a:cubicBezTo>
                      <a:pt x="339" y="198"/>
                      <a:pt x="334" y="198"/>
                      <a:pt x="328" y="198"/>
                    </a:cubicBezTo>
                    <a:cubicBezTo>
                      <a:pt x="263" y="198"/>
                      <a:pt x="224" y="186"/>
                      <a:pt x="165" y="167"/>
                    </a:cubicBezTo>
                    <a:cubicBezTo>
                      <a:pt x="149" y="162"/>
                      <a:pt x="139" y="159"/>
                      <a:pt x="131" y="155"/>
                    </a:cubicBezTo>
                    <a:cubicBezTo>
                      <a:pt x="120" y="150"/>
                      <a:pt x="117" y="147"/>
                      <a:pt x="112" y="142"/>
                    </a:cubicBezTo>
                    <a:cubicBezTo>
                      <a:pt x="108" y="136"/>
                      <a:pt x="103" y="130"/>
                      <a:pt x="91" y="119"/>
                    </a:cubicBezTo>
                    <a:cubicBezTo>
                      <a:pt x="75" y="106"/>
                      <a:pt x="53" y="83"/>
                      <a:pt x="36" y="63"/>
                    </a:cubicBezTo>
                    <a:cubicBezTo>
                      <a:pt x="27" y="53"/>
                      <a:pt x="19" y="44"/>
                      <a:pt x="13" y="38"/>
                    </a:cubicBezTo>
                    <a:cubicBezTo>
                      <a:pt x="11" y="35"/>
                      <a:pt x="8" y="32"/>
                      <a:pt x="7" y="30"/>
                    </a:cubicBezTo>
                    <a:cubicBezTo>
                      <a:pt x="5" y="28"/>
                      <a:pt x="4" y="27"/>
                      <a:pt x="4" y="27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3" y="30"/>
                      <a:pt x="3" y="30"/>
                      <a:pt x="3" y="30"/>
                    </a:cubicBezTo>
                    <a:lnTo>
                      <a:pt x="3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1" name="Freeform 11"/>
              <p:cNvSpPr>
                <a:spLocks/>
              </p:cNvSpPr>
              <p:nvPr/>
            </p:nvSpPr>
            <p:spPr bwMode="gray">
              <a:xfrm>
                <a:off x="-6834188" y="6475412"/>
                <a:ext cx="4476750" cy="3971925"/>
              </a:xfrm>
              <a:custGeom>
                <a:avLst/>
                <a:gdLst/>
                <a:ahLst/>
                <a:cxnLst>
                  <a:cxn ang="0">
                    <a:pos x="1187" y="30"/>
                  </a:cxn>
                  <a:cxn ang="0">
                    <a:pos x="1152" y="47"/>
                  </a:cxn>
                  <a:cxn ang="0">
                    <a:pos x="1146" y="127"/>
                  </a:cxn>
                  <a:cxn ang="0">
                    <a:pos x="1178" y="212"/>
                  </a:cxn>
                  <a:cxn ang="0">
                    <a:pos x="1134" y="264"/>
                  </a:cxn>
                  <a:cxn ang="0">
                    <a:pos x="1135" y="311"/>
                  </a:cxn>
                  <a:cxn ang="0">
                    <a:pos x="1176" y="363"/>
                  </a:cxn>
                  <a:cxn ang="0">
                    <a:pos x="1129" y="422"/>
                  </a:cxn>
                  <a:cxn ang="0">
                    <a:pos x="1139" y="485"/>
                  </a:cxn>
                  <a:cxn ang="0">
                    <a:pos x="1174" y="527"/>
                  </a:cxn>
                  <a:cxn ang="0">
                    <a:pos x="1123" y="588"/>
                  </a:cxn>
                  <a:cxn ang="0">
                    <a:pos x="1157" y="649"/>
                  </a:cxn>
                  <a:cxn ang="0">
                    <a:pos x="1168" y="699"/>
                  </a:cxn>
                  <a:cxn ang="0">
                    <a:pos x="1119" y="752"/>
                  </a:cxn>
                  <a:cxn ang="0">
                    <a:pos x="1138" y="799"/>
                  </a:cxn>
                  <a:cxn ang="0">
                    <a:pos x="1149" y="852"/>
                  </a:cxn>
                  <a:cxn ang="0">
                    <a:pos x="955" y="1027"/>
                  </a:cxn>
                  <a:cxn ang="0">
                    <a:pos x="600" y="1053"/>
                  </a:cxn>
                  <a:cxn ang="0">
                    <a:pos x="239" y="1043"/>
                  </a:cxn>
                  <a:cxn ang="0">
                    <a:pos x="77" y="890"/>
                  </a:cxn>
                  <a:cxn ang="0">
                    <a:pos x="70" y="807"/>
                  </a:cxn>
                  <a:cxn ang="0">
                    <a:pos x="36" y="786"/>
                  </a:cxn>
                  <a:cxn ang="0">
                    <a:pos x="49" y="716"/>
                  </a:cxn>
                  <a:cxn ang="0">
                    <a:pos x="48" y="635"/>
                  </a:cxn>
                  <a:cxn ang="0">
                    <a:pos x="32" y="566"/>
                  </a:cxn>
                  <a:cxn ang="0">
                    <a:pos x="40" y="474"/>
                  </a:cxn>
                  <a:cxn ang="0">
                    <a:pos x="26" y="412"/>
                  </a:cxn>
                  <a:cxn ang="0">
                    <a:pos x="59" y="356"/>
                  </a:cxn>
                  <a:cxn ang="0">
                    <a:pos x="28" y="297"/>
                  </a:cxn>
                  <a:cxn ang="0">
                    <a:pos x="38" y="110"/>
                  </a:cxn>
                  <a:cxn ang="0">
                    <a:pos x="29" y="97"/>
                  </a:cxn>
                  <a:cxn ang="0">
                    <a:pos x="23" y="40"/>
                  </a:cxn>
                  <a:cxn ang="0">
                    <a:pos x="12" y="28"/>
                  </a:cxn>
                  <a:cxn ang="0">
                    <a:pos x="656" y="8"/>
                  </a:cxn>
                  <a:cxn ang="0">
                    <a:pos x="1187" y="30"/>
                  </a:cxn>
                </a:cxnLst>
                <a:rect l="0" t="0" r="r" b="b"/>
                <a:pathLst>
                  <a:path w="1194" h="1059">
                    <a:moveTo>
                      <a:pt x="1187" y="30"/>
                    </a:moveTo>
                    <a:cubicBezTo>
                      <a:pt x="1187" y="30"/>
                      <a:pt x="1177" y="37"/>
                      <a:pt x="1152" y="47"/>
                    </a:cubicBezTo>
                    <a:cubicBezTo>
                      <a:pt x="1145" y="50"/>
                      <a:pt x="1145" y="93"/>
                      <a:pt x="1146" y="127"/>
                    </a:cubicBezTo>
                    <a:cubicBezTo>
                      <a:pt x="1146" y="153"/>
                      <a:pt x="1178" y="169"/>
                      <a:pt x="1178" y="212"/>
                    </a:cubicBezTo>
                    <a:cubicBezTo>
                      <a:pt x="1178" y="254"/>
                      <a:pt x="1142" y="237"/>
                      <a:pt x="1134" y="264"/>
                    </a:cubicBezTo>
                    <a:cubicBezTo>
                      <a:pt x="1127" y="291"/>
                      <a:pt x="1135" y="311"/>
                      <a:pt x="1135" y="311"/>
                    </a:cubicBezTo>
                    <a:cubicBezTo>
                      <a:pt x="1135" y="311"/>
                      <a:pt x="1172" y="332"/>
                      <a:pt x="1176" y="363"/>
                    </a:cubicBezTo>
                    <a:cubicBezTo>
                      <a:pt x="1180" y="394"/>
                      <a:pt x="1141" y="399"/>
                      <a:pt x="1129" y="422"/>
                    </a:cubicBezTo>
                    <a:cubicBezTo>
                      <a:pt x="1118" y="446"/>
                      <a:pt x="1139" y="485"/>
                      <a:pt x="1139" y="485"/>
                    </a:cubicBezTo>
                    <a:cubicBezTo>
                      <a:pt x="1139" y="485"/>
                      <a:pt x="1174" y="482"/>
                      <a:pt x="1174" y="527"/>
                    </a:cubicBezTo>
                    <a:cubicBezTo>
                      <a:pt x="1173" y="561"/>
                      <a:pt x="1127" y="565"/>
                      <a:pt x="1123" y="588"/>
                    </a:cubicBezTo>
                    <a:cubicBezTo>
                      <a:pt x="1119" y="611"/>
                      <a:pt x="1116" y="641"/>
                      <a:pt x="1157" y="649"/>
                    </a:cubicBezTo>
                    <a:cubicBezTo>
                      <a:pt x="1165" y="651"/>
                      <a:pt x="1182" y="660"/>
                      <a:pt x="1168" y="699"/>
                    </a:cubicBezTo>
                    <a:cubicBezTo>
                      <a:pt x="1157" y="730"/>
                      <a:pt x="1119" y="725"/>
                      <a:pt x="1119" y="752"/>
                    </a:cubicBezTo>
                    <a:cubicBezTo>
                      <a:pt x="1119" y="779"/>
                      <a:pt x="1119" y="792"/>
                      <a:pt x="1138" y="799"/>
                    </a:cubicBezTo>
                    <a:cubicBezTo>
                      <a:pt x="1157" y="807"/>
                      <a:pt x="1176" y="823"/>
                      <a:pt x="1149" y="852"/>
                    </a:cubicBezTo>
                    <a:cubicBezTo>
                      <a:pt x="1123" y="880"/>
                      <a:pt x="995" y="1016"/>
                      <a:pt x="955" y="1027"/>
                    </a:cubicBezTo>
                    <a:cubicBezTo>
                      <a:pt x="882" y="1047"/>
                      <a:pt x="719" y="1053"/>
                      <a:pt x="600" y="1053"/>
                    </a:cubicBezTo>
                    <a:cubicBezTo>
                      <a:pt x="480" y="1053"/>
                      <a:pt x="299" y="1059"/>
                      <a:pt x="239" y="1043"/>
                    </a:cubicBezTo>
                    <a:cubicBezTo>
                      <a:pt x="223" y="1039"/>
                      <a:pt x="91" y="916"/>
                      <a:pt x="77" y="890"/>
                    </a:cubicBezTo>
                    <a:cubicBezTo>
                      <a:pt x="59" y="857"/>
                      <a:pt x="74" y="832"/>
                      <a:pt x="70" y="807"/>
                    </a:cubicBezTo>
                    <a:cubicBezTo>
                      <a:pt x="66" y="784"/>
                      <a:pt x="55" y="802"/>
                      <a:pt x="36" y="786"/>
                    </a:cubicBezTo>
                    <a:cubicBezTo>
                      <a:pt x="0" y="756"/>
                      <a:pt x="33" y="723"/>
                      <a:pt x="49" y="716"/>
                    </a:cubicBezTo>
                    <a:cubicBezTo>
                      <a:pt x="64" y="708"/>
                      <a:pt x="75" y="662"/>
                      <a:pt x="48" y="635"/>
                    </a:cubicBezTo>
                    <a:cubicBezTo>
                      <a:pt x="21" y="608"/>
                      <a:pt x="9" y="588"/>
                      <a:pt x="32" y="566"/>
                    </a:cubicBezTo>
                    <a:cubicBezTo>
                      <a:pt x="78" y="522"/>
                      <a:pt x="63" y="501"/>
                      <a:pt x="40" y="474"/>
                    </a:cubicBezTo>
                    <a:cubicBezTo>
                      <a:pt x="16" y="447"/>
                      <a:pt x="17" y="434"/>
                      <a:pt x="26" y="412"/>
                    </a:cubicBezTo>
                    <a:cubicBezTo>
                      <a:pt x="36" y="390"/>
                      <a:pt x="67" y="415"/>
                      <a:pt x="59" y="356"/>
                    </a:cubicBezTo>
                    <a:cubicBezTo>
                      <a:pt x="51" y="295"/>
                      <a:pt x="47" y="339"/>
                      <a:pt x="28" y="297"/>
                    </a:cubicBezTo>
                    <a:cubicBezTo>
                      <a:pt x="14" y="267"/>
                      <a:pt x="38" y="110"/>
                      <a:pt x="38" y="110"/>
                    </a:cubicBezTo>
                    <a:cubicBezTo>
                      <a:pt x="29" y="97"/>
                      <a:pt x="29" y="97"/>
                      <a:pt x="29" y="97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8"/>
                      <a:pt x="574" y="0"/>
                      <a:pt x="656" y="8"/>
                    </a:cubicBezTo>
                    <a:cubicBezTo>
                      <a:pt x="737" y="16"/>
                      <a:pt x="1194" y="30"/>
                      <a:pt x="1187" y="30"/>
                    </a:cubicBezTo>
                  </a:path>
                </a:pathLst>
              </a:custGeom>
              <a:gradFill flip="none" rotWithShape="1">
                <a:gsLst>
                  <a:gs pos="0">
                    <a:srgbClr val="969696"/>
                  </a:gs>
                  <a:gs pos="74000">
                    <a:srgbClr val="969696"/>
                  </a:gs>
                  <a:gs pos="100000">
                    <a:srgbClr val="646464"/>
                  </a:gs>
                </a:gsLst>
                <a:lin ang="0" scaled="1"/>
                <a:tileRect/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2" name="Freeform 12"/>
              <p:cNvSpPr>
                <a:spLocks noEditPoints="1"/>
              </p:cNvSpPr>
              <p:nvPr/>
            </p:nvSpPr>
            <p:spPr bwMode="gray">
              <a:xfrm>
                <a:off x="-6511925" y="6629400"/>
                <a:ext cx="3041650" cy="3802063"/>
              </a:xfrm>
              <a:custGeom>
                <a:avLst/>
                <a:gdLst/>
                <a:ahLst/>
                <a:cxnLst>
                  <a:cxn ang="0">
                    <a:pos x="389" y="28"/>
                  </a:cxn>
                  <a:cxn ang="0">
                    <a:pos x="389" y="101"/>
                  </a:cxn>
                  <a:cxn ang="0">
                    <a:pos x="441" y="226"/>
                  </a:cxn>
                  <a:cxn ang="0">
                    <a:pos x="435" y="281"/>
                  </a:cxn>
                  <a:cxn ang="0">
                    <a:pos x="571" y="308"/>
                  </a:cxn>
                  <a:cxn ang="0">
                    <a:pos x="675" y="273"/>
                  </a:cxn>
                  <a:cxn ang="0">
                    <a:pos x="547" y="215"/>
                  </a:cxn>
                  <a:cxn ang="0">
                    <a:pos x="648" y="98"/>
                  </a:cxn>
                  <a:cxn ang="0">
                    <a:pos x="555" y="41"/>
                  </a:cxn>
                  <a:cxn ang="0">
                    <a:pos x="405" y="3"/>
                  </a:cxn>
                  <a:cxn ang="0">
                    <a:pos x="296" y="354"/>
                  </a:cxn>
                  <a:cxn ang="0">
                    <a:pos x="713" y="341"/>
                  </a:cxn>
                  <a:cxn ang="0">
                    <a:pos x="515" y="320"/>
                  </a:cxn>
                  <a:cxn ang="0">
                    <a:pos x="163" y="338"/>
                  </a:cxn>
                  <a:cxn ang="0">
                    <a:pos x="49" y="433"/>
                  </a:cxn>
                  <a:cxn ang="0">
                    <a:pos x="536" y="392"/>
                  </a:cxn>
                  <a:cxn ang="0">
                    <a:pos x="672" y="420"/>
                  </a:cxn>
                  <a:cxn ang="0">
                    <a:pos x="623" y="460"/>
                  </a:cxn>
                  <a:cxn ang="0">
                    <a:pos x="340" y="466"/>
                  </a:cxn>
                  <a:cxn ang="0">
                    <a:pos x="226" y="441"/>
                  </a:cxn>
                  <a:cxn ang="0">
                    <a:pos x="92" y="588"/>
                  </a:cxn>
                  <a:cxn ang="0">
                    <a:pos x="495" y="558"/>
                  </a:cxn>
                  <a:cxn ang="0">
                    <a:pos x="699" y="561"/>
                  </a:cxn>
                  <a:cxn ang="0">
                    <a:pos x="566" y="596"/>
                  </a:cxn>
                  <a:cxn ang="0">
                    <a:pos x="514" y="643"/>
                  </a:cxn>
                  <a:cxn ang="0">
                    <a:pos x="457" y="607"/>
                  </a:cxn>
                  <a:cxn ang="0">
                    <a:pos x="60" y="743"/>
                  </a:cxn>
                  <a:cxn ang="0">
                    <a:pos x="479" y="714"/>
                  </a:cxn>
                  <a:cxn ang="0">
                    <a:pos x="789" y="733"/>
                  </a:cxn>
                  <a:cxn ang="0">
                    <a:pos x="677" y="815"/>
                  </a:cxn>
                  <a:cxn ang="0">
                    <a:pos x="736" y="877"/>
                  </a:cxn>
                  <a:cxn ang="0">
                    <a:pos x="372" y="1014"/>
                  </a:cxn>
                  <a:cxn ang="0">
                    <a:pos x="336" y="840"/>
                  </a:cxn>
                  <a:cxn ang="0">
                    <a:pos x="348" y="768"/>
                  </a:cxn>
                </a:cxnLst>
                <a:rect l="0" t="0" r="r" b="b"/>
                <a:pathLst>
                  <a:path w="811" h="1014">
                    <a:moveTo>
                      <a:pt x="405" y="3"/>
                    </a:moveTo>
                    <a:cubicBezTo>
                      <a:pt x="405" y="3"/>
                      <a:pt x="386" y="0"/>
                      <a:pt x="389" y="28"/>
                    </a:cubicBezTo>
                    <a:cubicBezTo>
                      <a:pt x="392" y="55"/>
                      <a:pt x="400" y="85"/>
                      <a:pt x="400" y="85"/>
                    </a:cubicBezTo>
                    <a:cubicBezTo>
                      <a:pt x="400" y="85"/>
                      <a:pt x="375" y="47"/>
                      <a:pt x="389" y="101"/>
                    </a:cubicBezTo>
                    <a:cubicBezTo>
                      <a:pt x="403" y="155"/>
                      <a:pt x="411" y="155"/>
                      <a:pt x="389" y="166"/>
                    </a:cubicBezTo>
                    <a:cubicBezTo>
                      <a:pt x="367" y="177"/>
                      <a:pt x="441" y="226"/>
                      <a:pt x="441" y="226"/>
                    </a:cubicBezTo>
                    <a:cubicBezTo>
                      <a:pt x="441" y="226"/>
                      <a:pt x="92" y="262"/>
                      <a:pt x="46" y="262"/>
                    </a:cubicBezTo>
                    <a:cubicBezTo>
                      <a:pt x="0" y="262"/>
                      <a:pt x="403" y="283"/>
                      <a:pt x="435" y="281"/>
                    </a:cubicBezTo>
                    <a:cubicBezTo>
                      <a:pt x="468" y="278"/>
                      <a:pt x="427" y="292"/>
                      <a:pt x="413" y="300"/>
                    </a:cubicBezTo>
                    <a:cubicBezTo>
                      <a:pt x="400" y="308"/>
                      <a:pt x="506" y="316"/>
                      <a:pt x="571" y="308"/>
                    </a:cubicBezTo>
                    <a:cubicBezTo>
                      <a:pt x="637" y="300"/>
                      <a:pt x="596" y="283"/>
                      <a:pt x="558" y="281"/>
                    </a:cubicBezTo>
                    <a:cubicBezTo>
                      <a:pt x="520" y="278"/>
                      <a:pt x="604" y="278"/>
                      <a:pt x="675" y="273"/>
                    </a:cubicBezTo>
                    <a:cubicBezTo>
                      <a:pt x="746" y="267"/>
                      <a:pt x="615" y="240"/>
                      <a:pt x="574" y="234"/>
                    </a:cubicBezTo>
                    <a:cubicBezTo>
                      <a:pt x="533" y="229"/>
                      <a:pt x="473" y="215"/>
                      <a:pt x="547" y="215"/>
                    </a:cubicBezTo>
                    <a:cubicBezTo>
                      <a:pt x="620" y="215"/>
                      <a:pt x="648" y="226"/>
                      <a:pt x="648" y="204"/>
                    </a:cubicBezTo>
                    <a:cubicBezTo>
                      <a:pt x="648" y="183"/>
                      <a:pt x="658" y="106"/>
                      <a:pt x="648" y="98"/>
                    </a:cubicBezTo>
                    <a:cubicBezTo>
                      <a:pt x="637" y="90"/>
                      <a:pt x="664" y="101"/>
                      <a:pt x="645" y="71"/>
                    </a:cubicBezTo>
                    <a:cubicBezTo>
                      <a:pt x="626" y="41"/>
                      <a:pt x="555" y="41"/>
                      <a:pt x="555" y="41"/>
                    </a:cubicBezTo>
                    <a:cubicBezTo>
                      <a:pt x="555" y="41"/>
                      <a:pt x="628" y="25"/>
                      <a:pt x="688" y="17"/>
                    </a:cubicBezTo>
                    <a:cubicBezTo>
                      <a:pt x="748" y="9"/>
                      <a:pt x="403" y="6"/>
                      <a:pt x="405" y="3"/>
                    </a:cubicBezTo>
                    <a:moveTo>
                      <a:pt x="19" y="357"/>
                    </a:moveTo>
                    <a:cubicBezTo>
                      <a:pt x="19" y="357"/>
                      <a:pt x="182" y="365"/>
                      <a:pt x="296" y="354"/>
                    </a:cubicBezTo>
                    <a:cubicBezTo>
                      <a:pt x="411" y="343"/>
                      <a:pt x="476" y="338"/>
                      <a:pt x="560" y="343"/>
                    </a:cubicBezTo>
                    <a:cubicBezTo>
                      <a:pt x="645" y="349"/>
                      <a:pt x="639" y="346"/>
                      <a:pt x="713" y="341"/>
                    </a:cubicBezTo>
                    <a:cubicBezTo>
                      <a:pt x="786" y="335"/>
                      <a:pt x="718" y="313"/>
                      <a:pt x="626" y="319"/>
                    </a:cubicBezTo>
                    <a:cubicBezTo>
                      <a:pt x="589" y="321"/>
                      <a:pt x="551" y="321"/>
                      <a:pt x="515" y="320"/>
                    </a:cubicBezTo>
                    <a:cubicBezTo>
                      <a:pt x="460" y="319"/>
                      <a:pt x="407" y="319"/>
                      <a:pt x="362" y="327"/>
                    </a:cubicBezTo>
                    <a:cubicBezTo>
                      <a:pt x="285" y="341"/>
                      <a:pt x="215" y="338"/>
                      <a:pt x="163" y="338"/>
                    </a:cubicBezTo>
                    <a:cubicBezTo>
                      <a:pt x="111" y="338"/>
                      <a:pt x="16" y="360"/>
                      <a:pt x="19" y="357"/>
                    </a:cubicBezTo>
                    <a:moveTo>
                      <a:pt x="49" y="433"/>
                    </a:moveTo>
                    <a:cubicBezTo>
                      <a:pt x="60" y="433"/>
                      <a:pt x="198" y="414"/>
                      <a:pt x="296" y="411"/>
                    </a:cubicBezTo>
                    <a:cubicBezTo>
                      <a:pt x="394" y="409"/>
                      <a:pt x="452" y="384"/>
                      <a:pt x="536" y="392"/>
                    </a:cubicBezTo>
                    <a:cubicBezTo>
                      <a:pt x="620" y="400"/>
                      <a:pt x="648" y="403"/>
                      <a:pt x="710" y="409"/>
                    </a:cubicBezTo>
                    <a:cubicBezTo>
                      <a:pt x="773" y="414"/>
                      <a:pt x="735" y="406"/>
                      <a:pt x="672" y="420"/>
                    </a:cubicBezTo>
                    <a:cubicBezTo>
                      <a:pt x="609" y="433"/>
                      <a:pt x="520" y="452"/>
                      <a:pt x="547" y="452"/>
                    </a:cubicBezTo>
                    <a:cubicBezTo>
                      <a:pt x="574" y="452"/>
                      <a:pt x="667" y="449"/>
                      <a:pt x="623" y="460"/>
                    </a:cubicBezTo>
                    <a:cubicBezTo>
                      <a:pt x="579" y="471"/>
                      <a:pt x="558" y="485"/>
                      <a:pt x="465" y="485"/>
                    </a:cubicBezTo>
                    <a:cubicBezTo>
                      <a:pt x="373" y="485"/>
                      <a:pt x="253" y="474"/>
                      <a:pt x="340" y="466"/>
                    </a:cubicBezTo>
                    <a:cubicBezTo>
                      <a:pt x="427" y="458"/>
                      <a:pt x="593" y="460"/>
                      <a:pt x="492" y="449"/>
                    </a:cubicBezTo>
                    <a:cubicBezTo>
                      <a:pt x="392" y="439"/>
                      <a:pt x="285" y="439"/>
                      <a:pt x="226" y="441"/>
                    </a:cubicBezTo>
                    <a:cubicBezTo>
                      <a:pt x="166" y="444"/>
                      <a:pt x="46" y="441"/>
                      <a:pt x="49" y="433"/>
                    </a:cubicBezTo>
                    <a:moveTo>
                      <a:pt x="92" y="588"/>
                    </a:moveTo>
                    <a:cubicBezTo>
                      <a:pt x="92" y="588"/>
                      <a:pt x="277" y="588"/>
                      <a:pt x="345" y="583"/>
                    </a:cubicBezTo>
                    <a:cubicBezTo>
                      <a:pt x="413" y="577"/>
                      <a:pt x="419" y="556"/>
                      <a:pt x="495" y="558"/>
                    </a:cubicBezTo>
                    <a:cubicBezTo>
                      <a:pt x="524" y="559"/>
                      <a:pt x="555" y="558"/>
                      <a:pt x="583" y="557"/>
                    </a:cubicBezTo>
                    <a:cubicBezTo>
                      <a:pt x="629" y="556"/>
                      <a:pt x="671" y="554"/>
                      <a:pt x="699" y="561"/>
                    </a:cubicBezTo>
                    <a:cubicBezTo>
                      <a:pt x="746" y="572"/>
                      <a:pt x="784" y="569"/>
                      <a:pt x="702" y="575"/>
                    </a:cubicBezTo>
                    <a:cubicBezTo>
                      <a:pt x="620" y="580"/>
                      <a:pt x="552" y="588"/>
                      <a:pt x="566" y="596"/>
                    </a:cubicBezTo>
                    <a:cubicBezTo>
                      <a:pt x="579" y="605"/>
                      <a:pt x="648" y="613"/>
                      <a:pt x="628" y="626"/>
                    </a:cubicBezTo>
                    <a:cubicBezTo>
                      <a:pt x="609" y="640"/>
                      <a:pt x="615" y="640"/>
                      <a:pt x="514" y="643"/>
                    </a:cubicBezTo>
                    <a:cubicBezTo>
                      <a:pt x="413" y="645"/>
                      <a:pt x="258" y="659"/>
                      <a:pt x="334" y="640"/>
                    </a:cubicBezTo>
                    <a:cubicBezTo>
                      <a:pt x="411" y="621"/>
                      <a:pt x="593" y="607"/>
                      <a:pt x="457" y="607"/>
                    </a:cubicBezTo>
                    <a:cubicBezTo>
                      <a:pt x="321" y="607"/>
                      <a:pt x="117" y="594"/>
                      <a:pt x="92" y="588"/>
                    </a:cubicBezTo>
                    <a:moveTo>
                      <a:pt x="60" y="743"/>
                    </a:moveTo>
                    <a:cubicBezTo>
                      <a:pt x="76" y="743"/>
                      <a:pt x="275" y="743"/>
                      <a:pt x="318" y="741"/>
                    </a:cubicBezTo>
                    <a:cubicBezTo>
                      <a:pt x="362" y="738"/>
                      <a:pt x="392" y="714"/>
                      <a:pt x="479" y="714"/>
                    </a:cubicBezTo>
                    <a:cubicBezTo>
                      <a:pt x="566" y="714"/>
                      <a:pt x="571" y="716"/>
                      <a:pt x="642" y="727"/>
                    </a:cubicBezTo>
                    <a:cubicBezTo>
                      <a:pt x="713" y="738"/>
                      <a:pt x="767" y="733"/>
                      <a:pt x="789" y="733"/>
                    </a:cubicBezTo>
                    <a:cubicBezTo>
                      <a:pt x="811" y="733"/>
                      <a:pt x="789" y="719"/>
                      <a:pt x="705" y="746"/>
                    </a:cubicBezTo>
                    <a:cubicBezTo>
                      <a:pt x="679" y="754"/>
                      <a:pt x="664" y="782"/>
                      <a:pt x="677" y="815"/>
                    </a:cubicBezTo>
                    <a:cubicBezTo>
                      <a:pt x="680" y="824"/>
                      <a:pt x="696" y="827"/>
                      <a:pt x="705" y="837"/>
                    </a:cubicBezTo>
                    <a:cubicBezTo>
                      <a:pt x="716" y="850"/>
                      <a:pt x="729" y="864"/>
                      <a:pt x="736" y="877"/>
                    </a:cubicBezTo>
                    <a:cubicBezTo>
                      <a:pt x="767" y="938"/>
                      <a:pt x="687" y="1010"/>
                      <a:pt x="626" y="1011"/>
                    </a:cubicBezTo>
                    <a:cubicBezTo>
                      <a:pt x="520" y="1012"/>
                      <a:pt x="457" y="1013"/>
                      <a:pt x="372" y="1014"/>
                    </a:cubicBezTo>
                    <a:cubicBezTo>
                      <a:pt x="366" y="1014"/>
                      <a:pt x="280" y="951"/>
                      <a:pt x="306" y="891"/>
                    </a:cubicBezTo>
                    <a:cubicBezTo>
                      <a:pt x="312" y="876"/>
                      <a:pt x="325" y="853"/>
                      <a:pt x="336" y="840"/>
                    </a:cubicBezTo>
                    <a:cubicBezTo>
                      <a:pt x="344" y="830"/>
                      <a:pt x="350" y="830"/>
                      <a:pt x="354" y="821"/>
                    </a:cubicBezTo>
                    <a:cubicBezTo>
                      <a:pt x="365" y="792"/>
                      <a:pt x="353" y="769"/>
                      <a:pt x="348" y="768"/>
                    </a:cubicBezTo>
                    <a:cubicBezTo>
                      <a:pt x="261" y="754"/>
                      <a:pt x="54" y="746"/>
                      <a:pt x="60" y="743"/>
                    </a:cubicBezTo>
                  </a:path>
                </a:pathLst>
              </a:custGeom>
              <a:solidFill>
                <a:srgbClr val="64646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3" name="Freeform 14"/>
              <p:cNvSpPr>
                <a:spLocks/>
              </p:cNvSpPr>
              <p:nvPr/>
            </p:nvSpPr>
            <p:spPr bwMode="gray">
              <a:xfrm>
                <a:off x="-4810125" y="8204200"/>
                <a:ext cx="1992313" cy="285750"/>
              </a:xfrm>
              <a:custGeom>
                <a:avLst/>
                <a:gdLst/>
                <a:ahLst/>
                <a:cxnLst>
                  <a:cxn ang="0">
                    <a:pos x="101" y="13"/>
                  </a:cxn>
                  <a:cxn ang="0">
                    <a:pos x="311" y="16"/>
                  </a:cxn>
                  <a:cxn ang="0">
                    <a:pos x="330" y="51"/>
                  </a:cxn>
                  <a:cxn ang="0">
                    <a:pos x="0" y="76"/>
                  </a:cxn>
                  <a:cxn ang="0">
                    <a:pos x="153" y="49"/>
                  </a:cxn>
                  <a:cxn ang="0">
                    <a:pos x="101" y="13"/>
                  </a:cxn>
                </a:cxnLst>
                <a:rect l="0" t="0" r="r" b="b"/>
                <a:pathLst>
                  <a:path w="531" h="76">
                    <a:moveTo>
                      <a:pt x="101" y="13"/>
                    </a:moveTo>
                    <a:cubicBezTo>
                      <a:pt x="101" y="13"/>
                      <a:pt x="207" y="0"/>
                      <a:pt x="311" y="16"/>
                    </a:cubicBezTo>
                    <a:cubicBezTo>
                      <a:pt x="414" y="32"/>
                      <a:pt x="531" y="38"/>
                      <a:pt x="330" y="51"/>
                    </a:cubicBezTo>
                    <a:cubicBezTo>
                      <a:pt x="128" y="65"/>
                      <a:pt x="0" y="76"/>
                      <a:pt x="0" y="76"/>
                    </a:cubicBezTo>
                    <a:cubicBezTo>
                      <a:pt x="0" y="76"/>
                      <a:pt x="90" y="76"/>
                      <a:pt x="153" y="49"/>
                    </a:cubicBezTo>
                    <a:cubicBezTo>
                      <a:pt x="215" y="21"/>
                      <a:pt x="106" y="21"/>
                      <a:pt x="101" y="13"/>
                    </a:cubicBezTo>
                    <a:close/>
                  </a:path>
                </a:pathLst>
              </a:custGeom>
              <a:solidFill>
                <a:srgbClr val="5B5A58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4" name="Freeform 15"/>
              <p:cNvSpPr>
                <a:spLocks noEditPoints="1"/>
              </p:cNvSpPr>
              <p:nvPr/>
            </p:nvSpPr>
            <p:spPr bwMode="gray">
              <a:xfrm>
                <a:off x="-6638925" y="7585075"/>
                <a:ext cx="2698750" cy="1560513"/>
              </a:xfrm>
              <a:custGeom>
                <a:avLst/>
                <a:gdLst/>
                <a:ahLst/>
                <a:cxnLst>
                  <a:cxn ang="0">
                    <a:pos x="7" y="3"/>
                  </a:cxn>
                  <a:cxn ang="0">
                    <a:pos x="304" y="11"/>
                  </a:cxn>
                  <a:cxn ang="0">
                    <a:pos x="498" y="50"/>
                  </a:cxn>
                  <a:cxn ang="0">
                    <a:pos x="27" y="93"/>
                  </a:cxn>
                  <a:cxn ang="0">
                    <a:pos x="7" y="3"/>
                  </a:cxn>
                  <a:cxn ang="0">
                    <a:pos x="0" y="187"/>
                  </a:cxn>
                  <a:cxn ang="0">
                    <a:pos x="327" y="187"/>
                  </a:cxn>
                  <a:cxn ang="0">
                    <a:pos x="424" y="229"/>
                  </a:cxn>
                  <a:cxn ang="0">
                    <a:pos x="19" y="265"/>
                  </a:cxn>
                  <a:cxn ang="0">
                    <a:pos x="0" y="187"/>
                  </a:cxn>
                  <a:cxn ang="0">
                    <a:pos x="7" y="339"/>
                  </a:cxn>
                  <a:cxn ang="0">
                    <a:pos x="280" y="362"/>
                  </a:cxn>
                  <a:cxn ang="0">
                    <a:pos x="526" y="358"/>
                  </a:cxn>
                  <a:cxn ang="0">
                    <a:pos x="288" y="413"/>
                  </a:cxn>
                  <a:cxn ang="0">
                    <a:pos x="7" y="413"/>
                  </a:cxn>
                  <a:cxn ang="0">
                    <a:pos x="7" y="339"/>
                  </a:cxn>
                </a:cxnLst>
                <a:rect l="0" t="0" r="r" b="b"/>
                <a:pathLst>
                  <a:path w="720" h="416">
                    <a:moveTo>
                      <a:pt x="7" y="3"/>
                    </a:moveTo>
                    <a:cubicBezTo>
                      <a:pt x="7" y="3"/>
                      <a:pt x="136" y="0"/>
                      <a:pt x="304" y="11"/>
                    </a:cubicBezTo>
                    <a:cubicBezTo>
                      <a:pt x="471" y="23"/>
                      <a:pt x="720" y="27"/>
                      <a:pt x="498" y="50"/>
                    </a:cubicBezTo>
                    <a:cubicBezTo>
                      <a:pt x="276" y="74"/>
                      <a:pt x="27" y="93"/>
                      <a:pt x="27" y="93"/>
                    </a:cubicBezTo>
                    <a:lnTo>
                      <a:pt x="7" y="3"/>
                    </a:lnTo>
                    <a:close/>
                    <a:moveTo>
                      <a:pt x="0" y="187"/>
                    </a:moveTo>
                    <a:cubicBezTo>
                      <a:pt x="19" y="183"/>
                      <a:pt x="152" y="167"/>
                      <a:pt x="327" y="187"/>
                    </a:cubicBezTo>
                    <a:cubicBezTo>
                      <a:pt x="502" y="206"/>
                      <a:pt x="604" y="222"/>
                      <a:pt x="424" y="229"/>
                    </a:cubicBezTo>
                    <a:cubicBezTo>
                      <a:pt x="245" y="237"/>
                      <a:pt x="19" y="265"/>
                      <a:pt x="19" y="265"/>
                    </a:cubicBezTo>
                    <a:lnTo>
                      <a:pt x="0" y="187"/>
                    </a:lnTo>
                    <a:close/>
                    <a:moveTo>
                      <a:pt x="7" y="339"/>
                    </a:moveTo>
                    <a:cubicBezTo>
                      <a:pt x="7" y="339"/>
                      <a:pt x="116" y="374"/>
                      <a:pt x="280" y="362"/>
                    </a:cubicBezTo>
                    <a:cubicBezTo>
                      <a:pt x="444" y="350"/>
                      <a:pt x="545" y="354"/>
                      <a:pt x="526" y="358"/>
                    </a:cubicBezTo>
                    <a:cubicBezTo>
                      <a:pt x="506" y="362"/>
                      <a:pt x="432" y="416"/>
                      <a:pt x="288" y="413"/>
                    </a:cubicBezTo>
                    <a:cubicBezTo>
                      <a:pt x="144" y="409"/>
                      <a:pt x="7" y="413"/>
                      <a:pt x="7" y="413"/>
                    </a:cubicBezTo>
                    <a:lnTo>
                      <a:pt x="7" y="339"/>
                    </a:lnTo>
                    <a:close/>
                  </a:path>
                </a:pathLst>
              </a:custGeom>
              <a:solidFill>
                <a:srgbClr val="938A85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5" name="Freeform 16"/>
              <p:cNvSpPr>
                <a:spLocks noEditPoints="1"/>
              </p:cNvSpPr>
              <p:nvPr/>
            </p:nvSpPr>
            <p:spPr bwMode="gray">
              <a:xfrm>
                <a:off x="-4816475" y="7612062"/>
                <a:ext cx="2365375" cy="2012950"/>
              </a:xfrm>
              <a:custGeom>
                <a:avLst/>
                <a:gdLst/>
                <a:ahLst/>
                <a:cxnLst>
                  <a:cxn ang="0">
                    <a:pos x="119" y="13"/>
                  </a:cxn>
                  <a:cxn ang="0">
                    <a:pos x="313" y="13"/>
                  </a:cxn>
                  <a:cxn ang="0">
                    <a:pos x="370" y="40"/>
                  </a:cxn>
                  <a:cxn ang="0">
                    <a:pos x="76" y="73"/>
                  </a:cxn>
                  <a:cxn ang="0">
                    <a:pos x="117" y="51"/>
                  </a:cxn>
                  <a:cxn ang="0">
                    <a:pos x="138" y="19"/>
                  </a:cxn>
                  <a:cxn ang="0">
                    <a:pos x="119" y="13"/>
                  </a:cxn>
                  <a:cxn ang="0">
                    <a:pos x="122" y="340"/>
                  </a:cxn>
                  <a:cxn ang="0">
                    <a:pos x="313" y="334"/>
                  </a:cxn>
                  <a:cxn ang="0">
                    <a:pos x="454" y="351"/>
                  </a:cxn>
                  <a:cxn ang="0">
                    <a:pos x="117" y="394"/>
                  </a:cxn>
                  <a:cxn ang="0">
                    <a:pos x="152" y="373"/>
                  </a:cxn>
                  <a:cxn ang="0">
                    <a:pos x="122" y="340"/>
                  </a:cxn>
                  <a:cxn ang="0">
                    <a:pos x="167" y="86"/>
                  </a:cxn>
                  <a:cxn ang="0">
                    <a:pos x="382" y="69"/>
                  </a:cxn>
                  <a:cxn ang="0">
                    <a:pos x="268" y="117"/>
                  </a:cxn>
                  <a:cxn ang="0">
                    <a:pos x="167" y="86"/>
                  </a:cxn>
                  <a:cxn ang="0">
                    <a:pos x="150" y="266"/>
                  </a:cxn>
                  <a:cxn ang="0">
                    <a:pos x="303" y="252"/>
                  </a:cxn>
                  <a:cxn ang="0">
                    <a:pos x="469" y="248"/>
                  </a:cxn>
                  <a:cxn ang="0">
                    <a:pos x="303" y="279"/>
                  </a:cxn>
                  <a:cxn ang="0">
                    <a:pos x="150" y="266"/>
                  </a:cxn>
                  <a:cxn ang="0">
                    <a:pos x="141" y="428"/>
                  </a:cxn>
                  <a:cxn ang="0">
                    <a:pos x="272" y="406"/>
                  </a:cxn>
                  <a:cxn ang="0">
                    <a:pos x="456" y="414"/>
                  </a:cxn>
                  <a:cxn ang="0">
                    <a:pos x="347" y="436"/>
                  </a:cxn>
                  <a:cxn ang="0">
                    <a:pos x="141" y="428"/>
                  </a:cxn>
                  <a:cxn ang="0">
                    <a:pos x="216" y="511"/>
                  </a:cxn>
                  <a:cxn ang="0">
                    <a:pos x="325" y="502"/>
                  </a:cxn>
                  <a:cxn ang="0">
                    <a:pos x="338" y="519"/>
                  </a:cxn>
                  <a:cxn ang="0">
                    <a:pos x="268" y="533"/>
                  </a:cxn>
                  <a:cxn ang="0">
                    <a:pos x="216" y="511"/>
                  </a:cxn>
                </a:cxnLst>
                <a:rect l="0" t="0" r="r" b="b"/>
                <a:pathLst>
                  <a:path w="631" h="537">
                    <a:moveTo>
                      <a:pt x="119" y="13"/>
                    </a:moveTo>
                    <a:cubicBezTo>
                      <a:pt x="119" y="13"/>
                      <a:pt x="239" y="0"/>
                      <a:pt x="313" y="13"/>
                    </a:cubicBezTo>
                    <a:cubicBezTo>
                      <a:pt x="386" y="27"/>
                      <a:pt x="484" y="13"/>
                      <a:pt x="370" y="40"/>
                    </a:cubicBezTo>
                    <a:cubicBezTo>
                      <a:pt x="255" y="68"/>
                      <a:pt x="152" y="76"/>
                      <a:pt x="76" y="73"/>
                    </a:cubicBezTo>
                    <a:cubicBezTo>
                      <a:pt x="0" y="70"/>
                      <a:pt x="27" y="70"/>
                      <a:pt x="117" y="51"/>
                    </a:cubicBezTo>
                    <a:cubicBezTo>
                      <a:pt x="206" y="32"/>
                      <a:pt x="168" y="19"/>
                      <a:pt x="138" y="19"/>
                    </a:cubicBezTo>
                    <a:cubicBezTo>
                      <a:pt x="108" y="19"/>
                      <a:pt x="127" y="16"/>
                      <a:pt x="119" y="13"/>
                    </a:cubicBezTo>
                    <a:close/>
                    <a:moveTo>
                      <a:pt x="122" y="340"/>
                    </a:moveTo>
                    <a:cubicBezTo>
                      <a:pt x="122" y="340"/>
                      <a:pt x="209" y="332"/>
                      <a:pt x="313" y="334"/>
                    </a:cubicBezTo>
                    <a:cubicBezTo>
                      <a:pt x="416" y="337"/>
                      <a:pt x="631" y="321"/>
                      <a:pt x="454" y="351"/>
                    </a:cubicBezTo>
                    <a:cubicBezTo>
                      <a:pt x="277" y="381"/>
                      <a:pt x="176" y="386"/>
                      <a:pt x="117" y="394"/>
                    </a:cubicBezTo>
                    <a:cubicBezTo>
                      <a:pt x="57" y="403"/>
                      <a:pt x="84" y="397"/>
                      <a:pt x="152" y="373"/>
                    </a:cubicBezTo>
                    <a:cubicBezTo>
                      <a:pt x="220" y="348"/>
                      <a:pt x="122" y="348"/>
                      <a:pt x="122" y="340"/>
                    </a:cubicBezTo>
                    <a:close/>
                    <a:moveTo>
                      <a:pt x="167" y="86"/>
                    </a:moveTo>
                    <a:cubicBezTo>
                      <a:pt x="198" y="86"/>
                      <a:pt x="294" y="60"/>
                      <a:pt x="382" y="69"/>
                    </a:cubicBezTo>
                    <a:cubicBezTo>
                      <a:pt x="469" y="77"/>
                      <a:pt x="369" y="112"/>
                      <a:pt x="268" y="117"/>
                    </a:cubicBezTo>
                    <a:cubicBezTo>
                      <a:pt x="167" y="121"/>
                      <a:pt x="172" y="91"/>
                      <a:pt x="167" y="86"/>
                    </a:cubicBezTo>
                    <a:close/>
                    <a:moveTo>
                      <a:pt x="150" y="266"/>
                    </a:moveTo>
                    <a:cubicBezTo>
                      <a:pt x="176" y="266"/>
                      <a:pt x="216" y="257"/>
                      <a:pt x="303" y="252"/>
                    </a:cubicBezTo>
                    <a:cubicBezTo>
                      <a:pt x="391" y="248"/>
                      <a:pt x="469" y="248"/>
                      <a:pt x="469" y="248"/>
                    </a:cubicBezTo>
                    <a:cubicBezTo>
                      <a:pt x="469" y="248"/>
                      <a:pt x="399" y="274"/>
                      <a:pt x="303" y="279"/>
                    </a:cubicBezTo>
                    <a:cubicBezTo>
                      <a:pt x="207" y="283"/>
                      <a:pt x="159" y="266"/>
                      <a:pt x="150" y="266"/>
                    </a:cubicBezTo>
                    <a:close/>
                    <a:moveTo>
                      <a:pt x="141" y="428"/>
                    </a:moveTo>
                    <a:cubicBezTo>
                      <a:pt x="159" y="428"/>
                      <a:pt x="150" y="410"/>
                      <a:pt x="272" y="406"/>
                    </a:cubicBezTo>
                    <a:cubicBezTo>
                      <a:pt x="395" y="401"/>
                      <a:pt x="456" y="414"/>
                      <a:pt x="456" y="414"/>
                    </a:cubicBezTo>
                    <a:cubicBezTo>
                      <a:pt x="456" y="414"/>
                      <a:pt x="487" y="419"/>
                      <a:pt x="347" y="436"/>
                    </a:cubicBezTo>
                    <a:cubicBezTo>
                      <a:pt x="207" y="454"/>
                      <a:pt x="145" y="423"/>
                      <a:pt x="141" y="428"/>
                    </a:cubicBezTo>
                    <a:close/>
                    <a:moveTo>
                      <a:pt x="216" y="511"/>
                    </a:moveTo>
                    <a:cubicBezTo>
                      <a:pt x="242" y="511"/>
                      <a:pt x="255" y="502"/>
                      <a:pt x="325" y="502"/>
                    </a:cubicBezTo>
                    <a:cubicBezTo>
                      <a:pt x="395" y="502"/>
                      <a:pt x="338" y="519"/>
                      <a:pt x="338" y="519"/>
                    </a:cubicBezTo>
                    <a:cubicBezTo>
                      <a:pt x="338" y="519"/>
                      <a:pt x="329" y="528"/>
                      <a:pt x="268" y="533"/>
                    </a:cubicBezTo>
                    <a:cubicBezTo>
                      <a:pt x="207" y="537"/>
                      <a:pt x="224" y="519"/>
                      <a:pt x="216" y="511"/>
                    </a:cubicBezTo>
                    <a:close/>
                  </a:path>
                </a:pathLst>
              </a:custGeom>
              <a:solidFill>
                <a:srgbClr val="F3F0ED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6" name="Freeform 17"/>
              <p:cNvSpPr>
                <a:spLocks noEditPoints="1"/>
              </p:cNvSpPr>
              <p:nvPr/>
            </p:nvSpPr>
            <p:spPr bwMode="gray">
              <a:xfrm>
                <a:off x="-6561138" y="9742487"/>
                <a:ext cx="3967163" cy="77788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21"/>
                  </a:cxn>
                  <a:cxn ang="0">
                    <a:pos x="5" y="21"/>
                  </a:cxn>
                  <a:cxn ang="0">
                    <a:pos x="4" y="19"/>
                  </a:cxn>
                  <a:cxn ang="0">
                    <a:pos x="0" y="10"/>
                  </a:cxn>
                  <a:cxn ang="0">
                    <a:pos x="1058" y="0"/>
                  </a:cxn>
                  <a:cxn ang="0">
                    <a:pos x="1056" y="2"/>
                  </a:cxn>
                  <a:cxn ang="0">
                    <a:pos x="1058" y="2"/>
                  </a:cxn>
                  <a:cxn ang="0">
                    <a:pos x="1058" y="0"/>
                  </a:cxn>
                </a:cxnLst>
                <a:rect l="0" t="0" r="r" b="b"/>
                <a:pathLst>
                  <a:path w="1058" h="21">
                    <a:moveTo>
                      <a:pt x="0" y="1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2" y="21"/>
                      <a:pt x="5" y="21"/>
                    </a:cubicBezTo>
                    <a:cubicBezTo>
                      <a:pt x="5" y="21"/>
                      <a:pt x="5" y="20"/>
                      <a:pt x="4" y="19"/>
                    </a:cubicBezTo>
                    <a:cubicBezTo>
                      <a:pt x="3" y="16"/>
                      <a:pt x="1" y="13"/>
                      <a:pt x="0" y="10"/>
                    </a:cubicBezTo>
                    <a:moveTo>
                      <a:pt x="1058" y="0"/>
                    </a:moveTo>
                    <a:cubicBezTo>
                      <a:pt x="1057" y="1"/>
                      <a:pt x="1057" y="2"/>
                      <a:pt x="1056" y="2"/>
                    </a:cubicBezTo>
                    <a:cubicBezTo>
                      <a:pt x="1057" y="2"/>
                      <a:pt x="1058" y="2"/>
                      <a:pt x="1058" y="2"/>
                    </a:cubicBezTo>
                    <a:cubicBezTo>
                      <a:pt x="1058" y="0"/>
                      <a:pt x="1058" y="0"/>
                      <a:pt x="1058" y="0"/>
                    </a:cubicBezTo>
                  </a:path>
                </a:pathLst>
              </a:custGeom>
              <a:solidFill>
                <a:srgbClr val="F9F7F5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7" name="Freeform 18"/>
              <p:cNvSpPr>
                <a:spLocks noEditPoints="1"/>
              </p:cNvSpPr>
              <p:nvPr/>
            </p:nvSpPr>
            <p:spPr bwMode="gray">
              <a:xfrm>
                <a:off x="-6561138" y="9583737"/>
                <a:ext cx="3967163" cy="266700"/>
              </a:xfrm>
              <a:custGeom>
                <a:avLst/>
                <a:gdLst/>
                <a:ahLst/>
                <a:cxnLst>
                  <a:cxn ang="0">
                    <a:pos x="1" y="19"/>
                  </a:cxn>
                  <a:cxn ang="0">
                    <a:pos x="0" y="52"/>
                  </a:cxn>
                  <a:cxn ang="0">
                    <a:pos x="4" y="61"/>
                  </a:cxn>
                  <a:cxn ang="0">
                    <a:pos x="5" y="63"/>
                  </a:cxn>
                  <a:cxn ang="0">
                    <a:pos x="202" y="68"/>
                  </a:cxn>
                  <a:cxn ang="0">
                    <a:pos x="335" y="71"/>
                  </a:cxn>
                  <a:cxn ang="0">
                    <a:pos x="349" y="52"/>
                  </a:cxn>
                  <a:cxn ang="0">
                    <a:pos x="367" y="33"/>
                  </a:cxn>
                  <a:cxn ang="0">
                    <a:pos x="368" y="28"/>
                  </a:cxn>
                  <a:cxn ang="0">
                    <a:pos x="203" y="24"/>
                  </a:cxn>
                  <a:cxn ang="0">
                    <a:pos x="61" y="21"/>
                  </a:cxn>
                  <a:cxn ang="0">
                    <a:pos x="17" y="20"/>
                  </a:cxn>
                  <a:cxn ang="0">
                    <a:pos x="1" y="19"/>
                  </a:cxn>
                  <a:cxn ang="0">
                    <a:pos x="1055" y="0"/>
                  </a:cxn>
                  <a:cxn ang="0">
                    <a:pos x="1051" y="1"/>
                  </a:cxn>
                  <a:cxn ang="0">
                    <a:pos x="821" y="16"/>
                  </a:cxn>
                  <a:cxn ang="0">
                    <a:pos x="688" y="24"/>
                  </a:cxn>
                  <a:cxn ang="0">
                    <a:pos x="690" y="27"/>
                  </a:cxn>
                  <a:cxn ang="0">
                    <a:pos x="718" y="49"/>
                  </a:cxn>
                  <a:cxn ang="0">
                    <a:pos x="732" y="65"/>
                  </a:cxn>
                  <a:cxn ang="0">
                    <a:pos x="1056" y="44"/>
                  </a:cxn>
                  <a:cxn ang="0">
                    <a:pos x="1058" y="42"/>
                  </a:cxn>
                  <a:cxn ang="0">
                    <a:pos x="1055" y="0"/>
                  </a:cxn>
                </a:cxnLst>
                <a:rect l="0" t="0" r="r" b="b"/>
                <a:pathLst>
                  <a:path w="1058" h="71">
                    <a:moveTo>
                      <a:pt x="1" y="19"/>
                    </a:moveTo>
                    <a:cubicBezTo>
                      <a:pt x="0" y="52"/>
                      <a:pt x="0" y="52"/>
                      <a:pt x="0" y="52"/>
                    </a:cubicBezTo>
                    <a:cubicBezTo>
                      <a:pt x="1" y="55"/>
                      <a:pt x="3" y="58"/>
                      <a:pt x="4" y="61"/>
                    </a:cubicBezTo>
                    <a:cubicBezTo>
                      <a:pt x="5" y="62"/>
                      <a:pt x="5" y="63"/>
                      <a:pt x="5" y="63"/>
                    </a:cubicBezTo>
                    <a:cubicBezTo>
                      <a:pt x="27" y="64"/>
                      <a:pt x="108" y="66"/>
                      <a:pt x="202" y="68"/>
                    </a:cubicBezTo>
                    <a:cubicBezTo>
                      <a:pt x="245" y="69"/>
                      <a:pt x="291" y="70"/>
                      <a:pt x="335" y="71"/>
                    </a:cubicBezTo>
                    <a:cubicBezTo>
                      <a:pt x="340" y="64"/>
                      <a:pt x="345" y="57"/>
                      <a:pt x="349" y="52"/>
                    </a:cubicBezTo>
                    <a:cubicBezTo>
                      <a:pt x="357" y="42"/>
                      <a:pt x="363" y="42"/>
                      <a:pt x="367" y="33"/>
                    </a:cubicBezTo>
                    <a:cubicBezTo>
                      <a:pt x="367" y="31"/>
                      <a:pt x="368" y="29"/>
                      <a:pt x="368" y="28"/>
                    </a:cubicBezTo>
                    <a:cubicBezTo>
                      <a:pt x="314" y="27"/>
                      <a:pt x="257" y="26"/>
                      <a:pt x="203" y="24"/>
                    </a:cubicBezTo>
                    <a:cubicBezTo>
                      <a:pt x="148" y="23"/>
                      <a:pt x="97" y="22"/>
                      <a:pt x="61" y="21"/>
                    </a:cubicBezTo>
                    <a:cubicBezTo>
                      <a:pt x="42" y="20"/>
                      <a:pt x="27" y="20"/>
                      <a:pt x="17" y="20"/>
                    </a:cubicBezTo>
                    <a:cubicBezTo>
                      <a:pt x="7" y="19"/>
                      <a:pt x="1" y="19"/>
                      <a:pt x="1" y="19"/>
                    </a:cubicBezTo>
                    <a:moveTo>
                      <a:pt x="1055" y="0"/>
                    </a:moveTo>
                    <a:cubicBezTo>
                      <a:pt x="1055" y="0"/>
                      <a:pt x="1054" y="1"/>
                      <a:pt x="1051" y="1"/>
                    </a:cubicBezTo>
                    <a:cubicBezTo>
                      <a:pt x="1029" y="2"/>
                      <a:pt x="931" y="9"/>
                      <a:pt x="821" y="16"/>
                    </a:cubicBezTo>
                    <a:cubicBezTo>
                      <a:pt x="778" y="19"/>
                      <a:pt x="732" y="22"/>
                      <a:pt x="688" y="24"/>
                    </a:cubicBezTo>
                    <a:cubicBezTo>
                      <a:pt x="689" y="25"/>
                      <a:pt x="689" y="26"/>
                      <a:pt x="690" y="27"/>
                    </a:cubicBezTo>
                    <a:cubicBezTo>
                      <a:pt x="693" y="36"/>
                      <a:pt x="709" y="39"/>
                      <a:pt x="718" y="49"/>
                    </a:cubicBezTo>
                    <a:cubicBezTo>
                      <a:pt x="723" y="55"/>
                      <a:pt x="728" y="60"/>
                      <a:pt x="732" y="65"/>
                    </a:cubicBezTo>
                    <a:cubicBezTo>
                      <a:pt x="878" y="58"/>
                      <a:pt x="1033" y="46"/>
                      <a:pt x="1056" y="44"/>
                    </a:cubicBezTo>
                    <a:cubicBezTo>
                      <a:pt x="1057" y="44"/>
                      <a:pt x="1057" y="43"/>
                      <a:pt x="1058" y="42"/>
                    </a:cubicBezTo>
                    <a:cubicBezTo>
                      <a:pt x="1055" y="0"/>
                      <a:pt x="1055" y="0"/>
                      <a:pt x="1055" y="0"/>
                    </a:cubicBezTo>
                  </a:path>
                </a:pathLst>
              </a:custGeom>
              <a:solidFill>
                <a:srgbClr val="BCBAB9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8" name="Freeform 19"/>
              <p:cNvSpPr>
                <a:spLocks/>
              </p:cNvSpPr>
              <p:nvPr/>
            </p:nvSpPr>
            <p:spPr bwMode="gray">
              <a:xfrm>
                <a:off x="-5305425" y="9674225"/>
                <a:ext cx="1489075" cy="184150"/>
              </a:xfrm>
              <a:custGeom>
                <a:avLst/>
                <a:gdLst/>
                <a:ahLst/>
                <a:cxnLst>
                  <a:cxn ang="0">
                    <a:pos x="353" y="0"/>
                  </a:cxn>
                  <a:cxn ang="0">
                    <a:pos x="320" y="1"/>
                  </a:cxn>
                  <a:cxn ang="0">
                    <a:pos x="184" y="5"/>
                  </a:cxn>
                  <a:cxn ang="0">
                    <a:pos x="184" y="5"/>
                  </a:cxn>
                  <a:cxn ang="0">
                    <a:pos x="33" y="4"/>
                  </a:cxn>
                  <a:cxn ang="0">
                    <a:pos x="32" y="9"/>
                  </a:cxn>
                  <a:cxn ang="0">
                    <a:pos x="14" y="28"/>
                  </a:cxn>
                  <a:cxn ang="0">
                    <a:pos x="0" y="47"/>
                  </a:cxn>
                  <a:cxn ang="0">
                    <a:pos x="184" y="49"/>
                  </a:cxn>
                  <a:cxn ang="0">
                    <a:pos x="333" y="45"/>
                  </a:cxn>
                  <a:cxn ang="0">
                    <a:pos x="397" y="41"/>
                  </a:cxn>
                  <a:cxn ang="0">
                    <a:pos x="383" y="25"/>
                  </a:cxn>
                  <a:cxn ang="0">
                    <a:pos x="355" y="3"/>
                  </a:cxn>
                  <a:cxn ang="0">
                    <a:pos x="353" y="0"/>
                  </a:cxn>
                </a:cxnLst>
                <a:rect l="0" t="0" r="r" b="b"/>
                <a:pathLst>
                  <a:path w="397" h="49">
                    <a:moveTo>
                      <a:pt x="353" y="0"/>
                    </a:moveTo>
                    <a:cubicBezTo>
                      <a:pt x="342" y="0"/>
                      <a:pt x="331" y="1"/>
                      <a:pt x="320" y="1"/>
                    </a:cubicBezTo>
                    <a:cubicBezTo>
                      <a:pt x="267" y="4"/>
                      <a:pt x="219" y="5"/>
                      <a:pt x="184" y="5"/>
                    </a:cubicBezTo>
                    <a:cubicBezTo>
                      <a:pt x="184" y="5"/>
                      <a:pt x="184" y="5"/>
                      <a:pt x="184" y="5"/>
                    </a:cubicBezTo>
                    <a:cubicBezTo>
                      <a:pt x="145" y="5"/>
                      <a:pt x="91" y="5"/>
                      <a:pt x="33" y="4"/>
                    </a:cubicBezTo>
                    <a:cubicBezTo>
                      <a:pt x="33" y="5"/>
                      <a:pt x="32" y="7"/>
                      <a:pt x="32" y="9"/>
                    </a:cubicBezTo>
                    <a:cubicBezTo>
                      <a:pt x="28" y="18"/>
                      <a:pt x="22" y="18"/>
                      <a:pt x="14" y="28"/>
                    </a:cubicBezTo>
                    <a:cubicBezTo>
                      <a:pt x="10" y="33"/>
                      <a:pt x="5" y="40"/>
                      <a:pt x="0" y="47"/>
                    </a:cubicBezTo>
                    <a:cubicBezTo>
                      <a:pt x="71" y="48"/>
                      <a:pt x="137" y="49"/>
                      <a:pt x="184" y="49"/>
                    </a:cubicBezTo>
                    <a:cubicBezTo>
                      <a:pt x="222" y="49"/>
                      <a:pt x="275" y="48"/>
                      <a:pt x="333" y="45"/>
                    </a:cubicBezTo>
                    <a:cubicBezTo>
                      <a:pt x="354" y="44"/>
                      <a:pt x="375" y="43"/>
                      <a:pt x="397" y="41"/>
                    </a:cubicBezTo>
                    <a:cubicBezTo>
                      <a:pt x="393" y="36"/>
                      <a:pt x="388" y="31"/>
                      <a:pt x="383" y="25"/>
                    </a:cubicBezTo>
                    <a:cubicBezTo>
                      <a:pt x="374" y="15"/>
                      <a:pt x="358" y="12"/>
                      <a:pt x="355" y="3"/>
                    </a:cubicBezTo>
                    <a:cubicBezTo>
                      <a:pt x="354" y="2"/>
                      <a:pt x="354" y="1"/>
                      <a:pt x="353" y="0"/>
                    </a:cubicBezTo>
                  </a:path>
                </a:pathLst>
              </a:custGeom>
              <a:solidFill>
                <a:srgbClr val="B0AFAB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9" name="Freeform 22"/>
              <p:cNvSpPr>
                <a:spLocks/>
              </p:cNvSpPr>
              <p:nvPr/>
            </p:nvSpPr>
            <p:spPr bwMode="gray">
              <a:xfrm>
                <a:off x="-2619375" y="8102600"/>
                <a:ext cx="63500" cy="192088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15" y="50"/>
                  </a:cxn>
                  <a:cxn ang="0">
                    <a:pos x="17" y="51"/>
                  </a:cxn>
                  <a:cxn ang="0">
                    <a:pos x="2" y="0"/>
                  </a:cxn>
                </a:cxnLst>
                <a:rect l="0" t="0" r="r" b="b"/>
                <a:pathLst>
                  <a:path w="17" h="51">
                    <a:moveTo>
                      <a:pt x="2" y="0"/>
                    </a:moveTo>
                    <a:cubicBezTo>
                      <a:pt x="0" y="20"/>
                      <a:pt x="12" y="44"/>
                      <a:pt x="15" y="50"/>
                    </a:cubicBezTo>
                    <a:cubicBezTo>
                      <a:pt x="16" y="50"/>
                      <a:pt x="17" y="51"/>
                      <a:pt x="17" y="51"/>
                    </a:cubicBezTo>
                    <a:cubicBezTo>
                      <a:pt x="2" y="0"/>
                      <a:pt x="2" y="0"/>
                      <a:pt x="2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0" name="Freeform 23"/>
              <p:cNvSpPr>
                <a:spLocks/>
              </p:cNvSpPr>
              <p:nvPr/>
            </p:nvSpPr>
            <p:spPr bwMode="gray">
              <a:xfrm>
                <a:off x="-2770188" y="8054975"/>
                <a:ext cx="206375" cy="234950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2" y="18"/>
                  </a:cxn>
                  <a:cxn ang="0">
                    <a:pos x="55" y="63"/>
                  </a:cxn>
                  <a:cxn ang="0">
                    <a:pos x="42" y="13"/>
                  </a:cxn>
                  <a:cxn ang="0">
                    <a:pos x="39" y="3"/>
                  </a:cxn>
                  <a:cxn ang="0">
                    <a:pos x="23" y="0"/>
                  </a:cxn>
                </a:cxnLst>
                <a:rect l="0" t="0" r="r" b="b"/>
                <a:pathLst>
                  <a:path w="55" h="63">
                    <a:moveTo>
                      <a:pt x="23" y="0"/>
                    </a:moveTo>
                    <a:cubicBezTo>
                      <a:pt x="14" y="0"/>
                      <a:pt x="4" y="3"/>
                      <a:pt x="2" y="18"/>
                    </a:cubicBezTo>
                    <a:cubicBezTo>
                      <a:pt x="0" y="42"/>
                      <a:pt x="44" y="59"/>
                      <a:pt x="55" y="63"/>
                    </a:cubicBezTo>
                    <a:cubicBezTo>
                      <a:pt x="52" y="57"/>
                      <a:pt x="40" y="33"/>
                      <a:pt x="42" y="13"/>
                    </a:cubicBezTo>
                    <a:cubicBezTo>
                      <a:pt x="39" y="3"/>
                      <a:pt x="39" y="3"/>
                      <a:pt x="39" y="3"/>
                    </a:cubicBezTo>
                    <a:cubicBezTo>
                      <a:pt x="39" y="3"/>
                      <a:pt x="31" y="0"/>
                      <a:pt x="23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1" name="Freeform 24"/>
              <p:cNvSpPr>
                <a:spLocks/>
              </p:cNvSpPr>
              <p:nvPr/>
            </p:nvSpPr>
            <p:spPr bwMode="gray">
              <a:xfrm>
                <a:off x="-2635250" y="8729662"/>
                <a:ext cx="34925" cy="127000"/>
              </a:xfrm>
              <a:custGeom>
                <a:avLst/>
                <a:gdLst/>
                <a:ahLst/>
                <a:cxnLst>
                  <a:cxn ang="0">
                    <a:pos x="1" y="0"/>
                  </a:cxn>
                  <a:cxn ang="0">
                    <a:pos x="9" y="34"/>
                  </a:cxn>
                  <a:cxn ang="0">
                    <a:pos x="1" y="0"/>
                  </a:cxn>
                </a:cxnLst>
                <a:rect l="0" t="0" r="r" b="b"/>
                <a:pathLst>
                  <a:path w="9" h="34">
                    <a:moveTo>
                      <a:pt x="1" y="0"/>
                    </a:moveTo>
                    <a:cubicBezTo>
                      <a:pt x="0" y="12"/>
                      <a:pt x="1" y="24"/>
                      <a:pt x="9" y="34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2" name="Freeform 25"/>
              <p:cNvSpPr>
                <a:spLocks/>
              </p:cNvSpPr>
              <p:nvPr/>
            </p:nvSpPr>
            <p:spPr bwMode="gray">
              <a:xfrm>
                <a:off x="-2852738" y="8636000"/>
                <a:ext cx="255588" cy="231775"/>
              </a:xfrm>
              <a:custGeom>
                <a:avLst/>
                <a:gdLst/>
                <a:ahLst/>
                <a:cxnLst>
                  <a:cxn ang="0">
                    <a:pos x="34" y="0"/>
                  </a:cxn>
                  <a:cxn ang="0">
                    <a:pos x="8" y="17"/>
                  </a:cxn>
                  <a:cxn ang="0">
                    <a:pos x="68" y="62"/>
                  </a:cxn>
                  <a:cxn ang="0">
                    <a:pos x="67" y="59"/>
                  </a:cxn>
                  <a:cxn ang="0">
                    <a:pos x="59" y="25"/>
                  </a:cxn>
                  <a:cxn ang="0">
                    <a:pos x="54" y="4"/>
                  </a:cxn>
                  <a:cxn ang="0">
                    <a:pos x="34" y="0"/>
                  </a:cxn>
                </a:cxnLst>
                <a:rect l="0" t="0" r="r" b="b"/>
                <a:pathLst>
                  <a:path w="68" h="62">
                    <a:moveTo>
                      <a:pt x="34" y="0"/>
                    </a:moveTo>
                    <a:cubicBezTo>
                      <a:pt x="24" y="0"/>
                      <a:pt x="12" y="4"/>
                      <a:pt x="8" y="17"/>
                    </a:cubicBezTo>
                    <a:cubicBezTo>
                      <a:pt x="0" y="44"/>
                      <a:pt x="68" y="62"/>
                      <a:pt x="68" y="62"/>
                    </a:cubicBezTo>
                    <a:cubicBezTo>
                      <a:pt x="67" y="59"/>
                      <a:pt x="67" y="59"/>
                      <a:pt x="67" y="59"/>
                    </a:cubicBezTo>
                    <a:cubicBezTo>
                      <a:pt x="59" y="49"/>
                      <a:pt x="58" y="37"/>
                      <a:pt x="59" y="25"/>
                    </a:cubicBezTo>
                    <a:cubicBezTo>
                      <a:pt x="54" y="4"/>
                      <a:pt x="54" y="4"/>
                      <a:pt x="54" y="4"/>
                    </a:cubicBezTo>
                    <a:cubicBezTo>
                      <a:pt x="54" y="4"/>
                      <a:pt x="45" y="0"/>
                      <a:pt x="34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3" name="Freeform 26"/>
              <p:cNvSpPr>
                <a:spLocks/>
              </p:cNvSpPr>
              <p:nvPr/>
            </p:nvSpPr>
            <p:spPr bwMode="gray">
              <a:xfrm>
                <a:off x="-2638425" y="9359900"/>
                <a:ext cx="33338" cy="889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24"/>
                  </a:cxn>
                  <a:cxn ang="0">
                    <a:pos x="0" y="0"/>
                  </a:cxn>
                </a:cxnLst>
                <a:rect l="0" t="0" r="r" b="b"/>
                <a:pathLst>
                  <a:path w="9" h="24">
                    <a:moveTo>
                      <a:pt x="0" y="0"/>
                    </a:moveTo>
                    <a:cubicBezTo>
                      <a:pt x="1" y="11"/>
                      <a:pt x="2" y="19"/>
                      <a:pt x="9" y="24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4" name="Freeform 27"/>
              <p:cNvSpPr>
                <a:spLocks/>
              </p:cNvSpPr>
              <p:nvPr/>
            </p:nvSpPr>
            <p:spPr bwMode="gray">
              <a:xfrm>
                <a:off x="-2792413" y="9228137"/>
                <a:ext cx="192088" cy="236538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6" y="17"/>
                  </a:cxn>
                  <a:cxn ang="0">
                    <a:pos x="51" y="63"/>
                  </a:cxn>
                  <a:cxn ang="0">
                    <a:pos x="50" y="59"/>
                  </a:cxn>
                  <a:cxn ang="0">
                    <a:pos x="41" y="35"/>
                  </a:cxn>
                  <a:cxn ang="0">
                    <a:pos x="31" y="5"/>
                  </a:cxn>
                  <a:cxn ang="0">
                    <a:pos x="19" y="0"/>
                  </a:cxn>
                </a:cxnLst>
                <a:rect l="0" t="0" r="r" b="b"/>
                <a:pathLst>
                  <a:path w="51" h="63">
                    <a:moveTo>
                      <a:pt x="19" y="0"/>
                    </a:moveTo>
                    <a:cubicBezTo>
                      <a:pt x="14" y="0"/>
                      <a:pt x="8" y="4"/>
                      <a:pt x="6" y="17"/>
                    </a:cubicBezTo>
                    <a:cubicBezTo>
                      <a:pt x="0" y="44"/>
                      <a:pt x="51" y="63"/>
                      <a:pt x="51" y="63"/>
                    </a:cubicBezTo>
                    <a:cubicBezTo>
                      <a:pt x="50" y="59"/>
                      <a:pt x="50" y="59"/>
                      <a:pt x="50" y="59"/>
                    </a:cubicBezTo>
                    <a:cubicBezTo>
                      <a:pt x="43" y="54"/>
                      <a:pt x="42" y="46"/>
                      <a:pt x="41" y="35"/>
                    </a:cubicBezTo>
                    <a:cubicBezTo>
                      <a:pt x="31" y="5"/>
                      <a:pt x="31" y="5"/>
                      <a:pt x="31" y="5"/>
                    </a:cubicBezTo>
                    <a:cubicBezTo>
                      <a:pt x="31" y="5"/>
                      <a:pt x="25" y="0"/>
                      <a:pt x="19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5" name="Freeform 29"/>
              <p:cNvSpPr>
                <a:spLocks noEditPoints="1"/>
              </p:cNvSpPr>
              <p:nvPr/>
            </p:nvSpPr>
            <p:spPr bwMode="gray">
              <a:xfrm>
                <a:off x="-6586538" y="8080375"/>
                <a:ext cx="3973513" cy="1409700"/>
              </a:xfrm>
              <a:custGeom>
                <a:avLst/>
                <a:gdLst/>
                <a:ahLst/>
                <a:cxnLst>
                  <a:cxn ang="0">
                    <a:pos x="6" y="42"/>
                  </a:cxn>
                  <a:cxn ang="0">
                    <a:pos x="567" y="6"/>
                  </a:cxn>
                  <a:cxn ang="0">
                    <a:pos x="1037" y="3"/>
                  </a:cxn>
                  <a:cxn ang="0">
                    <a:pos x="700" y="48"/>
                  </a:cxn>
                  <a:cxn ang="0">
                    <a:pos x="6" y="42"/>
                  </a:cxn>
                  <a:cxn ang="0">
                    <a:pos x="33" y="201"/>
                  </a:cxn>
                  <a:cxn ang="0">
                    <a:pos x="519" y="175"/>
                  </a:cxn>
                  <a:cxn ang="0">
                    <a:pos x="1028" y="158"/>
                  </a:cxn>
                  <a:cxn ang="0">
                    <a:pos x="788" y="201"/>
                  </a:cxn>
                  <a:cxn ang="0">
                    <a:pos x="33" y="201"/>
                  </a:cxn>
                  <a:cxn ang="0">
                    <a:pos x="23" y="369"/>
                  </a:cxn>
                  <a:cxn ang="0">
                    <a:pos x="551" y="333"/>
                  </a:cxn>
                  <a:cxn ang="0">
                    <a:pos x="1034" y="314"/>
                  </a:cxn>
                  <a:cxn ang="0">
                    <a:pos x="804" y="350"/>
                  </a:cxn>
                  <a:cxn ang="0">
                    <a:pos x="23" y="369"/>
                  </a:cxn>
                </a:cxnLst>
                <a:rect l="0" t="0" r="r" b="b"/>
                <a:pathLst>
                  <a:path w="1060" h="376">
                    <a:moveTo>
                      <a:pt x="6" y="42"/>
                    </a:moveTo>
                    <a:cubicBezTo>
                      <a:pt x="6" y="42"/>
                      <a:pt x="437" y="6"/>
                      <a:pt x="567" y="6"/>
                    </a:cubicBezTo>
                    <a:cubicBezTo>
                      <a:pt x="697" y="6"/>
                      <a:pt x="1060" y="0"/>
                      <a:pt x="1037" y="3"/>
                    </a:cubicBezTo>
                    <a:cubicBezTo>
                      <a:pt x="1014" y="6"/>
                      <a:pt x="907" y="42"/>
                      <a:pt x="700" y="48"/>
                    </a:cubicBezTo>
                    <a:cubicBezTo>
                      <a:pt x="492" y="55"/>
                      <a:pt x="0" y="51"/>
                      <a:pt x="6" y="42"/>
                    </a:cubicBezTo>
                    <a:close/>
                    <a:moveTo>
                      <a:pt x="33" y="201"/>
                    </a:moveTo>
                    <a:cubicBezTo>
                      <a:pt x="33" y="201"/>
                      <a:pt x="376" y="178"/>
                      <a:pt x="519" y="175"/>
                    </a:cubicBezTo>
                    <a:cubicBezTo>
                      <a:pt x="662" y="171"/>
                      <a:pt x="1028" y="158"/>
                      <a:pt x="1028" y="158"/>
                    </a:cubicBezTo>
                    <a:cubicBezTo>
                      <a:pt x="1028" y="158"/>
                      <a:pt x="976" y="194"/>
                      <a:pt x="788" y="201"/>
                    </a:cubicBezTo>
                    <a:cubicBezTo>
                      <a:pt x="600" y="207"/>
                      <a:pt x="23" y="214"/>
                      <a:pt x="33" y="201"/>
                    </a:cubicBezTo>
                    <a:close/>
                    <a:moveTo>
                      <a:pt x="23" y="369"/>
                    </a:moveTo>
                    <a:cubicBezTo>
                      <a:pt x="23" y="369"/>
                      <a:pt x="412" y="346"/>
                      <a:pt x="551" y="333"/>
                    </a:cubicBezTo>
                    <a:cubicBezTo>
                      <a:pt x="691" y="321"/>
                      <a:pt x="1034" y="314"/>
                      <a:pt x="1034" y="314"/>
                    </a:cubicBezTo>
                    <a:cubicBezTo>
                      <a:pt x="1034" y="314"/>
                      <a:pt x="999" y="324"/>
                      <a:pt x="804" y="350"/>
                    </a:cubicBezTo>
                    <a:cubicBezTo>
                      <a:pt x="610" y="376"/>
                      <a:pt x="13" y="376"/>
                      <a:pt x="23" y="369"/>
                    </a:cubicBezTo>
                    <a:close/>
                  </a:path>
                </a:pathLst>
              </a:custGeom>
              <a:solidFill>
                <a:srgbClr val="64625C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</p:grpSp>
        <p:grpSp>
          <p:nvGrpSpPr>
            <p:cNvPr id="5" name="Group 172"/>
            <p:cNvGrpSpPr/>
            <p:nvPr/>
          </p:nvGrpSpPr>
          <p:grpSpPr>
            <a:xfrm>
              <a:off x="5845176" y="1562943"/>
              <a:ext cx="1276825" cy="1734154"/>
              <a:chOff x="2359025" y="450850"/>
              <a:chExt cx="4387851" cy="5959476"/>
            </a:xfrm>
            <a:effectLst>
              <a:outerShdw blurRad="127000" algn="ctr" rotWithShape="0">
                <a:prstClr val="black">
                  <a:alpha val="50000"/>
                </a:prstClr>
              </a:outerShdw>
            </a:effectLst>
          </p:grpSpPr>
          <p:grpSp>
            <p:nvGrpSpPr>
              <p:cNvPr id="6" name="Group 173"/>
              <p:cNvGrpSpPr/>
              <p:nvPr/>
            </p:nvGrpSpPr>
            <p:grpSpPr>
              <a:xfrm>
                <a:off x="2919414" y="3957639"/>
                <a:ext cx="3494088" cy="2452687"/>
                <a:chOff x="2919413" y="3957638"/>
                <a:chExt cx="3494088" cy="2452688"/>
              </a:xfrm>
            </p:grpSpPr>
            <p:sp>
              <p:nvSpPr>
                <p:cNvPr id="102" name="Rectangle 12"/>
                <p:cNvSpPr>
                  <a:spLocks noChangeArrowheads="1"/>
                </p:cNvSpPr>
                <p:nvPr/>
              </p:nvSpPr>
              <p:spPr bwMode="auto">
                <a:xfrm>
                  <a:off x="2957513" y="4692650"/>
                  <a:ext cx="3417888" cy="14763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C8C8C8"/>
                    </a:gs>
                    <a:gs pos="50000">
                      <a:srgbClr val="E6E6E6"/>
                    </a:gs>
                    <a:gs pos="100000">
                      <a:srgbClr val="C8C8C8"/>
                    </a:gs>
                  </a:gsLst>
                  <a:lin ang="0" scaled="1"/>
                  <a:tileRect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3"/>
                <p:cNvSpPr>
                  <a:spLocks/>
                </p:cNvSpPr>
                <p:nvPr/>
              </p:nvSpPr>
              <p:spPr bwMode="auto">
                <a:xfrm>
                  <a:off x="2957513" y="4211638"/>
                  <a:ext cx="3417888" cy="481013"/>
                </a:xfrm>
                <a:custGeom>
                  <a:avLst/>
                  <a:gdLst>
                    <a:gd name="T0" fmla="*/ 864 w 909"/>
                    <a:gd name="T1" fmla="*/ 101 h 128"/>
                    <a:gd name="T2" fmla="*/ 811 w 909"/>
                    <a:gd name="T3" fmla="*/ 101 h 128"/>
                    <a:gd name="T4" fmla="*/ 788 w 909"/>
                    <a:gd name="T5" fmla="*/ 78 h 128"/>
                    <a:gd name="T6" fmla="*/ 788 w 909"/>
                    <a:gd name="T7" fmla="*/ 74 h 128"/>
                    <a:gd name="T8" fmla="*/ 788 w 909"/>
                    <a:gd name="T9" fmla="*/ 70 h 128"/>
                    <a:gd name="T10" fmla="*/ 788 w 909"/>
                    <a:gd name="T11" fmla="*/ 65 h 128"/>
                    <a:gd name="T12" fmla="*/ 766 w 909"/>
                    <a:gd name="T13" fmla="*/ 42 h 128"/>
                    <a:gd name="T14" fmla="*/ 454 w 909"/>
                    <a:gd name="T15" fmla="*/ 0 h 128"/>
                    <a:gd name="T16" fmla="*/ 134 w 909"/>
                    <a:gd name="T17" fmla="*/ 42 h 128"/>
                    <a:gd name="T18" fmla="*/ 112 w 909"/>
                    <a:gd name="T19" fmla="*/ 65 h 128"/>
                    <a:gd name="T20" fmla="*/ 112 w 909"/>
                    <a:gd name="T21" fmla="*/ 70 h 128"/>
                    <a:gd name="T22" fmla="*/ 112 w 909"/>
                    <a:gd name="T23" fmla="*/ 74 h 128"/>
                    <a:gd name="T24" fmla="*/ 112 w 909"/>
                    <a:gd name="T25" fmla="*/ 78 h 128"/>
                    <a:gd name="T26" fmla="*/ 89 w 909"/>
                    <a:gd name="T27" fmla="*/ 101 h 128"/>
                    <a:gd name="T28" fmla="*/ 45 w 909"/>
                    <a:gd name="T29" fmla="*/ 101 h 128"/>
                    <a:gd name="T30" fmla="*/ 0 w 909"/>
                    <a:gd name="T31" fmla="*/ 128 h 128"/>
                    <a:gd name="T32" fmla="*/ 909 w 909"/>
                    <a:gd name="T33" fmla="*/ 128 h 128"/>
                    <a:gd name="T34" fmla="*/ 864 w 909"/>
                    <a:gd name="T35" fmla="*/ 101 h 1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909" h="128">
                      <a:moveTo>
                        <a:pt x="864" y="101"/>
                      </a:moveTo>
                      <a:cubicBezTo>
                        <a:pt x="811" y="101"/>
                        <a:pt x="811" y="101"/>
                        <a:pt x="811" y="101"/>
                      </a:cubicBezTo>
                      <a:cubicBezTo>
                        <a:pt x="798" y="101"/>
                        <a:pt x="788" y="91"/>
                        <a:pt x="788" y="78"/>
                      </a:cubicBezTo>
                      <a:cubicBezTo>
                        <a:pt x="788" y="74"/>
                        <a:pt x="788" y="74"/>
                        <a:pt x="788" y="74"/>
                      </a:cubicBezTo>
                      <a:cubicBezTo>
                        <a:pt x="788" y="70"/>
                        <a:pt x="788" y="70"/>
                        <a:pt x="788" y="70"/>
                      </a:cubicBezTo>
                      <a:cubicBezTo>
                        <a:pt x="788" y="65"/>
                        <a:pt x="788" y="65"/>
                        <a:pt x="788" y="65"/>
                      </a:cubicBezTo>
                      <a:cubicBezTo>
                        <a:pt x="788" y="52"/>
                        <a:pt x="778" y="42"/>
                        <a:pt x="766" y="42"/>
                      </a:cubicBezTo>
                      <a:cubicBezTo>
                        <a:pt x="454" y="0"/>
                        <a:pt x="454" y="0"/>
                        <a:pt x="454" y="0"/>
                      </a:cubicBezTo>
                      <a:cubicBezTo>
                        <a:pt x="134" y="42"/>
                        <a:pt x="134" y="42"/>
                        <a:pt x="134" y="42"/>
                      </a:cubicBezTo>
                      <a:cubicBezTo>
                        <a:pt x="122" y="42"/>
                        <a:pt x="112" y="52"/>
                        <a:pt x="112" y="65"/>
                      </a:cubicBezTo>
                      <a:cubicBezTo>
                        <a:pt x="112" y="70"/>
                        <a:pt x="112" y="70"/>
                        <a:pt x="112" y="70"/>
                      </a:cubicBezTo>
                      <a:cubicBezTo>
                        <a:pt x="112" y="74"/>
                        <a:pt x="112" y="74"/>
                        <a:pt x="112" y="74"/>
                      </a:cubicBezTo>
                      <a:cubicBezTo>
                        <a:pt x="112" y="78"/>
                        <a:pt x="112" y="78"/>
                        <a:pt x="112" y="78"/>
                      </a:cubicBezTo>
                      <a:cubicBezTo>
                        <a:pt x="112" y="91"/>
                        <a:pt x="101" y="101"/>
                        <a:pt x="89" y="101"/>
                      </a:cubicBezTo>
                      <a:cubicBezTo>
                        <a:pt x="45" y="101"/>
                        <a:pt x="45" y="101"/>
                        <a:pt x="45" y="101"/>
                      </a:cubicBezTo>
                      <a:cubicBezTo>
                        <a:pt x="0" y="128"/>
                        <a:pt x="0" y="128"/>
                        <a:pt x="0" y="128"/>
                      </a:cubicBezTo>
                      <a:cubicBezTo>
                        <a:pt x="909" y="128"/>
                        <a:pt x="909" y="128"/>
                        <a:pt x="909" y="128"/>
                      </a:cubicBezTo>
                      <a:lnTo>
                        <a:pt x="864" y="101"/>
                      </a:lnTo>
                      <a:close/>
                    </a:path>
                  </a:pathLst>
                </a:custGeom>
                <a:gradFill>
                  <a:gsLst>
                    <a:gs pos="22000">
                      <a:srgbClr val="E6E6E6"/>
                    </a:gs>
                    <a:gs pos="100000">
                      <a:srgbClr val="D7D7D7"/>
                    </a:gs>
                    <a:gs pos="75000">
                      <a:srgbClr val="AFAFAF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4"/>
                <p:cNvSpPr>
                  <a:spLocks/>
                </p:cNvSpPr>
                <p:nvPr/>
              </p:nvSpPr>
              <p:spPr bwMode="auto">
                <a:xfrm>
                  <a:off x="3994150" y="3957638"/>
                  <a:ext cx="1279525" cy="412750"/>
                </a:xfrm>
                <a:custGeom>
                  <a:avLst/>
                  <a:gdLst>
                    <a:gd name="T0" fmla="*/ 340 w 340"/>
                    <a:gd name="T1" fmla="*/ 110 h 110"/>
                    <a:gd name="T2" fmla="*/ 0 w 340"/>
                    <a:gd name="T3" fmla="*/ 110 h 110"/>
                    <a:gd name="T4" fmla="*/ 0 w 340"/>
                    <a:gd name="T5" fmla="*/ 23 h 110"/>
                    <a:gd name="T6" fmla="*/ 23 w 340"/>
                    <a:gd name="T7" fmla="*/ 0 h 110"/>
                    <a:gd name="T8" fmla="*/ 317 w 340"/>
                    <a:gd name="T9" fmla="*/ 0 h 110"/>
                    <a:gd name="T10" fmla="*/ 340 w 340"/>
                    <a:gd name="T11" fmla="*/ 23 h 110"/>
                    <a:gd name="T12" fmla="*/ 340 w 340"/>
                    <a:gd name="T13" fmla="*/ 110 h 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40" h="110">
                      <a:moveTo>
                        <a:pt x="340" y="110"/>
                      </a:moveTo>
                      <a:cubicBezTo>
                        <a:pt x="0" y="110"/>
                        <a:pt x="0" y="110"/>
                        <a:pt x="0" y="110"/>
                      </a:cubicBezTo>
                      <a:cubicBezTo>
                        <a:pt x="0" y="23"/>
                        <a:pt x="0" y="23"/>
                        <a:pt x="0" y="23"/>
                      </a:cubicBezTo>
                      <a:cubicBezTo>
                        <a:pt x="0" y="10"/>
                        <a:pt x="10" y="0"/>
                        <a:pt x="23" y="0"/>
                      </a:cubicBezTo>
                      <a:cubicBezTo>
                        <a:pt x="317" y="0"/>
                        <a:pt x="317" y="0"/>
                        <a:pt x="317" y="0"/>
                      </a:cubicBezTo>
                      <a:cubicBezTo>
                        <a:pt x="330" y="0"/>
                        <a:pt x="340" y="10"/>
                        <a:pt x="340" y="23"/>
                      </a:cubicBezTo>
                      <a:lnTo>
                        <a:pt x="340" y="11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E6E6E6"/>
                    </a:gs>
                    <a:gs pos="75000">
                      <a:srgbClr val="C8C8C8"/>
                    </a:gs>
                    <a:gs pos="100000">
                      <a:srgbClr val="969696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15"/>
                <p:cNvSpPr>
                  <a:spLocks/>
                </p:cNvSpPr>
                <p:nvPr/>
              </p:nvSpPr>
              <p:spPr bwMode="auto">
                <a:xfrm>
                  <a:off x="2919413" y="4772025"/>
                  <a:ext cx="3494088" cy="139700"/>
                </a:xfrm>
                <a:custGeom>
                  <a:avLst/>
                  <a:gdLst>
                    <a:gd name="T0" fmla="*/ 464 w 929"/>
                    <a:gd name="T1" fmla="*/ 37 h 37"/>
                    <a:gd name="T2" fmla="*/ 929 w 929"/>
                    <a:gd name="T3" fmla="*/ 33 h 37"/>
                    <a:gd name="T4" fmla="*/ 929 w 929"/>
                    <a:gd name="T5" fmla="*/ 6 h 37"/>
                    <a:gd name="T6" fmla="*/ 923 w 929"/>
                    <a:gd name="T7" fmla="*/ 0 h 37"/>
                    <a:gd name="T8" fmla="*/ 5 w 929"/>
                    <a:gd name="T9" fmla="*/ 0 h 37"/>
                    <a:gd name="T10" fmla="*/ 0 w 929"/>
                    <a:gd name="T11" fmla="*/ 6 h 37"/>
                    <a:gd name="T12" fmla="*/ 0 w 929"/>
                    <a:gd name="T13" fmla="*/ 33 h 37"/>
                    <a:gd name="T14" fmla="*/ 464 w 929"/>
                    <a:gd name="T15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29" h="37">
                      <a:moveTo>
                        <a:pt x="464" y="37"/>
                      </a:moveTo>
                      <a:cubicBezTo>
                        <a:pt x="697" y="37"/>
                        <a:pt x="929" y="33"/>
                        <a:pt x="929" y="33"/>
                      </a:cubicBezTo>
                      <a:cubicBezTo>
                        <a:pt x="929" y="6"/>
                        <a:pt x="929" y="6"/>
                        <a:pt x="929" y="6"/>
                      </a:cubicBezTo>
                      <a:cubicBezTo>
                        <a:pt x="929" y="3"/>
                        <a:pt x="926" y="0"/>
                        <a:pt x="923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2" y="0"/>
                        <a:pt x="0" y="3"/>
                        <a:pt x="0" y="6"/>
                      </a:cubicBez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3"/>
                        <a:pt x="231" y="37"/>
                        <a:pt x="464" y="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C8C8C8"/>
                    </a:gs>
                    <a:gs pos="100000">
                      <a:srgbClr val="969696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6"/>
                <p:cNvSpPr>
                  <a:spLocks/>
                </p:cNvSpPr>
                <p:nvPr/>
              </p:nvSpPr>
              <p:spPr bwMode="auto">
                <a:xfrm>
                  <a:off x="2952750" y="4941888"/>
                  <a:ext cx="3422650" cy="1344613"/>
                </a:xfrm>
                <a:custGeom>
                  <a:avLst/>
                  <a:gdLst>
                    <a:gd name="T0" fmla="*/ 455 w 910"/>
                    <a:gd name="T1" fmla="*/ 14 h 358"/>
                    <a:gd name="T2" fmla="*/ 910 w 910"/>
                    <a:gd name="T3" fmla="*/ 0 h 358"/>
                    <a:gd name="T4" fmla="*/ 910 w 910"/>
                    <a:gd name="T5" fmla="*/ 168 h 358"/>
                    <a:gd name="T6" fmla="*/ 866 w 910"/>
                    <a:gd name="T7" fmla="*/ 264 h 358"/>
                    <a:gd name="T8" fmla="*/ 795 w 910"/>
                    <a:gd name="T9" fmla="*/ 334 h 358"/>
                    <a:gd name="T10" fmla="*/ 455 w 910"/>
                    <a:gd name="T11" fmla="*/ 358 h 358"/>
                    <a:gd name="T12" fmla="*/ 116 w 910"/>
                    <a:gd name="T13" fmla="*/ 334 h 358"/>
                    <a:gd name="T14" fmla="*/ 46 w 910"/>
                    <a:gd name="T15" fmla="*/ 270 h 358"/>
                    <a:gd name="T16" fmla="*/ 4 w 910"/>
                    <a:gd name="T17" fmla="*/ 173 h 358"/>
                    <a:gd name="T18" fmla="*/ 0 w 910"/>
                    <a:gd name="T19" fmla="*/ 0 h 358"/>
                    <a:gd name="T20" fmla="*/ 455 w 910"/>
                    <a:gd name="T21" fmla="*/ 14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10" h="358">
                      <a:moveTo>
                        <a:pt x="455" y="14"/>
                      </a:moveTo>
                      <a:cubicBezTo>
                        <a:pt x="690" y="14"/>
                        <a:pt x="910" y="0"/>
                        <a:pt x="910" y="0"/>
                      </a:cubicBezTo>
                      <a:cubicBezTo>
                        <a:pt x="910" y="168"/>
                        <a:pt x="910" y="168"/>
                        <a:pt x="910" y="168"/>
                      </a:cubicBezTo>
                      <a:cubicBezTo>
                        <a:pt x="910" y="168"/>
                        <a:pt x="909" y="221"/>
                        <a:pt x="866" y="264"/>
                      </a:cubicBezTo>
                      <a:cubicBezTo>
                        <a:pt x="823" y="308"/>
                        <a:pt x="795" y="334"/>
                        <a:pt x="795" y="334"/>
                      </a:cubicBezTo>
                      <a:cubicBezTo>
                        <a:pt x="795" y="334"/>
                        <a:pt x="657" y="358"/>
                        <a:pt x="455" y="358"/>
                      </a:cubicBezTo>
                      <a:cubicBezTo>
                        <a:pt x="253" y="358"/>
                        <a:pt x="116" y="334"/>
                        <a:pt x="116" y="334"/>
                      </a:cubicBezTo>
                      <a:cubicBezTo>
                        <a:pt x="46" y="270"/>
                        <a:pt x="46" y="270"/>
                        <a:pt x="46" y="270"/>
                      </a:cubicBezTo>
                      <a:cubicBezTo>
                        <a:pt x="46" y="270"/>
                        <a:pt x="4" y="233"/>
                        <a:pt x="4" y="173"/>
                      </a:cubicBezTo>
                      <a:cubicBezTo>
                        <a:pt x="4" y="113"/>
                        <a:pt x="0" y="0"/>
                        <a:pt x="0" y="0"/>
                      </a:cubicBezTo>
                      <a:cubicBezTo>
                        <a:pt x="0" y="0"/>
                        <a:pt x="220" y="14"/>
                        <a:pt x="455" y="14"/>
                      </a:cubicBezTo>
                      <a:close/>
                    </a:path>
                  </a:pathLst>
                </a:custGeom>
                <a:gradFill>
                  <a:gsLst>
                    <a:gs pos="50000">
                      <a:srgbClr val="E6E6E6"/>
                    </a:gs>
                    <a:gs pos="100000">
                      <a:srgbClr val="C0C0C0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9"/>
                <p:cNvSpPr>
                  <a:spLocks/>
                </p:cNvSpPr>
                <p:nvPr/>
              </p:nvSpPr>
              <p:spPr bwMode="auto">
                <a:xfrm>
                  <a:off x="3367088" y="6196013"/>
                  <a:ext cx="2593975" cy="214313"/>
                </a:xfrm>
                <a:custGeom>
                  <a:avLst/>
                  <a:gdLst>
                    <a:gd name="T0" fmla="*/ 342 w 690"/>
                    <a:gd name="T1" fmla="*/ 24 h 57"/>
                    <a:gd name="T2" fmla="*/ 6 w 690"/>
                    <a:gd name="T3" fmla="*/ 0 h 57"/>
                    <a:gd name="T4" fmla="*/ 21 w 690"/>
                    <a:gd name="T5" fmla="*/ 26 h 57"/>
                    <a:gd name="T6" fmla="*/ 27 w 690"/>
                    <a:gd name="T7" fmla="*/ 34 h 57"/>
                    <a:gd name="T8" fmla="*/ 345 w 690"/>
                    <a:gd name="T9" fmla="*/ 57 h 57"/>
                    <a:gd name="T10" fmla="*/ 663 w 690"/>
                    <a:gd name="T11" fmla="*/ 34 h 57"/>
                    <a:gd name="T12" fmla="*/ 669 w 690"/>
                    <a:gd name="T13" fmla="*/ 26 h 57"/>
                    <a:gd name="T14" fmla="*/ 685 w 690"/>
                    <a:gd name="T15" fmla="*/ 0 h 57"/>
                    <a:gd name="T16" fmla="*/ 342 w 690"/>
                    <a:gd name="T17" fmla="*/ 24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90" h="57">
                      <a:moveTo>
                        <a:pt x="342" y="24"/>
                      </a:moveTo>
                      <a:cubicBezTo>
                        <a:pt x="140" y="24"/>
                        <a:pt x="6" y="0"/>
                        <a:pt x="6" y="0"/>
                      </a:cubicBezTo>
                      <a:cubicBezTo>
                        <a:pt x="6" y="0"/>
                        <a:pt x="0" y="12"/>
                        <a:pt x="21" y="26"/>
                      </a:cubicBezTo>
                      <a:cubicBezTo>
                        <a:pt x="21" y="26"/>
                        <a:pt x="18" y="34"/>
                        <a:pt x="27" y="34"/>
                      </a:cubicBezTo>
                      <a:cubicBezTo>
                        <a:pt x="37" y="35"/>
                        <a:pt x="183" y="57"/>
                        <a:pt x="345" y="57"/>
                      </a:cubicBezTo>
                      <a:cubicBezTo>
                        <a:pt x="508" y="57"/>
                        <a:pt x="653" y="35"/>
                        <a:pt x="663" y="34"/>
                      </a:cubicBezTo>
                      <a:cubicBezTo>
                        <a:pt x="672" y="34"/>
                        <a:pt x="669" y="26"/>
                        <a:pt x="669" y="26"/>
                      </a:cubicBezTo>
                      <a:cubicBezTo>
                        <a:pt x="690" y="12"/>
                        <a:pt x="685" y="0"/>
                        <a:pt x="685" y="0"/>
                      </a:cubicBezTo>
                      <a:cubicBezTo>
                        <a:pt x="685" y="0"/>
                        <a:pt x="544" y="24"/>
                        <a:pt x="342" y="24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C0C0C0"/>
                    </a:gs>
                    <a:gs pos="50000">
                      <a:srgbClr val="E6E6E6"/>
                    </a:gs>
                    <a:gs pos="100000">
                      <a:srgbClr val="C0C0C0"/>
                    </a:gs>
                  </a:gsLst>
                  <a:lin ang="10800000" scaled="1"/>
                  <a:tileRect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0"/>
                <p:cNvSpPr>
                  <a:spLocks/>
                </p:cNvSpPr>
                <p:nvPr/>
              </p:nvSpPr>
              <p:spPr bwMode="auto">
                <a:xfrm>
                  <a:off x="2986088" y="4895850"/>
                  <a:ext cx="3354388" cy="98425"/>
                </a:xfrm>
                <a:custGeom>
                  <a:avLst/>
                  <a:gdLst>
                    <a:gd name="T0" fmla="*/ 446 w 892"/>
                    <a:gd name="T1" fmla="*/ 4 h 26"/>
                    <a:gd name="T2" fmla="*/ 0 w 892"/>
                    <a:gd name="T3" fmla="*/ 0 h 26"/>
                    <a:gd name="T4" fmla="*/ 0 w 892"/>
                    <a:gd name="T5" fmla="*/ 13 h 26"/>
                    <a:gd name="T6" fmla="*/ 446 w 892"/>
                    <a:gd name="T7" fmla="*/ 26 h 26"/>
                    <a:gd name="T8" fmla="*/ 892 w 892"/>
                    <a:gd name="T9" fmla="*/ 13 h 26"/>
                    <a:gd name="T10" fmla="*/ 892 w 892"/>
                    <a:gd name="T11" fmla="*/ 0 h 26"/>
                    <a:gd name="T12" fmla="*/ 446 w 892"/>
                    <a:gd name="T13" fmla="*/ 4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892" h="26">
                      <a:moveTo>
                        <a:pt x="446" y="4"/>
                      </a:moveTo>
                      <a:cubicBezTo>
                        <a:pt x="252" y="4"/>
                        <a:pt x="60" y="1"/>
                        <a:pt x="0" y="0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43" y="15"/>
                        <a:pt x="238" y="26"/>
                        <a:pt x="446" y="26"/>
                      </a:cubicBezTo>
                      <a:cubicBezTo>
                        <a:pt x="654" y="26"/>
                        <a:pt x="849" y="15"/>
                        <a:pt x="892" y="13"/>
                      </a:cubicBezTo>
                      <a:cubicBezTo>
                        <a:pt x="892" y="0"/>
                        <a:pt x="892" y="0"/>
                        <a:pt x="892" y="0"/>
                      </a:cubicBezTo>
                      <a:cubicBezTo>
                        <a:pt x="833" y="1"/>
                        <a:pt x="640" y="4"/>
                        <a:pt x="446" y="4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69696"/>
                    </a:gs>
                    <a:gs pos="50000">
                      <a:srgbClr val="D7D7D7"/>
                    </a:gs>
                    <a:gs pos="100000">
                      <a:srgbClr val="969696"/>
                    </a:gs>
                  </a:gsLst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74"/>
              <p:cNvGrpSpPr/>
              <p:nvPr/>
            </p:nvGrpSpPr>
            <p:grpSpPr>
              <a:xfrm>
                <a:off x="2359025" y="450850"/>
                <a:ext cx="4387851" cy="3922712"/>
                <a:chOff x="2359025" y="450850"/>
                <a:chExt cx="4387851" cy="3922713"/>
              </a:xfrm>
            </p:grpSpPr>
            <p:grpSp>
              <p:nvGrpSpPr>
                <p:cNvPr id="8" name="Group 175"/>
                <p:cNvGrpSpPr/>
                <p:nvPr/>
              </p:nvGrpSpPr>
              <p:grpSpPr>
                <a:xfrm>
                  <a:off x="2719388" y="917575"/>
                  <a:ext cx="3994150" cy="1149350"/>
                  <a:chOff x="2719388" y="917575"/>
                  <a:chExt cx="3994150" cy="1149350"/>
                </a:xfrm>
              </p:grpSpPr>
              <p:sp>
                <p:nvSpPr>
                  <p:cNvPr id="100" name="Freeform 8"/>
                  <p:cNvSpPr>
                    <a:spLocks/>
                  </p:cNvSpPr>
                  <p:nvPr/>
                </p:nvSpPr>
                <p:spPr bwMode="auto">
                  <a:xfrm>
                    <a:off x="2719388" y="917575"/>
                    <a:ext cx="3994150" cy="1149350"/>
                  </a:xfrm>
                  <a:custGeom>
                    <a:avLst/>
                    <a:gdLst>
                      <a:gd name="T0" fmla="*/ 766 w 1062"/>
                      <a:gd name="T1" fmla="*/ 306 h 306"/>
                      <a:gd name="T2" fmla="*/ 350 w 1062"/>
                      <a:gd name="T3" fmla="*/ 289 h 306"/>
                      <a:gd name="T4" fmla="*/ 9 w 1062"/>
                      <a:gd name="T5" fmla="*/ 103 h 306"/>
                      <a:gd name="T6" fmla="*/ 71 w 1062"/>
                      <a:gd name="T7" fmla="*/ 9 h 306"/>
                      <a:gd name="T8" fmla="*/ 166 w 1062"/>
                      <a:gd name="T9" fmla="*/ 70 h 306"/>
                      <a:gd name="T10" fmla="*/ 389 w 1062"/>
                      <a:gd name="T11" fmla="*/ 132 h 306"/>
                      <a:gd name="T12" fmla="*/ 846 w 1062"/>
                      <a:gd name="T13" fmla="*/ 145 h 306"/>
                      <a:gd name="T14" fmla="*/ 982 w 1062"/>
                      <a:gd name="T15" fmla="*/ 146 h 306"/>
                      <a:gd name="T16" fmla="*/ 1062 w 1062"/>
                      <a:gd name="T17" fmla="*/ 226 h 306"/>
                      <a:gd name="T18" fmla="*/ 981 w 1062"/>
                      <a:gd name="T19" fmla="*/ 306 h 306"/>
                      <a:gd name="T20" fmla="*/ 847 w 1062"/>
                      <a:gd name="T21" fmla="*/ 305 h 306"/>
                      <a:gd name="T22" fmla="*/ 766 w 1062"/>
                      <a:gd name="T23" fmla="*/ 306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1062" h="306">
                        <a:moveTo>
                          <a:pt x="766" y="306"/>
                        </a:moveTo>
                        <a:cubicBezTo>
                          <a:pt x="625" y="306"/>
                          <a:pt x="476" y="304"/>
                          <a:pt x="350" y="289"/>
                        </a:cubicBezTo>
                        <a:cubicBezTo>
                          <a:pt x="217" y="273"/>
                          <a:pt x="37" y="237"/>
                          <a:pt x="9" y="103"/>
                        </a:cubicBezTo>
                        <a:cubicBezTo>
                          <a:pt x="0" y="60"/>
                          <a:pt x="28" y="18"/>
                          <a:pt x="71" y="9"/>
                        </a:cubicBezTo>
                        <a:cubicBezTo>
                          <a:pt x="115" y="0"/>
                          <a:pt x="157" y="27"/>
                          <a:pt x="166" y="70"/>
                        </a:cubicBezTo>
                        <a:cubicBezTo>
                          <a:pt x="168" y="74"/>
                          <a:pt x="197" y="112"/>
                          <a:pt x="389" y="132"/>
                        </a:cubicBezTo>
                        <a:cubicBezTo>
                          <a:pt x="527" y="146"/>
                          <a:pt x="697" y="146"/>
                          <a:pt x="846" y="145"/>
                        </a:cubicBezTo>
                        <a:cubicBezTo>
                          <a:pt x="895" y="145"/>
                          <a:pt x="940" y="145"/>
                          <a:pt x="982" y="146"/>
                        </a:cubicBezTo>
                        <a:cubicBezTo>
                          <a:pt x="1027" y="146"/>
                          <a:pt x="1062" y="182"/>
                          <a:pt x="1062" y="226"/>
                        </a:cubicBezTo>
                        <a:cubicBezTo>
                          <a:pt x="1061" y="270"/>
                          <a:pt x="1025" y="306"/>
                          <a:pt x="981" y="306"/>
                        </a:cubicBezTo>
                        <a:cubicBezTo>
                          <a:pt x="940" y="305"/>
                          <a:pt x="895" y="305"/>
                          <a:pt x="847" y="305"/>
                        </a:cubicBezTo>
                        <a:cubicBezTo>
                          <a:pt x="820" y="305"/>
                          <a:pt x="793" y="306"/>
                          <a:pt x="766" y="306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47"/>
                  <p:cNvSpPr>
                    <a:spLocks/>
                  </p:cNvSpPr>
                  <p:nvPr/>
                </p:nvSpPr>
                <p:spPr bwMode="auto">
                  <a:xfrm>
                    <a:off x="3881438" y="1454151"/>
                    <a:ext cx="1392238" cy="141288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5 w 370"/>
                      <a:gd name="T3" fmla="*/ 3 h 48"/>
                      <a:gd name="T4" fmla="*/ 163 w 370"/>
                      <a:gd name="T5" fmla="*/ 46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90" y="5"/>
                          <a:pt x="45" y="3"/>
                        </a:cubicBezTo>
                        <a:cubicBezTo>
                          <a:pt x="0" y="0"/>
                          <a:pt x="53" y="43"/>
                          <a:pt x="163" y="46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50000"/>
                        </a:srgbClr>
                      </a:gs>
                      <a:gs pos="7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176"/>
                <p:cNvGrpSpPr/>
                <p:nvPr/>
              </p:nvGrpSpPr>
              <p:grpSpPr>
                <a:xfrm>
                  <a:off x="2378075" y="1473200"/>
                  <a:ext cx="4365625" cy="1404938"/>
                  <a:chOff x="2378075" y="1473200"/>
                  <a:chExt cx="4365625" cy="1404938"/>
                </a:xfrm>
              </p:grpSpPr>
              <p:sp>
                <p:nvSpPr>
                  <p:cNvPr id="98" name="Freeform 7"/>
                  <p:cNvSpPr>
                    <a:spLocks/>
                  </p:cNvSpPr>
                  <p:nvPr/>
                </p:nvSpPr>
                <p:spPr bwMode="auto">
                  <a:xfrm>
                    <a:off x="2378075" y="1473200"/>
                    <a:ext cx="4365625" cy="1404938"/>
                  </a:xfrm>
                  <a:custGeom>
                    <a:avLst/>
                    <a:gdLst>
                      <a:gd name="T0" fmla="*/ 840 w 1161"/>
                      <a:gd name="T1" fmla="*/ 374 h 374"/>
                      <a:gd name="T2" fmla="*/ 375 w 1161"/>
                      <a:gd name="T3" fmla="*/ 348 h 374"/>
                      <a:gd name="T4" fmla="*/ 142 w 1161"/>
                      <a:gd name="T5" fmla="*/ 277 h 374"/>
                      <a:gd name="T6" fmla="*/ 6 w 1161"/>
                      <a:gd name="T7" fmla="*/ 98 h 374"/>
                      <a:gd name="T8" fmla="*/ 73 w 1161"/>
                      <a:gd name="T9" fmla="*/ 7 h 374"/>
                      <a:gd name="T10" fmla="*/ 164 w 1161"/>
                      <a:gd name="T11" fmla="*/ 74 h 374"/>
                      <a:gd name="T12" fmla="*/ 400 w 1161"/>
                      <a:gd name="T13" fmla="*/ 190 h 374"/>
                      <a:gd name="T14" fmla="*/ 930 w 1161"/>
                      <a:gd name="T15" fmla="*/ 213 h 374"/>
                      <a:gd name="T16" fmla="*/ 1082 w 1161"/>
                      <a:gd name="T17" fmla="*/ 213 h 374"/>
                      <a:gd name="T18" fmla="*/ 1161 w 1161"/>
                      <a:gd name="T19" fmla="*/ 294 h 374"/>
                      <a:gd name="T20" fmla="*/ 1080 w 1161"/>
                      <a:gd name="T21" fmla="*/ 373 h 374"/>
                      <a:gd name="T22" fmla="*/ 931 w 1161"/>
                      <a:gd name="T23" fmla="*/ 373 h 374"/>
                      <a:gd name="T24" fmla="*/ 840 w 1161"/>
                      <a:gd name="T25" fmla="*/ 374 h 3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161" h="374">
                        <a:moveTo>
                          <a:pt x="840" y="374"/>
                        </a:moveTo>
                        <a:cubicBezTo>
                          <a:pt x="684" y="374"/>
                          <a:pt x="517" y="370"/>
                          <a:pt x="375" y="348"/>
                        </a:cubicBezTo>
                        <a:cubicBezTo>
                          <a:pt x="276" y="333"/>
                          <a:pt x="200" y="309"/>
                          <a:pt x="142" y="277"/>
                        </a:cubicBezTo>
                        <a:cubicBezTo>
                          <a:pt x="44" y="223"/>
                          <a:pt x="14" y="150"/>
                          <a:pt x="6" y="98"/>
                        </a:cubicBezTo>
                        <a:cubicBezTo>
                          <a:pt x="0" y="54"/>
                          <a:pt x="30" y="13"/>
                          <a:pt x="73" y="7"/>
                        </a:cubicBezTo>
                        <a:cubicBezTo>
                          <a:pt x="117" y="0"/>
                          <a:pt x="158" y="30"/>
                          <a:pt x="164" y="74"/>
                        </a:cubicBezTo>
                        <a:cubicBezTo>
                          <a:pt x="175" y="144"/>
                          <a:pt x="316" y="177"/>
                          <a:pt x="400" y="190"/>
                        </a:cubicBezTo>
                        <a:cubicBezTo>
                          <a:pt x="556" y="215"/>
                          <a:pt x="755" y="214"/>
                          <a:pt x="930" y="213"/>
                        </a:cubicBezTo>
                        <a:cubicBezTo>
                          <a:pt x="984" y="213"/>
                          <a:pt x="1035" y="213"/>
                          <a:pt x="1082" y="213"/>
                        </a:cubicBezTo>
                        <a:cubicBezTo>
                          <a:pt x="1126" y="214"/>
                          <a:pt x="1161" y="250"/>
                          <a:pt x="1161" y="294"/>
                        </a:cubicBezTo>
                        <a:cubicBezTo>
                          <a:pt x="1160" y="339"/>
                          <a:pt x="1124" y="374"/>
                          <a:pt x="1080" y="373"/>
                        </a:cubicBezTo>
                        <a:cubicBezTo>
                          <a:pt x="1034" y="373"/>
                          <a:pt x="984" y="373"/>
                          <a:pt x="931" y="373"/>
                        </a:cubicBezTo>
                        <a:cubicBezTo>
                          <a:pt x="901" y="373"/>
                          <a:pt x="871" y="374"/>
                          <a:pt x="840" y="37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9" name="Freeform 46"/>
                  <p:cNvSpPr>
                    <a:spLocks/>
                  </p:cNvSpPr>
                  <p:nvPr/>
                </p:nvSpPr>
                <p:spPr bwMode="auto">
                  <a:xfrm>
                    <a:off x="4070350" y="2271712"/>
                    <a:ext cx="1390650" cy="89694"/>
                  </a:xfrm>
                  <a:custGeom>
                    <a:avLst/>
                    <a:gdLst>
                      <a:gd name="T0" fmla="*/ 327 w 370"/>
                      <a:gd name="T1" fmla="*/ 24 h 48"/>
                      <a:gd name="T2" fmla="*/ 45 w 370"/>
                      <a:gd name="T3" fmla="*/ 3 h 48"/>
                      <a:gd name="T4" fmla="*/ 163 w 370"/>
                      <a:gd name="T5" fmla="*/ 46 h 48"/>
                      <a:gd name="T6" fmla="*/ 327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7" y="24"/>
                        </a:moveTo>
                        <a:cubicBezTo>
                          <a:pt x="327" y="24"/>
                          <a:pt x="90" y="5"/>
                          <a:pt x="45" y="3"/>
                        </a:cubicBezTo>
                        <a:cubicBezTo>
                          <a:pt x="0" y="0"/>
                          <a:pt x="53" y="43"/>
                          <a:pt x="163" y="46"/>
                        </a:cubicBezTo>
                        <a:cubicBezTo>
                          <a:pt x="272" y="48"/>
                          <a:pt x="370" y="44"/>
                          <a:pt x="327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80000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" name="Group 177"/>
                <p:cNvGrpSpPr/>
                <p:nvPr/>
              </p:nvGrpSpPr>
              <p:grpSpPr>
                <a:xfrm>
                  <a:off x="2370138" y="2379663"/>
                  <a:ext cx="4008438" cy="1257300"/>
                  <a:chOff x="2370138" y="2379663"/>
                  <a:chExt cx="4008438" cy="1257300"/>
                </a:xfrm>
              </p:grpSpPr>
              <p:sp>
                <p:nvSpPr>
                  <p:cNvPr id="95" name="Freeform 6"/>
                  <p:cNvSpPr>
                    <a:spLocks/>
                  </p:cNvSpPr>
                  <p:nvPr/>
                </p:nvSpPr>
                <p:spPr bwMode="auto">
                  <a:xfrm>
                    <a:off x="2370138" y="2379663"/>
                    <a:ext cx="4008438" cy="1257300"/>
                  </a:xfrm>
                  <a:custGeom>
                    <a:avLst/>
                    <a:gdLst>
                      <a:gd name="T0" fmla="*/ 986 w 1066"/>
                      <a:gd name="T1" fmla="*/ 335 h 335"/>
                      <a:gd name="T2" fmla="*/ 985 w 1066"/>
                      <a:gd name="T3" fmla="*/ 335 h 335"/>
                      <a:gd name="T4" fmla="*/ 541 w 1066"/>
                      <a:gd name="T5" fmla="*/ 311 h 335"/>
                      <a:gd name="T6" fmla="*/ 221 w 1066"/>
                      <a:gd name="T7" fmla="*/ 259 h 335"/>
                      <a:gd name="T8" fmla="*/ 9 w 1066"/>
                      <a:gd name="T9" fmla="*/ 103 h 335"/>
                      <a:gd name="T10" fmla="*/ 71 w 1066"/>
                      <a:gd name="T11" fmla="*/ 9 h 335"/>
                      <a:gd name="T12" fmla="*/ 164 w 1066"/>
                      <a:gd name="T13" fmla="*/ 63 h 335"/>
                      <a:gd name="T14" fmla="*/ 591 w 1066"/>
                      <a:gd name="T15" fmla="*/ 155 h 335"/>
                      <a:gd name="T16" fmla="*/ 986 w 1066"/>
                      <a:gd name="T17" fmla="*/ 175 h 335"/>
                      <a:gd name="T18" fmla="*/ 1066 w 1066"/>
                      <a:gd name="T19" fmla="*/ 256 h 335"/>
                      <a:gd name="T20" fmla="*/ 986 w 1066"/>
                      <a:gd name="T21" fmla="*/ 335 h 3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66" h="335">
                        <a:moveTo>
                          <a:pt x="986" y="335"/>
                        </a:moveTo>
                        <a:cubicBezTo>
                          <a:pt x="985" y="335"/>
                          <a:pt x="985" y="335"/>
                          <a:pt x="985" y="335"/>
                        </a:cubicBezTo>
                        <a:cubicBezTo>
                          <a:pt x="976" y="335"/>
                          <a:pt x="763" y="333"/>
                          <a:pt x="541" y="311"/>
                        </a:cubicBezTo>
                        <a:cubicBezTo>
                          <a:pt x="409" y="298"/>
                          <a:pt x="301" y="281"/>
                          <a:pt x="221" y="259"/>
                        </a:cubicBezTo>
                        <a:cubicBezTo>
                          <a:pt x="139" y="237"/>
                          <a:pt x="28" y="196"/>
                          <a:pt x="9" y="103"/>
                        </a:cubicBezTo>
                        <a:cubicBezTo>
                          <a:pt x="0" y="60"/>
                          <a:pt x="28" y="18"/>
                          <a:pt x="71" y="9"/>
                        </a:cubicBezTo>
                        <a:cubicBezTo>
                          <a:pt x="112" y="0"/>
                          <a:pt x="152" y="24"/>
                          <a:pt x="164" y="63"/>
                        </a:cubicBezTo>
                        <a:cubicBezTo>
                          <a:pt x="176" y="74"/>
                          <a:pt x="249" y="125"/>
                          <a:pt x="591" y="155"/>
                        </a:cubicBezTo>
                        <a:cubicBezTo>
                          <a:pt x="793" y="174"/>
                          <a:pt x="984" y="175"/>
                          <a:pt x="986" y="175"/>
                        </a:cubicBezTo>
                        <a:cubicBezTo>
                          <a:pt x="1030" y="176"/>
                          <a:pt x="1066" y="212"/>
                          <a:pt x="1066" y="256"/>
                        </a:cubicBezTo>
                        <a:cubicBezTo>
                          <a:pt x="1065" y="300"/>
                          <a:pt x="1030" y="335"/>
                          <a:pt x="986" y="33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6" name="Freeform 45"/>
                  <p:cNvSpPr>
                    <a:spLocks/>
                  </p:cNvSpPr>
                  <p:nvPr/>
                </p:nvSpPr>
                <p:spPr bwMode="auto">
                  <a:xfrm rot="185452">
                    <a:off x="3977818" y="2975204"/>
                    <a:ext cx="1864293" cy="146051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4 w 370"/>
                      <a:gd name="T3" fmla="*/ 2 h 48"/>
                      <a:gd name="T4" fmla="*/ 162 w 370"/>
                      <a:gd name="T5" fmla="*/ 45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89" y="4"/>
                          <a:pt x="44" y="2"/>
                        </a:cubicBezTo>
                        <a:cubicBezTo>
                          <a:pt x="0" y="0"/>
                          <a:pt x="53" y="43"/>
                          <a:pt x="162" y="45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75000"/>
                        </a:srgbClr>
                      </a:gs>
                      <a:gs pos="75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7" name="Freeform 45"/>
                  <p:cNvSpPr>
                    <a:spLocks/>
                  </p:cNvSpPr>
                  <p:nvPr/>
                </p:nvSpPr>
                <p:spPr bwMode="auto">
                  <a:xfrm rot="220965">
                    <a:off x="3521183" y="3439421"/>
                    <a:ext cx="2089454" cy="85464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4 w 370"/>
                      <a:gd name="T3" fmla="*/ 2 h 48"/>
                      <a:gd name="T4" fmla="*/ 162 w 370"/>
                      <a:gd name="T5" fmla="*/ 45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89" y="4"/>
                          <a:pt x="44" y="2"/>
                        </a:cubicBezTo>
                        <a:cubicBezTo>
                          <a:pt x="0" y="0"/>
                          <a:pt x="53" y="43"/>
                          <a:pt x="162" y="45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000000">
                          <a:alpha val="25000"/>
                        </a:srgbClr>
                      </a:gs>
                      <a:gs pos="100000">
                        <a:srgbClr val="000000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" name="Group 178"/>
                <p:cNvGrpSpPr/>
                <p:nvPr/>
              </p:nvGrpSpPr>
              <p:grpSpPr>
                <a:xfrm>
                  <a:off x="2655888" y="2984500"/>
                  <a:ext cx="1293813" cy="1389063"/>
                  <a:chOff x="2655888" y="2984500"/>
                  <a:chExt cx="1293813" cy="1389063"/>
                </a:xfrm>
              </p:grpSpPr>
              <p:sp>
                <p:nvSpPr>
                  <p:cNvPr id="93" name="Freeform 17"/>
                  <p:cNvSpPr>
                    <a:spLocks/>
                  </p:cNvSpPr>
                  <p:nvPr/>
                </p:nvSpPr>
                <p:spPr bwMode="auto">
                  <a:xfrm>
                    <a:off x="2655888" y="2984500"/>
                    <a:ext cx="1293813" cy="1389063"/>
                  </a:xfrm>
                  <a:custGeom>
                    <a:avLst/>
                    <a:gdLst>
                      <a:gd name="T0" fmla="*/ 207 w 344"/>
                      <a:gd name="T1" fmla="*/ 370 h 370"/>
                      <a:gd name="T2" fmla="*/ 214 w 344"/>
                      <a:gd name="T3" fmla="*/ 369 h 370"/>
                      <a:gd name="T4" fmla="*/ 344 w 344"/>
                      <a:gd name="T5" fmla="*/ 352 h 370"/>
                      <a:gd name="T6" fmla="*/ 117 w 344"/>
                      <a:gd name="T7" fmla="*/ 15 h 370"/>
                      <a:gd name="T8" fmla="*/ 15 w 344"/>
                      <a:gd name="T9" fmla="*/ 63 h 370"/>
                      <a:gd name="T10" fmla="*/ 63 w 344"/>
                      <a:gd name="T11" fmla="*/ 166 h 370"/>
                      <a:gd name="T12" fmla="*/ 207 w 344"/>
                      <a:gd name="T13" fmla="*/ 370 h 3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344" h="370">
                        <a:moveTo>
                          <a:pt x="207" y="370"/>
                        </a:moveTo>
                        <a:cubicBezTo>
                          <a:pt x="209" y="370"/>
                          <a:pt x="212" y="369"/>
                          <a:pt x="214" y="369"/>
                        </a:cubicBezTo>
                        <a:cubicBezTo>
                          <a:pt x="344" y="352"/>
                          <a:pt x="344" y="352"/>
                          <a:pt x="344" y="352"/>
                        </a:cubicBezTo>
                        <a:cubicBezTo>
                          <a:pt x="331" y="251"/>
                          <a:pt x="284" y="75"/>
                          <a:pt x="117" y="15"/>
                        </a:cubicBezTo>
                        <a:cubicBezTo>
                          <a:pt x="75" y="0"/>
                          <a:pt x="30" y="22"/>
                          <a:pt x="15" y="63"/>
                        </a:cubicBezTo>
                        <a:cubicBezTo>
                          <a:pt x="0" y="105"/>
                          <a:pt x="21" y="151"/>
                          <a:pt x="63" y="166"/>
                        </a:cubicBezTo>
                        <a:cubicBezTo>
                          <a:pt x="148" y="196"/>
                          <a:pt x="190" y="304"/>
                          <a:pt x="207" y="370"/>
                        </a:cubicBezTo>
                        <a:close/>
                      </a:path>
                    </a:pathLst>
                  </a:custGeom>
                  <a:gradFill>
                    <a:gsLst>
                      <a:gs pos="30000">
                        <a:srgbClr val="C0C0C0"/>
                      </a:gs>
                      <a:gs pos="15000">
                        <a:srgbClr val="E6E6E6"/>
                      </a:gs>
                      <a:gs pos="80000">
                        <a:srgbClr val="D7D7D7"/>
                      </a:gs>
                      <a:gs pos="100000">
                        <a:srgbClr val="969696"/>
                      </a:gs>
                    </a:gsLst>
                    <a:lin ang="4200000" scaled="0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4" name="Freeform 44"/>
                  <p:cNvSpPr>
                    <a:spLocks/>
                  </p:cNvSpPr>
                  <p:nvPr/>
                </p:nvSpPr>
                <p:spPr bwMode="auto">
                  <a:xfrm>
                    <a:off x="3260725" y="3257550"/>
                    <a:ext cx="542925" cy="871538"/>
                  </a:xfrm>
                  <a:custGeom>
                    <a:avLst/>
                    <a:gdLst>
                      <a:gd name="T0" fmla="*/ 144 w 144"/>
                      <a:gd name="T1" fmla="*/ 208 h 232"/>
                      <a:gd name="T2" fmla="*/ 53 w 144"/>
                      <a:gd name="T3" fmla="*/ 32 h 232"/>
                      <a:gd name="T4" fmla="*/ 85 w 144"/>
                      <a:gd name="T5" fmla="*/ 120 h 232"/>
                      <a:gd name="T6" fmla="*/ 144 w 144"/>
                      <a:gd name="T7" fmla="*/ 208 h 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4" h="232">
                        <a:moveTo>
                          <a:pt x="144" y="208"/>
                        </a:moveTo>
                        <a:cubicBezTo>
                          <a:pt x="144" y="208"/>
                          <a:pt x="106" y="64"/>
                          <a:pt x="53" y="32"/>
                        </a:cubicBezTo>
                        <a:cubicBezTo>
                          <a:pt x="0" y="0"/>
                          <a:pt x="64" y="88"/>
                          <a:pt x="85" y="120"/>
                        </a:cubicBezTo>
                        <a:cubicBezTo>
                          <a:pt x="106" y="152"/>
                          <a:pt x="124" y="232"/>
                          <a:pt x="144" y="208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50000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179"/>
                <p:cNvGrpSpPr/>
                <p:nvPr/>
              </p:nvGrpSpPr>
              <p:grpSpPr>
                <a:xfrm>
                  <a:off x="2490788" y="450850"/>
                  <a:ext cx="2997200" cy="958850"/>
                  <a:chOff x="2490788" y="450850"/>
                  <a:chExt cx="2997200" cy="958850"/>
                </a:xfrm>
              </p:grpSpPr>
              <p:sp>
                <p:nvSpPr>
                  <p:cNvPr id="91" name="Freeform 5"/>
                  <p:cNvSpPr>
                    <a:spLocks/>
                  </p:cNvSpPr>
                  <p:nvPr/>
                </p:nvSpPr>
                <p:spPr bwMode="auto">
                  <a:xfrm>
                    <a:off x="2490788" y="450850"/>
                    <a:ext cx="2997200" cy="958850"/>
                  </a:xfrm>
                  <a:custGeom>
                    <a:avLst/>
                    <a:gdLst>
                      <a:gd name="T0" fmla="*/ 70 w 797"/>
                      <a:gd name="T1" fmla="*/ 255 h 255"/>
                      <a:gd name="T2" fmla="*/ 365 w 797"/>
                      <a:gd name="T3" fmla="*/ 45 h 255"/>
                      <a:gd name="T4" fmla="*/ 512 w 797"/>
                      <a:gd name="T5" fmla="*/ 0 h 255"/>
                      <a:gd name="T6" fmla="*/ 678 w 797"/>
                      <a:gd name="T7" fmla="*/ 33 h 255"/>
                      <a:gd name="T8" fmla="*/ 797 w 797"/>
                      <a:gd name="T9" fmla="*/ 55 h 255"/>
                      <a:gd name="T10" fmla="*/ 70 w 797"/>
                      <a:gd name="T11" fmla="*/ 255 h 2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797" h="255">
                        <a:moveTo>
                          <a:pt x="70" y="255"/>
                        </a:moveTo>
                        <a:cubicBezTo>
                          <a:pt x="70" y="255"/>
                          <a:pt x="0" y="106"/>
                          <a:pt x="365" y="45"/>
                        </a:cubicBezTo>
                        <a:cubicBezTo>
                          <a:pt x="363" y="45"/>
                          <a:pt x="433" y="0"/>
                          <a:pt x="512" y="0"/>
                        </a:cubicBezTo>
                        <a:cubicBezTo>
                          <a:pt x="590" y="0"/>
                          <a:pt x="647" y="28"/>
                          <a:pt x="678" y="33"/>
                        </a:cubicBezTo>
                        <a:cubicBezTo>
                          <a:pt x="708" y="38"/>
                          <a:pt x="797" y="55"/>
                          <a:pt x="797" y="55"/>
                        </a:cubicBezTo>
                        <a:cubicBezTo>
                          <a:pt x="797" y="55"/>
                          <a:pt x="193" y="149"/>
                          <a:pt x="70" y="255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D7D7D7"/>
                      </a:gs>
                      <a:gs pos="5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2" name="Freeform 49"/>
                  <p:cNvSpPr>
                    <a:spLocks/>
                  </p:cNvSpPr>
                  <p:nvPr/>
                </p:nvSpPr>
                <p:spPr bwMode="auto">
                  <a:xfrm>
                    <a:off x="3798888" y="503238"/>
                    <a:ext cx="1117600" cy="255588"/>
                  </a:xfrm>
                  <a:custGeom>
                    <a:avLst/>
                    <a:gdLst>
                      <a:gd name="T0" fmla="*/ 255 w 297"/>
                      <a:gd name="T1" fmla="*/ 16 h 68"/>
                      <a:gd name="T2" fmla="*/ 158 w 297"/>
                      <a:gd name="T3" fmla="*/ 0 h 68"/>
                      <a:gd name="T4" fmla="*/ 52 w 297"/>
                      <a:gd name="T5" fmla="*/ 53 h 68"/>
                      <a:gd name="T6" fmla="*/ 173 w 297"/>
                      <a:gd name="T7" fmla="*/ 27 h 68"/>
                      <a:gd name="T8" fmla="*/ 255 w 297"/>
                      <a:gd name="T9" fmla="*/ 16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97" h="68">
                        <a:moveTo>
                          <a:pt x="255" y="16"/>
                        </a:moveTo>
                        <a:cubicBezTo>
                          <a:pt x="255" y="16"/>
                          <a:pt x="234" y="0"/>
                          <a:pt x="158" y="0"/>
                        </a:cubicBezTo>
                        <a:cubicBezTo>
                          <a:pt x="82" y="0"/>
                          <a:pt x="0" y="68"/>
                          <a:pt x="52" y="53"/>
                        </a:cubicBezTo>
                        <a:cubicBezTo>
                          <a:pt x="105" y="37"/>
                          <a:pt x="106" y="18"/>
                          <a:pt x="173" y="27"/>
                        </a:cubicBezTo>
                        <a:cubicBezTo>
                          <a:pt x="241" y="37"/>
                          <a:pt x="297" y="43"/>
                          <a:pt x="255" y="16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" name="Group 180"/>
                <p:cNvGrpSpPr/>
                <p:nvPr/>
              </p:nvGrpSpPr>
              <p:grpSpPr>
                <a:xfrm>
                  <a:off x="2652713" y="2270125"/>
                  <a:ext cx="4094163" cy="1352550"/>
                  <a:chOff x="2652713" y="2270125"/>
                  <a:chExt cx="4094163" cy="1352550"/>
                </a:xfrm>
              </p:grpSpPr>
              <p:sp>
                <p:nvSpPr>
                  <p:cNvPr id="89" name="Freeform 11"/>
                  <p:cNvSpPr>
                    <a:spLocks/>
                  </p:cNvSpPr>
                  <p:nvPr/>
                </p:nvSpPr>
                <p:spPr bwMode="auto">
                  <a:xfrm>
                    <a:off x="2652713" y="2270125"/>
                    <a:ext cx="4094163" cy="1352550"/>
                  </a:xfrm>
                  <a:custGeom>
                    <a:avLst/>
                    <a:gdLst>
                      <a:gd name="T0" fmla="*/ 91 w 1089"/>
                      <a:gd name="T1" fmla="*/ 360 h 360"/>
                      <a:gd name="T2" fmla="*/ 21 w 1089"/>
                      <a:gd name="T3" fmla="*/ 319 h 360"/>
                      <a:gd name="T4" fmla="*/ 52 w 1089"/>
                      <a:gd name="T5" fmla="*/ 211 h 360"/>
                      <a:gd name="T6" fmla="*/ 1006 w 1089"/>
                      <a:gd name="T7" fmla="*/ 1 h 360"/>
                      <a:gd name="T8" fmla="*/ 1088 w 1089"/>
                      <a:gd name="T9" fmla="*/ 79 h 360"/>
                      <a:gd name="T10" fmla="*/ 1010 w 1089"/>
                      <a:gd name="T11" fmla="*/ 161 h 360"/>
                      <a:gd name="T12" fmla="*/ 130 w 1089"/>
                      <a:gd name="T13" fmla="*/ 350 h 360"/>
                      <a:gd name="T14" fmla="*/ 91 w 1089"/>
                      <a:gd name="T15" fmla="*/ 360 h 3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89" h="360">
                        <a:moveTo>
                          <a:pt x="91" y="360"/>
                        </a:moveTo>
                        <a:cubicBezTo>
                          <a:pt x="63" y="360"/>
                          <a:pt x="36" y="346"/>
                          <a:pt x="21" y="319"/>
                        </a:cubicBezTo>
                        <a:cubicBezTo>
                          <a:pt x="0" y="281"/>
                          <a:pt x="13" y="232"/>
                          <a:pt x="52" y="211"/>
                        </a:cubicBezTo>
                        <a:cubicBezTo>
                          <a:pt x="336" y="52"/>
                          <a:pt x="727" y="9"/>
                          <a:pt x="1006" y="1"/>
                        </a:cubicBezTo>
                        <a:cubicBezTo>
                          <a:pt x="1050" y="0"/>
                          <a:pt x="1087" y="35"/>
                          <a:pt x="1088" y="79"/>
                        </a:cubicBezTo>
                        <a:cubicBezTo>
                          <a:pt x="1089" y="123"/>
                          <a:pt x="1054" y="160"/>
                          <a:pt x="1010" y="161"/>
                        </a:cubicBezTo>
                        <a:cubicBezTo>
                          <a:pt x="642" y="171"/>
                          <a:pt x="330" y="239"/>
                          <a:pt x="130" y="350"/>
                        </a:cubicBezTo>
                        <a:cubicBezTo>
                          <a:pt x="118" y="357"/>
                          <a:pt x="104" y="360"/>
                          <a:pt x="91" y="360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0" name="Freeform 40"/>
                  <p:cNvSpPr>
                    <a:spLocks/>
                  </p:cNvSpPr>
                  <p:nvPr/>
                </p:nvSpPr>
                <p:spPr bwMode="auto">
                  <a:xfrm>
                    <a:off x="2986088" y="2405063"/>
                    <a:ext cx="3543300" cy="763588"/>
                  </a:xfrm>
                  <a:custGeom>
                    <a:avLst/>
                    <a:gdLst>
                      <a:gd name="T0" fmla="*/ 0 w 942"/>
                      <a:gd name="T1" fmla="*/ 203 h 203"/>
                      <a:gd name="T2" fmla="*/ 421 w 942"/>
                      <a:gd name="T3" fmla="*/ 86 h 203"/>
                      <a:gd name="T4" fmla="*/ 942 w 942"/>
                      <a:gd name="T5" fmla="*/ 0 h 203"/>
                      <a:gd name="T6" fmla="*/ 417 w 942"/>
                      <a:gd name="T7" fmla="*/ 43 h 203"/>
                      <a:gd name="T8" fmla="*/ 0 w 942"/>
                      <a:gd name="T9" fmla="*/ 203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42" h="203">
                        <a:moveTo>
                          <a:pt x="0" y="203"/>
                        </a:moveTo>
                        <a:cubicBezTo>
                          <a:pt x="0" y="203"/>
                          <a:pt x="267" y="124"/>
                          <a:pt x="421" y="86"/>
                        </a:cubicBezTo>
                        <a:cubicBezTo>
                          <a:pt x="575" y="48"/>
                          <a:pt x="942" y="0"/>
                          <a:pt x="942" y="0"/>
                        </a:cubicBezTo>
                        <a:cubicBezTo>
                          <a:pt x="942" y="0"/>
                          <a:pt x="583" y="2"/>
                          <a:pt x="417" y="43"/>
                        </a:cubicBezTo>
                        <a:cubicBezTo>
                          <a:pt x="251" y="84"/>
                          <a:pt x="0" y="203"/>
                          <a:pt x="0" y="203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181"/>
                <p:cNvGrpSpPr/>
                <p:nvPr/>
              </p:nvGrpSpPr>
              <p:grpSpPr>
                <a:xfrm>
                  <a:off x="2359025" y="615950"/>
                  <a:ext cx="4076700" cy="1481138"/>
                  <a:chOff x="2359025" y="615950"/>
                  <a:chExt cx="4076700" cy="1481138"/>
                </a:xfrm>
              </p:grpSpPr>
              <p:sp>
                <p:nvSpPr>
                  <p:cNvPr id="87" name="Freeform 10"/>
                  <p:cNvSpPr>
                    <a:spLocks/>
                  </p:cNvSpPr>
                  <p:nvPr/>
                </p:nvSpPr>
                <p:spPr bwMode="auto">
                  <a:xfrm>
                    <a:off x="2359025" y="615950"/>
                    <a:ext cx="4076700" cy="1481138"/>
                  </a:xfrm>
                  <a:custGeom>
                    <a:avLst/>
                    <a:gdLst>
                      <a:gd name="T0" fmla="*/ 90 w 1084"/>
                      <a:gd name="T1" fmla="*/ 394 h 394"/>
                      <a:gd name="T2" fmla="*/ 28 w 1084"/>
                      <a:gd name="T3" fmla="*/ 364 h 394"/>
                      <a:gd name="T4" fmla="*/ 40 w 1084"/>
                      <a:gd name="T5" fmla="*/ 252 h 394"/>
                      <a:gd name="T6" fmla="*/ 1001 w 1084"/>
                      <a:gd name="T7" fmla="*/ 1 h 394"/>
                      <a:gd name="T8" fmla="*/ 1083 w 1084"/>
                      <a:gd name="T9" fmla="*/ 79 h 394"/>
                      <a:gd name="T10" fmla="*/ 1005 w 1084"/>
                      <a:gd name="T11" fmla="*/ 161 h 394"/>
                      <a:gd name="T12" fmla="*/ 141 w 1084"/>
                      <a:gd name="T13" fmla="*/ 376 h 394"/>
                      <a:gd name="T14" fmla="*/ 90 w 1084"/>
                      <a:gd name="T15" fmla="*/ 394 h 3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84" h="394">
                        <a:moveTo>
                          <a:pt x="90" y="394"/>
                        </a:moveTo>
                        <a:cubicBezTo>
                          <a:pt x="67" y="394"/>
                          <a:pt x="44" y="384"/>
                          <a:pt x="28" y="364"/>
                        </a:cubicBezTo>
                        <a:cubicBezTo>
                          <a:pt x="0" y="330"/>
                          <a:pt x="5" y="280"/>
                          <a:pt x="40" y="252"/>
                        </a:cubicBezTo>
                        <a:cubicBezTo>
                          <a:pt x="287" y="50"/>
                          <a:pt x="748" y="8"/>
                          <a:pt x="1001" y="1"/>
                        </a:cubicBezTo>
                        <a:cubicBezTo>
                          <a:pt x="1045" y="0"/>
                          <a:pt x="1082" y="35"/>
                          <a:pt x="1083" y="79"/>
                        </a:cubicBezTo>
                        <a:cubicBezTo>
                          <a:pt x="1084" y="123"/>
                          <a:pt x="1049" y="160"/>
                          <a:pt x="1005" y="161"/>
                        </a:cubicBezTo>
                        <a:cubicBezTo>
                          <a:pt x="610" y="172"/>
                          <a:pt x="295" y="250"/>
                          <a:pt x="141" y="376"/>
                        </a:cubicBezTo>
                        <a:cubicBezTo>
                          <a:pt x="126" y="388"/>
                          <a:pt x="108" y="394"/>
                          <a:pt x="90" y="39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" name="Freeform 41"/>
                  <p:cNvSpPr>
                    <a:spLocks/>
                  </p:cNvSpPr>
                  <p:nvPr/>
                </p:nvSpPr>
                <p:spPr bwMode="auto">
                  <a:xfrm>
                    <a:off x="2603500" y="623888"/>
                    <a:ext cx="3425825" cy="1071563"/>
                  </a:xfrm>
                  <a:custGeom>
                    <a:avLst/>
                    <a:gdLst>
                      <a:gd name="T0" fmla="*/ 5 w 911"/>
                      <a:gd name="T1" fmla="*/ 277 h 285"/>
                      <a:gd name="T2" fmla="*/ 426 w 911"/>
                      <a:gd name="T3" fmla="*/ 116 h 285"/>
                      <a:gd name="T4" fmla="*/ 911 w 911"/>
                      <a:gd name="T5" fmla="*/ 31 h 285"/>
                      <a:gd name="T6" fmla="*/ 413 w 911"/>
                      <a:gd name="T7" fmla="*/ 85 h 285"/>
                      <a:gd name="T8" fmla="*/ 5 w 911"/>
                      <a:gd name="T9" fmla="*/ 277 h 2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1" h="285">
                        <a:moveTo>
                          <a:pt x="5" y="277"/>
                        </a:moveTo>
                        <a:cubicBezTo>
                          <a:pt x="9" y="285"/>
                          <a:pt x="235" y="158"/>
                          <a:pt x="426" y="116"/>
                        </a:cubicBezTo>
                        <a:cubicBezTo>
                          <a:pt x="618" y="73"/>
                          <a:pt x="911" y="62"/>
                          <a:pt x="911" y="31"/>
                        </a:cubicBezTo>
                        <a:cubicBezTo>
                          <a:pt x="911" y="0"/>
                          <a:pt x="579" y="44"/>
                          <a:pt x="413" y="85"/>
                        </a:cubicBezTo>
                        <a:cubicBezTo>
                          <a:pt x="247" y="126"/>
                          <a:pt x="0" y="270"/>
                          <a:pt x="5" y="277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" name="Group 182"/>
                <p:cNvGrpSpPr/>
                <p:nvPr/>
              </p:nvGrpSpPr>
              <p:grpSpPr>
                <a:xfrm>
                  <a:off x="2359025" y="1462088"/>
                  <a:ext cx="4354513" cy="1544638"/>
                  <a:chOff x="2359025" y="1462088"/>
                  <a:chExt cx="4354513" cy="1544638"/>
                </a:xfrm>
              </p:grpSpPr>
              <p:sp>
                <p:nvSpPr>
                  <p:cNvPr id="85" name="Freeform 9"/>
                  <p:cNvSpPr>
                    <a:spLocks/>
                  </p:cNvSpPr>
                  <p:nvPr/>
                </p:nvSpPr>
                <p:spPr bwMode="auto">
                  <a:xfrm>
                    <a:off x="2359025" y="1462088"/>
                    <a:ext cx="4354513" cy="1544638"/>
                  </a:xfrm>
                  <a:custGeom>
                    <a:avLst/>
                    <a:gdLst>
                      <a:gd name="T0" fmla="*/ 90 w 1158"/>
                      <a:gd name="T1" fmla="*/ 411 h 411"/>
                      <a:gd name="T2" fmla="*/ 42 w 1158"/>
                      <a:gd name="T3" fmla="*/ 395 h 411"/>
                      <a:gd name="T4" fmla="*/ 27 w 1158"/>
                      <a:gd name="T5" fmla="*/ 282 h 411"/>
                      <a:gd name="T6" fmla="*/ 234 w 1158"/>
                      <a:gd name="T7" fmla="*/ 153 h 411"/>
                      <a:gd name="T8" fmla="*/ 529 w 1158"/>
                      <a:gd name="T9" fmla="*/ 71 h 411"/>
                      <a:gd name="T10" fmla="*/ 1078 w 1158"/>
                      <a:gd name="T11" fmla="*/ 0 h 411"/>
                      <a:gd name="T12" fmla="*/ 1158 w 1158"/>
                      <a:gd name="T13" fmla="*/ 80 h 411"/>
                      <a:gd name="T14" fmla="*/ 1078 w 1158"/>
                      <a:gd name="T15" fmla="*/ 160 h 411"/>
                      <a:gd name="T16" fmla="*/ 562 w 1158"/>
                      <a:gd name="T17" fmla="*/ 227 h 411"/>
                      <a:gd name="T18" fmla="*/ 154 w 1158"/>
                      <a:gd name="T19" fmla="*/ 380 h 411"/>
                      <a:gd name="T20" fmla="*/ 90 w 1158"/>
                      <a:gd name="T21" fmla="*/ 411 h 4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158" h="411">
                        <a:moveTo>
                          <a:pt x="90" y="411"/>
                        </a:moveTo>
                        <a:cubicBezTo>
                          <a:pt x="73" y="411"/>
                          <a:pt x="56" y="406"/>
                          <a:pt x="42" y="395"/>
                        </a:cubicBezTo>
                        <a:cubicBezTo>
                          <a:pt x="7" y="368"/>
                          <a:pt x="0" y="318"/>
                          <a:pt x="27" y="282"/>
                        </a:cubicBezTo>
                        <a:cubicBezTo>
                          <a:pt x="64" y="234"/>
                          <a:pt x="132" y="192"/>
                          <a:pt x="234" y="153"/>
                        </a:cubicBezTo>
                        <a:cubicBezTo>
                          <a:pt x="314" y="123"/>
                          <a:pt x="413" y="96"/>
                          <a:pt x="529" y="71"/>
                        </a:cubicBezTo>
                        <a:cubicBezTo>
                          <a:pt x="745" y="25"/>
                          <a:pt x="969" y="0"/>
                          <a:pt x="1078" y="0"/>
                        </a:cubicBezTo>
                        <a:cubicBezTo>
                          <a:pt x="1122" y="0"/>
                          <a:pt x="1158" y="36"/>
                          <a:pt x="1158" y="80"/>
                        </a:cubicBezTo>
                        <a:cubicBezTo>
                          <a:pt x="1158" y="125"/>
                          <a:pt x="1122" y="160"/>
                          <a:pt x="1078" y="160"/>
                        </a:cubicBezTo>
                        <a:cubicBezTo>
                          <a:pt x="977" y="160"/>
                          <a:pt x="768" y="183"/>
                          <a:pt x="562" y="227"/>
                        </a:cubicBezTo>
                        <a:cubicBezTo>
                          <a:pt x="305" y="282"/>
                          <a:pt x="181" y="344"/>
                          <a:pt x="154" y="380"/>
                        </a:cubicBezTo>
                        <a:cubicBezTo>
                          <a:pt x="138" y="400"/>
                          <a:pt x="114" y="411"/>
                          <a:pt x="90" y="411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" name="Freeform 42"/>
                  <p:cNvSpPr>
                    <a:spLocks/>
                  </p:cNvSpPr>
                  <p:nvPr/>
                </p:nvSpPr>
                <p:spPr bwMode="auto">
                  <a:xfrm>
                    <a:off x="2705100" y="1544638"/>
                    <a:ext cx="3481388" cy="923925"/>
                  </a:xfrm>
                  <a:custGeom>
                    <a:avLst/>
                    <a:gdLst>
                      <a:gd name="T0" fmla="*/ 12 w 926"/>
                      <a:gd name="T1" fmla="*/ 230 h 246"/>
                      <a:gd name="T2" fmla="*/ 416 w 926"/>
                      <a:gd name="T3" fmla="*/ 120 h 246"/>
                      <a:gd name="T4" fmla="*/ 918 w 926"/>
                      <a:gd name="T5" fmla="*/ 28 h 246"/>
                      <a:gd name="T6" fmla="*/ 395 w 926"/>
                      <a:gd name="T7" fmla="*/ 86 h 246"/>
                      <a:gd name="T8" fmla="*/ 12 w 926"/>
                      <a:gd name="T9" fmla="*/ 230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26" h="246">
                        <a:moveTo>
                          <a:pt x="12" y="230"/>
                        </a:moveTo>
                        <a:cubicBezTo>
                          <a:pt x="23" y="246"/>
                          <a:pt x="274" y="155"/>
                          <a:pt x="416" y="120"/>
                        </a:cubicBezTo>
                        <a:cubicBezTo>
                          <a:pt x="557" y="85"/>
                          <a:pt x="910" y="56"/>
                          <a:pt x="918" y="28"/>
                        </a:cubicBezTo>
                        <a:cubicBezTo>
                          <a:pt x="926" y="0"/>
                          <a:pt x="659" y="19"/>
                          <a:pt x="395" y="86"/>
                        </a:cubicBezTo>
                        <a:cubicBezTo>
                          <a:pt x="242" y="124"/>
                          <a:pt x="0" y="215"/>
                          <a:pt x="12" y="230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" name="Group 183"/>
                <p:cNvGrpSpPr/>
                <p:nvPr/>
              </p:nvGrpSpPr>
              <p:grpSpPr>
                <a:xfrm>
                  <a:off x="5334000" y="2995613"/>
                  <a:ext cx="1085850" cy="1371600"/>
                  <a:chOff x="5334000" y="2995613"/>
                  <a:chExt cx="1085850" cy="1371600"/>
                </a:xfrm>
              </p:grpSpPr>
              <p:sp>
                <p:nvSpPr>
                  <p:cNvPr id="82" name="Freeform 18"/>
                  <p:cNvSpPr>
                    <a:spLocks/>
                  </p:cNvSpPr>
                  <p:nvPr/>
                </p:nvSpPr>
                <p:spPr bwMode="auto">
                  <a:xfrm>
                    <a:off x="5334000" y="2995613"/>
                    <a:ext cx="1085850" cy="1371600"/>
                  </a:xfrm>
                  <a:custGeom>
                    <a:avLst/>
                    <a:gdLst>
                      <a:gd name="T0" fmla="*/ 128 w 289"/>
                      <a:gd name="T1" fmla="*/ 365 h 365"/>
                      <a:gd name="T2" fmla="*/ 230 w 289"/>
                      <a:gd name="T3" fmla="*/ 165 h 365"/>
                      <a:gd name="T4" fmla="*/ 271 w 289"/>
                      <a:gd name="T5" fmla="*/ 59 h 365"/>
                      <a:gd name="T6" fmla="*/ 165 w 289"/>
                      <a:gd name="T7" fmla="*/ 18 h 365"/>
                      <a:gd name="T8" fmla="*/ 2 w 289"/>
                      <a:gd name="T9" fmla="*/ 277 h 365"/>
                      <a:gd name="T10" fmla="*/ 1 w 289"/>
                      <a:gd name="T11" fmla="*/ 348 h 365"/>
                      <a:gd name="T12" fmla="*/ 128 w 289"/>
                      <a:gd name="T13" fmla="*/ 365 h 3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89" h="365">
                        <a:moveTo>
                          <a:pt x="128" y="365"/>
                        </a:moveTo>
                        <a:cubicBezTo>
                          <a:pt x="134" y="307"/>
                          <a:pt x="156" y="197"/>
                          <a:pt x="230" y="165"/>
                        </a:cubicBezTo>
                        <a:cubicBezTo>
                          <a:pt x="270" y="147"/>
                          <a:pt x="289" y="99"/>
                          <a:pt x="271" y="59"/>
                        </a:cubicBezTo>
                        <a:cubicBezTo>
                          <a:pt x="253" y="19"/>
                          <a:pt x="206" y="0"/>
                          <a:pt x="165" y="18"/>
                        </a:cubicBezTo>
                        <a:cubicBezTo>
                          <a:pt x="70" y="60"/>
                          <a:pt x="12" y="152"/>
                          <a:pt x="2" y="277"/>
                        </a:cubicBezTo>
                        <a:cubicBezTo>
                          <a:pt x="0" y="303"/>
                          <a:pt x="0" y="327"/>
                          <a:pt x="1" y="348"/>
                        </a:cubicBezTo>
                        <a:lnTo>
                          <a:pt x="128" y="365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E6E6E6"/>
                      </a:gs>
                      <a:gs pos="80000">
                        <a:srgbClr val="D7D7D7"/>
                      </a:gs>
                      <a:gs pos="100000">
                        <a:srgbClr val="969696"/>
                      </a:gs>
                    </a:gsLst>
                    <a:lin ang="5400000" scaled="0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" name="Freeform 43"/>
                  <p:cNvSpPr>
                    <a:spLocks/>
                  </p:cNvSpPr>
                  <p:nvPr/>
                </p:nvSpPr>
                <p:spPr bwMode="auto">
                  <a:xfrm>
                    <a:off x="5420678" y="3074353"/>
                    <a:ext cx="494530" cy="634206"/>
                  </a:xfrm>
                  <a:custGeom>
                    <a:avLst/>
                    <a:gdLst>
                      <a:gd name="T0" fmla="*/ 46 w 166"/>
                      <a:gd name="T1" fmla="*/ 205 h 213"/>
                      <a:gd name="T2" fmla="*/ 120 w 166"/>
                      <a:gd name="T3" fmla="*/ 100 h 213"/>
                      <a:gd name="T4" fmla="*/ 104 w 166"/>
                      <a:gd name="T5" fmla="*/ 53 h 213"/>
                      <a:gd name="T6" fmla="*/ 46 w 166"/>
                      <a:gd name="T7" fmla="*/ 205 h 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66" h="213">
                        <a:moveTo>
                          <a:pt x="46" y="205"/>
                        </a:moveTo>
                        <a:cubicBezTo>
                          <a:pt x="46" y="205"/>
                          <a:pt x="74" y="115"/>
                          <a:pt x="120" y="100"/>
                        </a:cubicBezTo>
                        <a:cubicBezTo>
                          <a:pt x="166" y="85"/>
                          <a:pt x="158" y="0"/>
                          <a:pt x="104" y="53"/>
                        </a:cubicBezTo>
                        <a:cubicBezTo>
                          <a:pt x="51" y="107"/>
                          <a:pt x="0" y="213"/>
                          <a:pt x="46" y="20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95000"/>
                        </a:srgbClr>
                      </a:gs>
                      <a:gs pos="75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" name="Freeform 48"/>
                  <p:cNvSpPr>
                    <a:spLocks/>
                  </p:cNvSpPr>
                  <p:nvPr/>
                </p:nvSpPr>
                <p:spPr bwMode="auto">
                  <a:xfrm>
                    <a:off x="5768975" y="3625850"/>
                    <a:ext cx="339725" cy="296863"/>
                  </a:xfrm>
                  <a:custGeom>
                    <a:avLst/>
                    <a:gdLst>
                      <a:gd name="T0" fmla="*/ 29 w 90"/>
                      <a:gd name="T1" fmla="*/ 79 h 79"/>
                      <a:gd name="T2" fmla="*/ 69 w 90"/>
                      <a:gd name="T3" fmla="*/ 12 h 79"/>
                      <a:gd name="T4" fmla="*/ 29 w 90"/>
                      <a:gd name="T5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0" h="79">
                        <a:moveTo>
                          <a:pt x="29" y="79"/>
                        </a:moveTo>
                        <a:cubicBezTo>
                          <a:pt x="29" y="79"/>
                          <a:pt x="48" y="24"/>
                          <a:pt x="69" y="12"/>
                        </a:cubicBezTo>
                        <a:cubicBezTo>
                          <a:pt x="90" y="0"/>
                          <a:pt x="0" y="15"/>
                          <a:pt x="29" y="79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9" descr="Grasbrine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20770" t="11262" r="35238" b="23131"/>
          <a:stretch/>
        </p:blipFill>
        <p:spPr bwMode="gray">
          <a:xfrm>
            <a:off x="4549375" y="0"/>
            <a:ext cx="45946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7504" y="2852936"/>
            <a:ext cx="777686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s-Latn-BA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VALA NA PAŽNJI!</a:t>
            </a:r>
            <a:endParaRPr lang="bs-Latn-BA" sz="4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5314269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s-Latn-BA" sz="3600" dirty="0" smtClean="0">
                <a:latin typeface="Times New Roman" pitchFamily="18" charset="0"/>
                <a:cs typeface="Times New Roman" pitchFamily="18" charset="0"/>
              </a:rPr>
              <a:t>UVOD</a:t>
            </a:r>
            <a:endParaRPr lang="de-DE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Inhaltsplatzhalter 66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endParaRPr lang="en-US" dirty="0" smtClean="0"/>
          </a:p>
          <a:p>
            <a:pPr algn="just"/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U projektnom radu dati su osnovni aspekti strukture i karakteristika potrošnje, industrijskih potrošača, osnovne informacije o samom industrijskom potrošaču </a:t>
            </a:r>
            <a:r>
              <a:rPr lang="hr-HR" dirty="0" smtClean="0">
                <a:latin typeface="Times New Roman" pitchFamily="18" charset="0"/>
                <a:cs typeface="Times New Roman" pitchFamily="18" charset="0"/>
              </a:rPr>
              <a:t>„ZALMO” d.o.o. te osnovni potrošači električne energije u samom industrijskom procesu.</a:t>
            </a:r>
          </a:p>
          <a:p>
            <a:pPr algn="just"/>
            <a:endParaRPr lang="hr-HR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hr-HR" dirty="0" smtClean="0">
                <a:latin typeface="Times New Roman" pitchFamily="18" charset="0"/>
                <a:cs typeface="Times New Roman" pitchFamily="18" charset="0"/>
              </a:rPr>
              <a:t>Nakon toga, izloženi su analizirani podaci potrošnje te, u koliko je to potrebno, mjere koje bi poboljšale upravljanje potrošnjom ovog industrijskog potrošača.</a:t>
            </a:r>
          </a:p>
          <a:p>
            <a:pPr algn="just"/>
            <a:endParaRPr lang="en-US" dirty="0"/>
          </a:p>
        </p:txBody>
      </p:sp>
      <p:grpSp>
        <p:nvGrpSpPr>
          <p:cNvPr id="2" name="Group 170"/>
          <p:cNvGrpSpPr/>
          <p:nvPr/>
        </p:nvGrpSpPr>
        <p:grpSpPr>
          <a:xfrm>
            <a:off x="5741644" y="1319518"/>
            <a:ext cx="2002799" cy="3634968"/>
            <a:chOff x="5845176" y="1562943"/>
            <a:chExt cx="1276825" cy="2317366"/>
          </a:xfrm>
          <a:effectLst>
            <a:reflection blurRad="38100" stA="52000" endA="300" endPos="35000" dir="5400000" sy="-100000" algn="bl" rotWithShape="0"/>
          </a:effectLst>
        </p:grpSpPr>
        <p:grpSp>
          <p:nvGrpSpPr>
            <p:cNvPr id="4" name="Gruppieren 49"/>
            <p:cNvGrpSpPr/>
            <p:nvPr/>
          </p:nvGrpSpPr>
          <p:grpSpPr bwMode="gray">
            <a:xfrm>
              <a:off x="6174737" y="3253655"/>
              <a:ext cx="694116" cy="626654"/>
              <a:chOff x="-6834188" y="6475412"/>
              <a:chExt cx="4476750" cy="4586288"/>
            </a:xfrm>
            <a:effectLst>
              <a:outerShdw blurRad="127000" algn="c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9" name="Freeform 9"/>
              <p:cNvSpPr>
                <a:spLocks/>
              </p:cNvSpPr>
              <p:nvPr/>
            </p:nvSpPr>
            <p:spPr bwMode="gray">
              <a:xfrm>
                <a:off x="-5856288" y="10307637"/>
                <a:ext cx="2628900" cy="754063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87" y="120"/>
                  </a:cxn>
                  <a:cxn ang="0">
                    <a:pos x="162" y="168"/>
                  </a:cxn>
                  <a:cxn ang="0">
                    <a:pos x="342" y="199"/>
                  </a:cxn>
                  <a:cxn ang="0">
                    <a:pos x="482" y="170"/>
                  </a:cxn>
                  <a:cxn ang="0">
                    <a:pos x="546" y="155"/>
                  </a:cxn>
                  <a:cxn ang="0">
                    <a:pos x="701" y="0"/>
                  </a:cxn>
                  <a:cxn ang="0">
                    <a:pos x="0" y="27"/>
                  </a:cxn>
                </a:cxnLst>
                <a:rect l="0" t="0" r="r" b="b"/>
                <a:pathLst>
                  <a:path w="701" h="201">
                    <a:moveTo>
                      <a:pt x="0" y="27"/>
                    </a:moveTo>
                    <a:cubicBezTo>
                      <a:pt x="0" y="27"/>
                      <a:pt x="55" y="92"/>
                      <a:pt x="87" y="120"/>
                    </a:cubicBezTo>
                    <a:cubicBezTo>
                      <a:pt x="120" y="147"/>
                      <a:pt x="98" y="148"/>
                      <a:pt x="162" y="168"/>
                    </a:cubicBezTo>
                    <a:cubicBezTo>
                      <a:pt x="225" y="187"/>
                      <a:pt x="266" y="201"/>
                      <a:pt x="342" y="199"/>
                    </a:cubicBezTo>
                    <a:cubicBezTo>
                      <a:pt x="418" y="196"/>
                      <a:pt x="431" y="181"/>
                      <a:pt x="482" y="170"/>
                    </a:cubicBezTo>
                    <a:cubicBezTo>
                      <a:pt x="532" y="159"/>
                      <a:pt x="546" y="155"/>
                      <a:pt x="546" y="155"/>
                    </a:cubicBezTo>
                    <a:cubicBezTo>
                      <a:pt x="701" y="0"/>
                      <a:pt x="701" y="0"/>
                      <a:pt x="701" y="0"/>
                    </a:cubicBezTo>
                    <a:lnTo>
                      <a:pt x="0" y="27"/>
                    </a:lnTo>
                    <a:close/>
                  </a:path>
                </a:pathLst>
              </a:custGeom>
              <a:gradFill>
                <a:gsLst>
                  <a:gs pos="0">
                    <a:srgbClr val="000000"/>
                  </a:gs>
                  <a:gs pos="74000">
                    <a:srgbClr val="000000"/>
                  </a:gs>
                  <a:gs pos="100000">
                    <a:srgbClr val="AFAFAF"/>
                  </a:gs>
                </a:gsLst>
                <a:lin ang="5400000" scaled="0"/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0" name="Freeform 10"/>
              <p:cNvSpPr>
                <a:spLocks/>
              </p:cNvSpPr>
              <p:nvPr/>
            </p:nvSpPr>
            <p:spPr bwMode="gray">
              <a:xfrm>
                <a:off x="-5867400" y="10304462"/>
                <a:ext cx="2651125" cy="754063"/>
              </a:xfrm>
              <a:custGeom>
                <a:avLst/>
                <a:gdLst/>
                <a:ahLst/>
                <a:cxnLst>
                  <a:cxn ang="0">
                    <a:pos x="3" y="28"/>
                  </a:cxn>
                  <a:cxn ang="0">
                    <a:pos x="2" y="29"/>
                  </a:cxn>
                  <a:cxn ang="0">
                    <a:pos x="89" y="122"/>
                  </a:cxn>
                  <a:cxn ang="0">
                    <a:pos x="115" y="148"/>
                  </a:cxn>
                  <a:cxn ang="0">
                    <a:pos x="130" y="158"/>
                  </a:cxn>
                  <a:cxn ang="0">
                    <a:pos x="164" y="170"/>
                  </a:cxn>
                  <a:cxn ang="0">
                    <a:pos x="328" y="201"/>
                  </a:cxn>
                  <a:cxn ang="0">
                    <a:pos x="345" y="201"/>
                  </a:cxn>
                  <a:cxn ang="0">
                    <a:pos x="425" y="190"/>
                  </a:cxn>
                  <a:cxn ang="0">
                    <a:pos x="485" y="173"/>
                  </a:cxn>
                  <a:cxn ang="0">
                    <a:pos x="549" y="157"/>
                  </a:cxn>
                  <a:cxn ang="0">
                    <a:pos x="550" y="157"/>
                  </a:cxn>
                  <a:cxn ang="0">
                    <a:pos x="707" y="0"/>
                  </a:cxn>
                  <a:cxn ang="0">
                    <a:pos x="0" y="27"/>
                  </a:cxn>
                  <a:cxn ang="0">
                    <a:pos x="2" y="29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700" y="3"/>
                  </a:cxn>
                  <a:cxn ang="0">
                    <a:pos x="548" y="155"/>
                  </a:cxn>
                  <a:cxn ang="0">
                    <a:pos x="549" y="156"/>
                  </a:cxn>
                  <a:cxn ang="0">
                    <a:pos x="548" y="154"/>
                  </a:cxn>
                  <a:cxn ang="0">
                    <a:pos x="548" y="155"/>
                  </a:cxn>
                  <a:cxn ang="0">
                    <a:pos x="484" y="170"/>
                  </a:cxn>
                  <a:cxn ang="0">
                    <a:pos x="424" y="187"/>
                  </a:cxn>
                  <a:cxn ang="0">
                    <a:pos x="345" y="198"/>
                  </a:cxn>
                  <a:cxn ang="0">
                    <a:pos x="328" y="198"/>
                  </a:cxn>
                  <a:cxn ang="0">
                    <a:pos x="165" y="167"/>
                  </a:cxn>
                  <a:cxn ang="0">
                    <a:pos x="131" y="155"/>
                  </a:cxn>
                  <a:cxn ang="0">
                    <a:pos x="112" y="142"/>
                  </a:cxn>
                  <a:cxn ang="0">
                    <a:pos x="91" y="119"/>
                  </a:cxn>
                  <a:cxn ang="0">
                    <a:pos x="36" y="63"/>
                  </a:cxn>
                  <a:cxn ang="0">
                    <a:pos x="13" y="38"/>
                  </a:cxn>
                  <a:cxn ang="0">
                    <a:pos x="7" y="30"/>
                  </a:cxn>
                  <a:cxn ang="0">
                    <a:pos x="4" y="27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3" y="28"/>
                  </a:cxn>
                </a:cxnLst>
                <a:rect l="0" t="0" r="r" b="b"/>
                <a:pathLst>
                  <a:path w="707" h="201">
                    <a:moveTo>
                      <a:pt x="3" y="28"/>
                    </a:moveTo>
                    <a:cubicBezTo>
                      <a:pt x="2" y="29"/>
                      <a:pt x="2" y="29"/>
                      <a:pt x="2" y="29"/>
                    </a:cubicBezTo>
                    <a:cubicBezTo>
                      <a:pt x="2" y="29"/>
                      <a:pt x="56" y="94"/>
                      <a:pt x="89" y="122"/>
                    </a:cubicBezTo>
                    <a:cubicBezTo>
                      <a:pt x="105" y="135"/>
                      <a:pt x="108" y="142"/>
                      <a:pt x="115" y="148"/>
                    </a:cubicBezTo>
                    <a:cubicBezTo>
                      <a:pt x="118" y="152"/>
                      <a:pt x="123" y="155"/>
                      <a:pt x="130" y="158"/>
                    </a:cubicBezTo>
                    <a:cubicBezTo>
                      <a:pt x="138" y="161"/>
                      <a:pt x="148" y="165"/>
                      <a:pt x="164" y="170"/>
                    </a:cubicBezTo>
                    <a:cubicBezTo>
                      <a:pt x="223" y="188"/>
                      <a:pt x="263" y="201"/>
                      <a:pt x="328" y="201"/>
                    </a:cubicBezTo>
                    <a:cubicBezTo>
                      <a:pt x="334" y="201"/>
                      <a:pt x="339" y="201"/>
                      <a:pt x="345" y="201"/>
                    </a:cubicBezTo>
                    <a:cubicBezTo>
                      <a:pt x="384" y="200"/>
                      <a:pt x="406" y="195"/>
                      <a:pt x="425" y="190"/>
                    </a:cubicBezTo>
                    <a:cubicBezTo>
                      <a:pt x="444" y="185"/>
                      <a:pt x="460" y="178"/>
                      <a:pt x="485" y="173"/>
                    </a:cubicBezTo>
                    <a:cubicBezTo>
                      <a:pt x="536" y="162"/>
                      <a:pt x="549" y="157"/>
                      <a:pt x="549" y="157"/>
                    </a:cubicBezTo>
                    <a:cubicBezTo>
                      <a:pt x="550" y="157"/>
                      <a:pt x="550" y="157"/>
                      <a:pt x="550" y="157"/>
                    </a:cubicBezTo>
                    <a:cubicBezTo>
                      <a:pt x="707" y="0"/>
                      <a:pt x="707" y="0"/>
                      <a:pt x="707" y="0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2" y="29"/>
                      <a:pt x="2" y="29"/>
                      <a:pt x="2" y="29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3" y="30"/>
                      <a:pt x="3" y="30"/>
                      <a:pt x="3" y="30"/>
                    </a:cubicBezTo>
                    <a:cubicBezTo>
                      <a:pt x="700" y="3"/>
                      <a:pt x="700" y="3"/>
                      <a:pt x="700" y="3"/>
                    </a:cubicBezTo>
                    <a:cubicBezTo>
                      <a:pt x="548" y="155"/>
                      <a:pt x="548" y="155"/>
                      <a:pt x="548" y="155"/>
                    </a:cubicBezTo>
                    <a:cubicBezTo>
                      <a:pt x="549" y="156"/>
                      <a:pt x="549" y="156"/>
                      <a:pt x="549" y="156"/>
                    </a:cubicBezTo>
                    <a:cubicBezTo>
                      <a:pt x="548" y="154"/>
                      <a:pt x="548" y="154"/>
                      <a:pt x="548" y="154"/>
                    </a:cubicBezTo>
                    <a:cubicBezTo>
                      <a:pt x="548" y="154"/>
                      <a:pt x="548" y="155"/>
                      <a:pt x="548" y="155"/>
                    </a:cubicBezTo>
                    <a:cubicBezTo>
                      <a:pt x="545" y="156"/>
                      <a:pt x="529" y="160"/>
                      <a:pt x="484" y="170"/>
                    </a:cubicBezTo>
                    <a:cubicBezTo>
                      <a:pt x="459" y="175"/>
                      <a:pt x="443" y="182"/>
                      <a:pt x="424" y="187"/>
                    </a:cubicBezTo>
                    <a:cubicBezTo>
                      <a:pt x="405" y="193"/>
                      <a:pt x="383" y="197"/>
                      <a:pt x="345" y="198"/>
                    </a:cubicBezTo>
                    <a:cubicBezTo>
                      <a:pt x="339" y="198"/>
                      <a:pt x="334" y="198"/>
                      <a:pt x="328" y="198"/>
                    </a:cubicBezTo>
                    <a:cubicBezTo>
                      <a:pt x="263" y="198"/>
                      <a:pt x="224" y="186"/>
                      <a:pt x="165" y="167"/>
                    </a:cubicBezTo>
                    <a:cubicBezTo>
                      <a:pt x="149" y="162"/>
                      <a:pt x="139" y="159"/>
                      <a:pt x="131" y="155"/>
                    </a:cubicBezTo>
                    <a:cubicBezTo>
                      <a:pt x="120" y="150"/>
                      <a:pt x="117" y="147"/>
                      <a:pt x="112" y="142"/>
                    </a:cubicBezTo>
                    <a:cubicBezTo>
                      <a:pt x="108" y="136"/>
                      <a:pt x="103" y="130"/>
                      <a:pt x="91" y="119"/>
                    </a:cubicBezTo>
                    <a:cubicBezTo>
                      <a:pt x="75" y="106"/>
                      <a:pt x="53" y="83"/>
                      <a:pt x="36" y="63"/>
                    </a:cubicBezTo>
                    <a:cubicBezTo>
                      <a:pt x="27" y="53"/>
                      <a:pt x="19" y="44"/>
                      <a:pt x="13" y="38"/>
                    </a:cubicBezTo>
                    <a:cubicBezTo>
                      <a:pt x="11" y="35"/>
                      <a:pt x="8" y="32"/>
                      <a:pt x="7" y="30"/>
                    </a:cubicBezTo>
                    <a:cubicBezTo>
                      <a:pt x="5" y="28"/>
                      <a:pt x="4" y="27"/>
                      <a:pt x="4" y="27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3" y="30"/>
                      <a:pt x="3" y="30"/>
                      <a:pt x="3" y="30"/>
                    </a:cubicBezTo>
                    <a:lnTo>
                      <a:pt x="3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1" name="Freeform 11"/>
              <p:cNvSpPr>
                <a:spLocks/>
              </p:cNvSpPr>
              <p:nvPr/>
            </p:nvSpPr>
            <p:spPr bwMode="gray">
              <a:xfrm>
                <a:off x="-6834188" y="6475412"/>
                <a:ext cx="4476750" cy="3971925"/>
              </a:xfrm>
              <a:custGeom>
                <a:avLst/>
                <a:gdLst/>
                <a:ahLst/>
                <a:cxnLst>
                  <a:cxn ang="0">
                    <a:pos x="1187" y="30"/>
                  </a:cxn>
                  <a:cxn ang="0">
                    <a:pos x="1152" y="47"/>
                  </a:cxn>
                  <a:cxn ang="0">
                    <a:pos x="1146" y="127"/>
                  </a:cxn>
                  <a:cxn ang="0">
                    <a:pos x="1178" y="212"/>
                  </a:cxn>
                  <a:cxn ang="0">
                    <a:pos x="1134" y="264"/>
                  </a:cxn>
                  <a:cxn ang="0">
                    <a:pos x="1135" y="311"/>
                  </a:cxn>
                  <a:cxn ang="0">
                    <a:pos x="1176" y="363"/>
                  </a:cxn>
                  <a:cxn ang="0">
                    <a:pos x="1129" y="422"/>
                  </a:cxn>
                  <a:cxn ang="0">
                    <a:pos x="1139" y="485"/>
                  </a:cxn>
                  <a:cxn ang="0">
                    <a:pos x="1174" y="527"/>
                  </a:cxn>
                  <a:cxn ang="0">
                    <a:pos x="1123" y="588"/>
                  </a:cxn>
                  <a:cxn ang="0">
                    <a:pos x="1157" y="649"/>
                  </a:cxn>
                  <a:cxn ang="0">
                    <a:pos x="1168" y="699"/>
                  </a:cxn>
                  <a:cxn ang="0">
                    <a:pos x="1119" y="752"/>
                  </a:cxn>
                  <a:cxn ang="0">
                    <a:pos x="1138" y="799"/>
                  </a:cxn>
                  <a:cxn ang="0">
                    <a:pos x="1149" y="852"/>
                  </a:cxn>
                  <a:cxn ang="0">
                    <a:pos x="955" y="1027"/>
                  </a:cxn>
                  <a:cxn ang="0">
                    <a:pos x="600" y="1053"/>
                  </a:cxn>
                  <a:cxn ang="0">
                    <a:pos x="239" y="1043"/>
                  </a:cxn>
                  <a:cxn ang="0">
                    <a:pos x="77" y="890"/>
                  </a:cxn>
                  <a:cxn ang="0">
                    <a:pos x="70" y="807"/>
                  </a:cxn>
                  <a:cxn ang="0">
                    <a:pos x="36" y="786"/>
                  </a:cxn>
                  <a:cxn ang="0">
                    <a:pos x="49" y="716"/>
                  </a:cxn>
                  <a:cxn ang="0">
                    <a:pos x="48" y="635"/>
                  </a:cxn>
                  <a:cxn ang="0">
                    <a:pos x="32" y="566"/>
                  </a:cxn>
                  <a:cxn ang="0">
                    <a:pos x="40" y="474"/>
                  </a:cxn>
                  <a:cxn ang="0">
                    <a:pos x="26" y="412"/>
                  </a:cxn>
                  <a:cxn ang="0">
                    <a:pos x="59" y="356"/>
                  </a:cxn>
                  <a:cxn ang="0">
                    <a:pos x="28" y="297"/>
                  </a:cxn>
                  <a:cxn ang="0">
                    <a:pos x="38" y="110"/>
                  </a:cxn>
                  <a:cxn ang="0">
                    <a:pos x="29" y="97"/>
                  </a:cxn>
                  <a:cxn ang="0">
                    <a:pos x="23" y="40"/>
                  </a:cxn>
                  <a:cxn ang="0">
                    <a:pos x="12" y="28"/>
                  </a:cxn>
                  <a:cxn ang="0">
                    <a:pos x="656" y="8"/>
                  </a:cxn>
                  <a:cxn ang="0">
                    <a:pos x="1187" y="30"/>
                  </a:cxn>
                </a:cxnLst>
                <a:rect l="0" t="0" r="r" b="b"/>
                <a:pathLst>
                  <a:path w="1194" h="1059">
                    <a:moveTo>
                      <a:pt x="1187" y="30"/>
                    </a:moveTo>
                    <a:cubicBezTo>
                      <a:pt x="1187" y="30"/>
                      <a:pt x="1177" y="37"/>
                      <a:pt x="1152" y="47"/>
                    </a:cubicBezTo>
                    <a:cubicBezTo>
                      <a:pt x="1145" y="50"/>
                      <a:pt x="1145" y="93"/>
                      <a:pt x="1146" y="127"/>
                    </a:cubicBezTo>
                    <a:cubicBezTo>
                      <a:pt x="1146" y="153"/>
                      <a:pt x="1178" y="169"/>
                      <a:pt x="1178" y="212"/>
                    </a:cubicBezTo>
                    <a:cubicBezTo>
                      <a:pt x="1178" y="254"/>
                      <a:pt x="1142" y="237"/>
                      <a:pt x="1134" y="264"/>
                    </a:cubicBezTo>
                    <a:cubicBezTo>
                      <a:pt x="1127" y="291"/>
                      <a:pt x="1135" y="311"/>
                      <a:pt x="1135" y="311"/>
                    </a:cubicBezTo>
                    <a:cubicBezTo>
                      <a:pt x="1135" y="311"/>
                      <a:pt x="1172" y="332"/>
                      <a:pt x="1176" y="363"/>
                    </a:cubicBezTo>
                    <a:cubicBezTo>
                      <a:pt x="1180" y="394"/>
                      <a:pt x="1141" y="399"/>
                      <a:pt x="1129" y="422"/>
                    </a:cubicBezTo>
                    <a:cubicBezTo>
                      <a:pt x="1118" y="446"/>
                      <a:pt x="1139" y="485"/>
                      <a:pt x="1139" y="485"/>
                    </a:cubicBezTo>
                    <a:cubicBezTo>
                      <a:pt x="1139" y="485"/>
                      <a:pt x="1174" y="482"/>
                      <a:pt x="1174" y="527"/>
                    </a:cubicBezTo>
                    <a:cubicBezTo>
                      <a:pt x="1173" y="561"/>
                      <a:pt x="1127" y="565"/>
                      <a:pt x="1123" y="588"/>
                    </a:cubicBezTo>
                    <a:cubicBezTo>
                      <a:pt x="1119" y="611"/>
                      <a:pt x="1116" y="641"/>
                      <a:pt x="1157" y="649"/>
                    </a:cubicBezTo>
                    <a:cubicBezTo>
                      <a:pt x="1165" y="651"/>
                      <a:pt x="1182" y="660"/>
                      <a:pt x="1168" y="699"/>
                    </a:cubicBezTo>
                    <a:cubicBezTo>
                      <a:pt x="1157" y="730"/>
                      <a:pt x="1119" y="725"/>
                      <a:pt x="1119" y="752"/>
                    </a:cubicBezTo>
                    <a:cubicBezTo>
                      <a:pt x="1119" y="779"/>
                      <a:pt x="1119" y="792"/>
                      <a:pt x="1138" y="799"/>
                    </a:cubicBezTo>
                    <a:cubicBezTo>
                      <a:pt x="1157" y="807"/>
                      <a:pt x="1176" y="823"/>
                      <a:pt x="1149" y="852"/>
                    </a:cubicBezTo>
                    <a:cubicBezTo>
                      <a:pt x="1123" y="880"/>
                      <a:pt x="995" y="1016"/>
                      <a:pt x="955" y="1027"/>
                    </a:cubicBezTo>
                    <a:cubicBezTo>
                      <a:pt x="882" y="1047"/>
                      <a:pt x="719" y="1053"/>
                      <a:pt x="600" y="1053"/>
                    </a:cubicBezTo>
                    <a:cubicBezTo>
                      <a:pt x="480" y="1053"/>
                      <a:pt x="299" y="1059"/>
                      <a:pt x="239" y="1043"/>
                    </a:cubicBezTo>
                    <a:cubicBezTo>
                      <a:pt x="223" y="1039"/>
                      <a:pt x="91" y="916"/>
                      <a:pt x="77" y="890"/>
                    </a:cubicBezTo>
                    <a:cubicBezTo>
                      <a:pt x="59" y="857"/>
                      <a:pt x="74" y="832"/>
                      <a:pt x="70" y="807"/>
                    </a:cubicBezTo>
                    <a:cubicBezTo>
                      <a:pt x="66" y="784"/>
                      <a:pt x="55" y="802"/>
                      <a:pt x="36" y="786"/>
                    </a:cubicBezTo>
                    <a:cubicBezTo>
                      <a:pt x="0" y="756"/>
                      <a:pt x="33" y="723"/>
                      <a:pt x="49" y="716"/>
                    </a:cubicBezTo>
                    <a:cubicBezTo>
                      <a:pt x="64" y="708"/>
                      <a:pt x="75" y="662"/>
                      <a:pt x="48" y="635"/>
                    </a:cubicBezTo>
                    <a:cubicBezTo>
                      <a:pt x="21" y="608"/>
                      <a:pt x="9" y="588"/>
                      <a:pt x="32" y="566"/>
                    </a:cubicBezTo>
                    <a:cubicBezTo>
                      <a:pt x="78" y="522"/>
                      <a:pt x="63" y="501"/>
                      <a:pt x="40" y="474"/>
                    </a:cubicBezTo>
                    <a:cubicBezTo>
                      <a:pt x="16" y="447"/>
                      <a:pt x="17" y="434"/>
                      <a:pt x="26" y="412"/>
                    </a:cubicBezTo>
                    <a:cubicBezTo>
                      <a:pt x="36" y="390"/>
                      <a:pt x="67" y="415"/>
                      <a:pt x="59" y="356"/>
                    </a:cubicBezTo>
                    <a:cubicBezTo>
                      <a:pt x="51" y="295"/>
                      <a:pt x="47" y="339"/>
                      <a:pt x="28" y="297"/>
                    </a:cubicBezTo>
                    <a:cubicBezTo>
                      <a:pt x="14" y="267"/>
                      <a:pt x="38" y="110"/>
                      <a:pt x="38" y="110"/>
                    </a:cubicBezTo>
                    <a:cubicBezTo>
                      <a:pt x="29" y="97"/>
                      <a:pt x="29" y="97"/>
                      <a:pt x="29" y="97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8"/>
                      <a:pt x="574" y="0"/>
                      <a:pt x="656" y="8"/>
                    </a:cubicBezTo>
                    <a:cubicBezTo>
                      <a:pt x="737" y="16"/>
                      <a:pt x="1194" y="30"/>
                      <a:pt x="1187" y="30"/>
                    </a:cubicBezTo>
                  </a:path>
                </a:pathLst>
              </a:custGeom>
              <a:gradFill flip="none" rotWithShape="1">
                <a:gsLst>
                  <a:gs pos="0">
                    <a:srgbClr val="969696"/>
                  </a:gs>
                  <a:gs pos="74000">
                    <a:srgbClr val="969696"/>
                  </a:gs>
                  <a:gs pos="100000">
                    <a:srgbClr val="646464"/>
                  </a:gs>
                </a:gsLst>
                <a:lin ang="0" scaled="1"/>
                <a:tileRect/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2" name="Freeform 12"/>
              <p:cNvSpPr>
                <a:spLocks noEditPoints="1"/>
              </p:cNvSpPr>
              <p:nvPr/>
            </p:nvSpPr>
            <p:spPr bwMode="gray">
              <a:xfrm>
                <a:off x="-6511925" y="6629400"/>
                <a:ext cx="3041650" cy="3802063"/>
              </a:xfrm>
              <a:custGeom>
                <a:avLst/>
                <a:gdLst/>
                <a:ahLst/>
                <a:cxnLst>
                  <a:cxn ang="0">
                    <a:pos x="389" y="28"/>
                  </a:cxn>
                  <a:cxn ang="0">
                    <a:pos x="389" y="101"/>
                  </a:cxn>
                  <a:cxn ang="0">
                    <a:pos x="441" y="226"/>
                  </a:cxn>
                  <a:cxn ang="0">
                    <a:pos x="435" y="281"/>
                  </a:cxn>
                  <a:cxn ang="0">
                    <a:pos x="571" y="308"/>
                  </a:cxn>
                  <a:cxn ang="0">
                    <a:pos x="675" y="273"/>
                  </a:cxn>
                  <a:cxn ang="0">
                    <a:pos x="547" y="215"/>
                  </a:cxn>
                  <a:cxn ang="0">
                    <a:pos x="648" y="98"/>
                  </a:cxn>
                  <a:cxn ang="0">
                    <a:pos x="555" y="41"/>
                  </a:cxn>
                  <a:cxn ang="0">
                    <a:pos x="405" y="3"/>
                  </a:cxn>
                  <a:cxn ang="0">
                    <a:pos x="296" y="354"/>
                  </a:cxn>
                  <a:cxn ang="0">
                    <a:pos x="713" y="341"/>
                  </a:cxn>
                  <a:cxn ang="0">
                    <a:pos x="515" y="320"/>
                  </a:cxn>
                  <a:cxn ang="0">
                    <a:pos x="163" y="338"/>
                  </a:cxn>
                  <a:cxn ang="0">
                    <a:pos x="49" y="433"/>
                  </a:cxn>
                  <a:cxn ang="0">
                    <a:pos x="536" y="392"/>
                  </a:cxn>
                  <a:cxn ang="0">
                    <a:pos x="672" y="420"/>
                  </a:cxn>
                  <a:cxn ang="0">
                    <a:pos x="623" y="460"/>
                  </a:cxn>
                  <a:cxn ang="0">
                    <a:pos x="340" y="466"/>
                  </a:cxn>
                  <a:cxn ang="0">
                    <a:pos x="226" y="441"/>
                  </a:cxn>
                  <a:cxn ang="0">
                    <a:pos x="92" y="588"/>
                  </a:cxn>
                  <a:cxn ang="0">
                    <a:pos x="495" y="558"/>
                  </a:cxn>
                  <a:cxn ang="0">
                    <a:pos x="699" y="561"/>
                  </a:cxn>
                  <a:cxn ang="0">
                    <a:pos x="566" y="596"/>
                  </a:cxn>
                  <a:cxn ang="0">
                    <a:pos x="514" y="643"/>
                  </a:cxn>
                  <a:cxn ang="0">
                    <a:pos x="457" y="607"/>
                  </a:cxn>
                  <a:cxn ang="0">
                    <a:pos x="60" y="743"/>
                  </a:cxn>
                  <a:cxn ang="0">
                    <a:pos x="479" y="714"/>
                  </a:cxn>
                  <a:cxn ang="0">
                    <a:pos x="789" y="733"/>
                  </a:cxn>
                  <a:cxn ang="0">
                    <a:pos x="677" y="815"/>
                  </a:cxn>
                  <a:cxn ang="0">
                    <a:pos x="736" y="877"/>
                  </a:cxn>
                  <a:cxn ang="0">
                    <a:pos x="372" y="1014"/>
                  </a:cxn>
                  <a:cxn ang="0">
                    <a:pos x="336" y="840"/>
                  </a:cxn>
                  <a:cxn ang="0">
                    <a:pos x="348" y="768"/>
                  </a:cxn>
                </a:cxnLst>
                <a:rect l="0" t="0" r="r" b="b"/>
                <a:pathLst>
                  <a:path w="811" h="1014">
                    <a:moveTo>
                      <a:pt x="405" y="3"/>
                    </a:moveTo>
                    <a:cubicBezTo>
                      <a:pt x="405" y="3"/>
                      <a:pt x="386" y="0"/>
                      <a:pt x="389" y="28"/>
                    </a:cubicBezTo>
                    <a:cubicBezTo>
                      <a:pt x="392" y="55"/>
                      <a:pt x="400" y="85"/>
                      <a:pt x="400" y="85"/>
                    </a:cubicBezTo>
                    <a:cubicBezTo>
                      <a:pt x="400" y="85"/>
                      <a:pt x="375" y="47"/>
                      <a:pt x="389" y="101"/>
                    </a:cubicBezTo>
                    <a:cubicBezTo>
                      <a:pt x="403" y="155"/>
                      <a:pt x="411" y="155"/>
                      <a:pt x="389" y="166"/>
                    </a:cubicBezTo>
                    <a:cubicBezTo>
                      <a:pt x="367" y="177"/>
                      <a:pt x="441" y="226"/>
                      <a:pt x="441" y="226"/>
                    </a:cubicBezTo>
                    <a:cubicBezTo>
                      <a:pt x="441" y="226"/>
                      <a:pt x="92" y="262"/>
                      <a:pt x="46" y="262"/>
                    </a:cubicBezTo>
                    <a:cubicBezTo>
                      <a:pt x="0" y="262"/>
                      <a:pt x="403" y="283"/>
                      <a:pt x="435" y="281"/>
                    </a:cubicBezTo>
                    <a:cubicBezTo>
                      <a:pt x="468" y="278"/>
                      <a:pt x="427" y="292"/>
                      <a:pt x="413" y="300"/>
                    </a:cubicBezTo>
                    <a:cubicBezTo>
                      <a:pt x="400" y="308"/>
                      <a:pt x="506" y="316"/>
                      <a:pt x="571" y="308"/>
                    </a:cubicBezTo>
                    <a:cubicBezTo>
                      <a:pt x="637" y="300"/>
                      <a:pt x="596" y="283"/>
                      <a:pt x="558" y="281"/>
                    </a:cubicBezTo>
                    <a:cubicBezTo>
                      <a:pt x="520" y="278"/>
                      <a:pt x="604" y="278"/>
                      <a:pt x="675" y="273"/>
                    </a:cubicBezTo>
                    <a:cubicBezTo>
                      <a:pt x="746" y="267"/>
                      <a:pt x="615" y="240"/>
                      <a:pt x="574" y="234"/>
                    </a:cubicBezTo>
                    <a:cubicBezTo>
                      <a:pt x="533" y="229"/>
                      <a:pt x="473" y="215"/>
                      <a:pt x="547" y="215"/>
                    </a:cubicBezTo>
                    <a:cubicBezTo>
                      <a:pt x="620" y="215"/>
                      <a:pt x="648" y="226"/>
                      <a:pt x="648" y="204"/>
                    </a:cubicBezTo>
                    <a:cubicBezTo>
                      <a:pt x="648" y="183"/>
                      <a:pt x="658" y="106"/>
                      <a:pt x="648" y="98"/>
                    </a:cubicBezTo>
                    <a:cubicBezTo>
                      <a:pt x="637" y="90"/>
                      <a:pt x="664" y="101"/>
                      <a:pt x="645" y="71"/>
                    </a:cubicBezTo>
                    <a:cubicBezTo>
                      <a:pt x="626" y="41"/>
                      <a:pt x="555" y="41"/>
                      <a:pt x="555" y="41"/>
                    </a:cubicBezTo>
                    <a:cubicBezTo>
                      <a:pt x="555" y="41"/>
                      <a:pt x="628" y="25"/>
                      <a:pt x="688" y="17"/>
                    </a:cubicBezTo>
                    <a:cubicBezTo>
                      <a:pt x="748" y="9"/>
                      <a:pt x="403" y="6"/>
                      <a:pt x="405" y="3"/>
                    </a:cubicBezTo>
                    <a:moveTo>
                      <a:pt x="19" y="357"/>
                    </a:moveTo>
                    <a:cubicBezTo>
                      <a:pt x="19" y="357"/>
                      <a:pt x="182" y="365"/>
                      <a:pt x="296" y="354"/>
                    </a:cubicBezTo>
                    <a:cubicBezTo>
                      <a:pt x="411" y="343"/>
                      <a:pt x="476" y="338"/>
                      <a:pt x="560" y="343"/>
                    </a:cubicBezTo>
                    <a:cubicBezTo>
                      <a:pt x="645" y="349"/>
                      <a:pt x="639" y="346"/>
                      <a:pt x="713" y="341"/>
                    </a:cubicBezTo>
                    <a:cubicBezTo>
                      <a:pt x="786" y="335"/>
                      <a:pt x="718" y="313"/>
                      <a:pt x="626" y="319"/>
                    </a:cubicBezTo>
                    <a:cubicBezTo>
                      <a:pt x="589" y="321"/>
                      <a:pt x="551" y="321"/>
                      <a:pt x="515" y="320"/>
                    </a:cubicBezTo>
                    <a:cubicBezTo>
                      <a:pt x="460" y="319"/>
                      <a:pt x="407" y="319"/>
                      <a:pt x="362" y="327"/>
                    </a:cubicBezTo>
                    <a:cubicBezTo>
                      <a:pt x="285" y="341"/>
                      <a:pt x="215" y="338"/>
                      <a:pt x="163" y="338"/>
                    </a:cubicBezTo>
                    <a:cubicBezTo>
                      <a:pt x="111" y="338"/>
                      <a:pt x="16" y="360"/>
                      <a:pt x="19" y="357"/>
                    </a:cubicBezTo>
                    <a:moveTo>
                      <a:pt x="49" y="433"/>
                    </a:moveTo>
                    <a:cubicBezTo>
                      <a:pt x="60" y="433"/>
                      <a:pt x="198" y="414"/>
                      <a:pt x="296" y="411"/>
                    </a:cubicBezTo>
                    <a:cubicBezTo>
                      <a:pt x="394" y="409"/>
                      <a:pt x="452" y="384"/>
                      <a:pt x="536" y="392"/>
                    </a:cubicBezTo>
                    <a:cubicBezTo>
                      <a:pt x="620" y="400"/>
                      <a:pt x="648" y="403"/>
                      <a:pt x="710" y="409"/>
                    </a:cubicBezTo>
                    <a:cubicBezTo>
                      <a:pt x="773" y="414"/>
                      <a:pt x="735" y="406"/>
                      <a:pt x="672" y="420"/>
                    </a:cubicBezTo>
                    <a:cubicBezTo>
                      <a:pt x="609" y="433"/>
                      <a:pt x="520" y="452"/>
                      <a:pt x="547" y="452"/>
                    </a:cubicBezTo>
                    <a:cubicBezTo>
                      <a:pt x="574" y="452"/>
                      <a:pt x="667" y="449"/>
                      <a:pt x="623" y="460"/>
                    </a:cubicBezTo>
                    <a:cubicBezTo>
                      <a:pt x="579" y="471"/>
                      <a:pt x="558" y="485"/>
                      <a:pt x="465" y="485"/>
                    </a:cubicBezTo>
                    <a:cubicBezTo>
                      <a:pt x="373" y="485"/>
                      <a:pt x="253" y="474"/>
                      <a:pt x="340" y="466"/>
                    </a:cubicBezTo>
                    <a:cubicBezTo>
                      <a:pt x="427" y="458"/>
                      <a:pt x="593" y="460"/>
                      <a:pt x="492" y="449"/>
                    </a:cubicBezTo>
                    <a:cubicBezTo>
                      <a:pt x="392" y="439"/>
                      <a:pt x="285" y="439"/>
                      <a:pt x="226" y="441"/>
                    </a:cubicBezTo>
                    <a:cubicBezTo>
                      <a:pt x="166" y="444"/>
                      <a:pt x="46" y="441"/>
                      <a:pt x="49" y="433"/>
                    </a:cubicBezTo>
                    <a:moveTo>
                      <a:pt x="92" y="588"/>
                    </a:moveTo>
                    <a:cubicBezTo>
                      <a:pt x="92" y="588"/>
                      <a:pt x="277" y="588"/>
                      <a:pt x="345" y="583"/>
                    </a:cubicBezTo>
                    <a:cubicBezTo>
                      <a:pt x="413" y="577"/>
                      <a:pt x="419" y="556"/>
                      <a:pt x="495" y="558"/>
                    </a:cubicBezTo>
                    <a:cubicBezTo>
                      <a:pt x="524" y="559"/>
                      <a:pt x="555" y="558"/>
                      <a:pt x="583" y="557"/>
                    </a:cubicBezTo>
                    <a:cubicBezTo>
                      <a:pt x="629" y="556"/>
                      <a:pt x="671" y="554"/>
                      <a:pt x="699" y="561"/>
                    </a:cubicBezTo>
                    <a:cubicBezTo>
                      <a:pt x="746" y="572"/>
                      <a:pt x="784" y="569"/>
                      <a:pt x="702" y="575"/>
                    </a:cubicBezTo>
                    <a:cubicBezTo>
                      <a:pt x="620" y="580"/>
                      <a:pt x="552" y="588"/>
                      <a:pt x="566" y="596"/>
                    </a:cubicBezTo>
                    <a:cubicBezTo>
                      <a:pt x="579" y="605"/>
                      <a:pt x="648" y="613"/>
                      <a:pt x="628" y="626"/>
                    </a:cubicBezTo>
                    <a:cubicBezTo>
                      <a:pt x="609" y="640"/>
                      <a:pt x="615" y="640"/>
                      <a:pt x="514" y="643"/>
                    </a:cubicBezTo>
                    <a:cubicBezTo>
                      <a:pt x="413" y="645"/>
                      <a:pt x="258" y="659"/>
                      <a:pt x="334" y="640"/>
                    </a:cubicBezTo>
                    <a:cubicBezTo>
                      <a:pt x="411" y="621"/>
                      <a:pt x="593" y="607"/>
                      <a:pt x="457" y="607"/>
                    </a:cubicBezTo>
                    <a:cubicBezTo>
                      <a:pt x="321" y="607"/>
                      <a:pt x="117" y="594"/>
                      <a:pt x="92" y="588"/>
                    </a:cubicBezTo>
                    <a:moveTo>
                      <a:pt x="60" y="743"/>
                    </a:moveTo>
                    <a:cubicBezTo>
                      <a:pt x="76" y="743"/>
                      <a:pt x="275" y="743"/>
                      <a:pt x="318" y="741"/>
                    </a:cubicBezTo>
                    <a:cubicBezTo>
                      <a:pt x="362" y="738"/>
                      <a:pt x="392" y="714"/>
                      <a:pt x="479" y="714"/>
                    </a:cubicBezTo>
                    <a:cubicBezTo>
                      <a:pt x="566" y="714"/>
                      <a:pt x="571" y="716"/>
                      <a:pt x="642" y="727"/>
                    </a:cubicBezTo>
                    <a:cubicBezTo>
                      <a:pt x="713" y="738"/>
                      <a:pt x="767" y="733"/>
                      <a:pt x="789" y="733"/>
                    </a:cubicBezTo>
                    <a:cubicBezTo>
                      <a:pt x="811" y="733"/>
                      <a:pt x="789" y="719"/>
                      <a:pt x="705" y="746"/>
                    </a:cubicBezTo>
                    <a:cubicBezTo>
                      <a:pt x="679" y="754"/>
                      <a:pt x="664" y="782"/>
                      <a:pt x="677" y="815"/>
                    </a:cubicBezTo>
                    <a:cubicBezTo>
                      <a:pt x="680" y="824"/>
                      <a:pt x="696" y="827"/>
                      <a:pt x="705" y="837"/>
                    </a:cubicBezTo>
                    <a:cubicBezTo>
                      <a:pt x="716" y="850"/>
                      <a:pt x="729" y="864"/>
                      <a:pt x="736" y="877"/>
                    </a:cubicBezTo>
                    <a:cubicBezTo>
                      <a:pt x="767" y="938"/>
                      <a:pt x="687" y="1010"/>
                      <a:pt x="626" y="1011"/>
                    </a:cubicBezTo>
                    <a:cubicBezTo>
                      <a:pt x="520" y="1012"/>
                      <a:pt x="457" y="1013"/>
                      <a:pt x="372" y="1014"/>
                    </a:cubicBezTo>
                    <a:cubicBezTo>
                      <a:pt x="366" y="1014"/>
                      <a:pt x="280" y="951"/>
                      <a:pt x="306" y="891"/>
                    </a:cubicBezTo>
                    <a:cubicBezTo>
                      <a:pt x="312" y="876"/>
                      <a:pt x="325" y="853"/>
                      <a:pt x="336" y="840"/>
                    </a:cubicBezTo>
                    <a:cubicBezTo>
                      <a:pt x="344" y="830"/>
                      <a:pt x="350" y="830"/>
                      <a:pt x="354" y="821"/>
                    </a:cubicBezTo>
                    <a:cubicBezTo>
                      <a:pt x="365" y="792"/>
                      <a:pt x="353" y="769"/>
                      <a:pt x="348" y="768"/>
                    </a:cubicBezTo>
                    <a:cubicBezTo>
                      <a:pt x="261" y="754"/>
                      <a:pt x="54" y="746"/>
                      <a:pt x="60" y="743"/>
                    </a:cubicBezTo>
                  </a:path>
                </a:pathLst>
              </a:custGeom>
              <a:solidFill>
                <a:srgbClr val="64646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3" name="Freeform 14"/>
              <p:cNvSpPr>
                <a:spLocks/>
              </p:cNvSpPr>
              <p:nvPr/>
            </p:nvSpPr>
            <p:spPr bwMode="gray">
              <a:xfrm>
                <a:off x="-4810125" y="8204200"/>
                <a:ext cx="1992313" cy="285750"/>
              </a:xfrm>
              <a:custGeom>
                <a:avLst/>
                <a:gdLst/>
                <a:ahLst/>
                <a:cxnLst>
                  <a:cxn ang="0">
                    <a:pos x="101" y="13"/>
                  </a:cxn>
                  <a:cxn ang="0">
                    <a:pos x="311" y="16"/>
                  </a:cxn>
                  <a:cxn ang="0">
                    <a:pos x="330" y="51"/>
                  </a:cxn>
                  <a:cxn ang="0">
                    <a:pos x="0" y="76"/>
                  </a:cxn>
                  <a:cxn ang="0">
                    <a:pos x="153" y="49"/>
                  </a:cxn>
                  <a:cxn ang="0">
                    <a:pos x="101" y="13"/>
                  </a:cxn>
                </a:cxnLst>
                <a:rect l="0" t="0" r="r" b="b"/>
                <a:pathLst>
                  <a:path w="531" h="76">
                    <a:moveTo>
                      <a:pt x="101" y="13"/>
                    </a:moveTo>
                    <a:cubicBezTo>
                      <a:pt x="101" y="13"/>
                      <a:pt x="207" y="0"/>
                      <a:pt x="311" y="16"/>
                    </a:cubicBezTo>
                    <a:cubicBezTo>
                      <a:pt x="414" y="32"/>
                      <a:pt x="531" y="38"/>
                      <a:pt x="330" y="51"/>
                    </a:cubicBezTo>
                    <a:cubicBezTo>
                      <a:pt x="128" y="65"/>
                      <a:pt x="0" y="76"/>
                      <a:pt x="0" y="76"/>
                    </a:cubicBezTo>
                    <a:cubicBezTo>
                      <a:pt x="0" y="76"/>
                      <a:pt x="90" y="76"/>
                      <a:pt x="153" y="49"/>
                    </a:cubicBezTo>
                    <a:cubicBezTo>
                      <a:pt x="215" y="21"/>
                      <a:pt x="106" y="21"/>
                      <a:pt x="101" y="13"/>
                    </a:cubicBezTo>
                    <a:close/>
                  </a:path>
                </a:pathLst>
              </a:custGeom>
              <a:solidFill>
                <a:srgbClr val="5B5A58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4" name="Freeform 15"/>
              <p:cNvSpPr>
                <a:spLocks noEditPoints="1"/>
              </p:cNvSpPr>
              <p:nvPr/>
            </p:nvSpPr>
            <p:spPr bwMode="gray">
              <a:xfrm>
                <a:off x="-6638925" y="7585075"/>
                <a:ext cx="2698750" cy="1560513"/>
              </a:xfrm>
              <a:custGeom>
                <a:avLst/>
                <a:gdLst/>
                <a:ahLst/>
                <a:cxnLst>
                  <a:cxn ang="0">
                    <a:pos x="7" y="3"/>
                  </a:cxn>
                  <a:cxn ang="0">
                    <a:pos x="304" y="11"/>
                  </a:cxn>
                  <a:cxn ang="0">
                    <a:pos x="498" y="50"/>
                  </a:cxn>
                  <a:cxn ang="0">
                    <a:pos x="27" y="93"/>
                  </a:cxn>
                  <a:cxn ang="0">
                    <a:pos x="7" y="3"/>
                  </a:cxn>
                  <a:cxn ang="0">
                    <a:pos x="0" y="187"/>
                  </a:cxn>
                  <a:cxn ang="0">
                    <a:pos x="327" y="187"/>
                  </a:cxn>
                  <a:cxn ang="0">
                    <a:pos x="424" y="229"/>
                  </a:cxn>
                  <a:cxn ang="0">
                    <a:pos x="19" y="265"/>
                  </a:cxn>
                  <a:cxn ang="0">
                    <a:pos x="0" y="187"/>
                  </a:cxn>
                  <a:cxn ang="0">
                    <a:pos x="7" y="339"/>
                  </a:cxn>
                  <a:cxn ang="0">
                    <a:pos x="280" y="362"/>
                  </a:cxn>
                  <a:cxn ang="0">
                    <a:pos x="526" y="358"/>
                  </a:cxn>
                  <a:cxn ang="0">
                    <a:pos x="288" y="413"/>
                  </a:cxn>
                  <a:cxn ang="0">
                    <a:pos x="7" y="413"/>
                  </a:cxn>
                  <a:cxn ang="0">
                    <a:pos x="7" y="339"/>
                  </a:cxn>
                </a:cxnLst>
                <a:rect l="0" t="0" r="r" b="b"/>
                <a:pathLst>
                  <a:path w="720" h="416">
                    <a:moveTo>
                      <a:pt x="7" y="3"/>
                    </a:moveTo>
                    <a:cubicBezTo>
                      <a:pt x="7" y="3"/>
                      <a:pt x="136" y="0"/>
                      <a:pt x="304" y="11"/>
                    </a:cubicBezTo>
                    <a:cubicBezTo>
                      <a:pt x="471" y="23"/>
                      <a:pt x="720" y="27"/>
                      <a:pt x="498" y="50"/>
                    </a:cubicBezTo>
                    <a:cubicBezTo>
                      <a:pt x="276" y="74"/>
                      <a:pt x="27" y="93"/>
                      <a:pt x="27" y="93"/>
                    </a:cubicBezTo>
                    <a:lnTo>
                      <a:pt x="7" y="3"/>
                    </a:lnTo>
                    <a:close/>
                    <a:moveTo>
                      <a:pt x="0" y="187"/>
                    </a:moveTo>
                    <a:cubicBezTo>
                      <a:pt x="19" y="183"/>
                      <a:pt x="152" y="167"/>
                      <a:pt x="327" y="187"/>
                    </a:cubicBezTo>
                    <a:cubicBezTo>
                      <a:pt x="502" y="206"/>
                      <a:pt x="604" y="222"/>
                      <a:pt x="424" y="229"/>
                    </a:cubicBezTo>
                    <a:cubicBezTo>
                      <a:pt x="245" y="237"/>
                      <a:pt x="19" y="265"/>
                      <a:pt x="19" y="265"/>
                    </a:cubicBezTo>
                    <a:lnTo>
                      <a:pt x="0" y="187"/>
                    </a:lnTo>
                    <a:close/>
                    <a:moveTo>
                      <a:pt x="7" y="339"/>
                    </a:moveTo>
                    <a:cubicBezTo>
                      <a:pt x="7" y="339"/>
                      <a:pt x="116" y="374"/>
                      <a:pt x="280" y="362"/>
                    </a:cubicBezTo>
                    <a:cubicBezTo>
                      <a:pt x="444" y="350"/>
                      <a:pt x="545" y="354"/>
                      <a:pt x="526" y="358"/>
                    </a:cubicBezTo>
                    <a:cubicBezTo>
                      <a:pt x="506" y="362"/>
                      <a:pt x="432" y="416"/>
                      <a:pt x="288" y="413"/>
                    </a:cubicBezTo>
                    <a:cubicBezTo>
                      <a:pt x="144" y="409"/>
                      <a:pt x="7" y="413"/>
                      <a:pt x="7" y="413"/>
                    </a:cubicBezTo>
                    <a:lnTo>
                      <a:pt x="7" y="339"/>
                    </a:lnTo>
                    <a:close/>
                  </a:path>
                </a:pathLst>
              </a:custGeom>
              <a:solidFill>
                <a:srgbClr val="938A85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5" name="Freeform 16"/>
              <p:cNvSpPr>
                <a:spLocks noEditPoints="1"/>
              </p:cNvSpPr>
              <p:nvPr/>
            </p:nvSpPr>
            <p:spPr bwMode="gray">
              <a:xfrm>
                <a:off x="-4816475" y="7612062"/>
                <a:ext cx="2365375" cy="2012950"/>
              </a:xfrm>
              <a:custGeom>
                <a:avLst/>
                <a:gdLst/>
                <a:ahLst/>
                <a:cxnLst>
                  <a:cxn ang="0">
                    <a:pos x="119" y="13"/>
                  </a:cxn>
                  <a:cxn ang="0">
                    <a:pos x="313" y="13"/>
                  </a:cxn>
                  <a:cxn ang="0">
                    <a:pos x="370" y="40"/>
                  </a:cxn>
                  <a:cxn ang="0">
                    <a:pos x="76" y="73"/>
                  </a:cxn>
                  <a:cxn ang="0">
                    <a:pos x="117" y="51"/>
                  </a:cxn>
                  <a:cxn ang="0">
                    <a:pos x="138" y="19"/>
                  </a:cxn>
                  <a:cxn ang="0">
                    <a:pos x="119" y="13"/>
                  </a:cxn>
                  <a:cxn ang="0">
                    <a:pos x="122" y="340"/>
                  </a:cxn>
                  <a:cxn ang="0">
                    <a:pos x="313" y="334"/>
                  </a:cxn>
                  <a:cxn ang="0">
                    <a:pos x="454" y="351"/>
                  </a:cxn>
                  <a:cxn ang="0">
                    <a:pos x="117" y="394"/>
                  </a:cxn>
                  <a:cxn ang="0">
                    <a:pos x="152" y="373"/>
                  </a:cxn>
                  <a:cxn ang="0">
                    <a:pos x="122" y="340"/>
                  </a:cxn>
                  <a:cxn ang="0">
                    <a:pos x="167" y="86"/>
                  </a:cxn>
                  <a:cxn ang="0">
                    <a:pos x="382" y="69"/>
                  </a:cxn>
                  <a:cxn ang="0">
                    <a:pos x="268" y="117"/>
                  </a:cxn>
                  <a:cxn ang="0">
                    <a:pos x="167" y="86"/>
                  </a:cxn>
                  <a:cxn ang="0">
                    <a:pos x="150" y="266"/>
                  </a:cxn>
                  <a:cxn ang="0">
                    <a:pos x="303" y="252"/>
                  </a:cxn>
                  <a:cxn ang="0">
                    <a:pos x="469" y="248"/>
                  </a:cxn>
                  <a:cxn ang="0">
                    <a:pos x="303" y="279"/>
                  </a:cxn>
                  <a:cxn ang="0">
                    <a:pos x="150" y="266"/>
                  </a:cxn>
                  <a:cxn ang="0">
                    <a:pos x="141" y="428"/>
                  </a:cxn>
                  <a:cxn ang="0">
                    <a:pos x="272" y="406"/>
                  </a:cxn>
                  <a:cxn ang="0">
                    <a:pos x="456" y="414"/>
                  </a:cxn>
                  <a:cxn ang="0">
                    <a:pos x="347" y="436"/>
                  </a:cxn>
                  <a:cxn ang="0">
                    <a:pos x="141" y="428"/>
                  </a:cxn>
                  <a:cxn ang="0">
                    <a:pos x="216" y="511"/>
                  </a:cxn>
                  <a:cxn ang="0">
                    <a:pos x="325" y="502"/>
                  </a:cxn>
                  <a:cxn ang="0">
                    <a:pos x="338" y="519"/>
                  </a:cxn>
                  <a:cxn ang="0">
                    <a:pos x="268" y="533"/>
                  </a:cxn>
                  <a:cxn ang="0">
                    <a:pos x="216" y="511"/>
                  </a:cxn>
                </a:cxnLst>
                <a:rect l="0" t="0" r="r" b="b"/>
                <a:pathLst>
                  <a:path w="631" h="537">
                    <a:moveTo>
                      <a:pt x="119" y="13"/>
                    </a:moveTo>
                    <a:cubicBezTo>
                      <a:pt x="119" y="13"/>
                      <a:pt x="239" y="0"/>
                      <a:pt x="313" y="13"/>
                    </a:cubicBezTo>
                    <a:cubicBezTo>
                      <a:pt x="386" y="27"/>
                      <a:pt x="484" y="13"/>
                      <a:pt x="370" y="40"/>
                    </a:cubicBezTo>
                    <a:cubicBezTo>
                      <a:pt x="255" y="68"/>
                      <a:pt x="152" y="76"/>
                      <a:pt x="76" y="73"/>
                    </a:cubicBezTo>
                    <a:cubicBezTo>
                      <a:pt x="0" y="70"/>
                      <a:pt x="27" y="70"/>
                      <a:pt x="117" y="51"/>
                    </a:cubicBezTo>
                    <a:cubicBezTo>
                      <a:pt x="206" y="32"/>
                      <a:pt x="168" y="19"/>
                      <a:pt x="138" y="19"/>
                    </a:cubicBezTo>
                    <a:cubicBezTo>
                      <a:pt x="108" y="19"/>
                      <a:pt x="127" y="16"/>
                      <a:pt x="119" y="13"/>
                    </a:cubicBezTo>
                    <a:close/>
                    <a:moveTo>
                      <a:pt x="122" y="340"/>
                    </a:moveTo>
                    <a:cubicBezTo>
                      <a:pt x="122" y="340"/>
                      <a:pt x="209" y="332"/>
                      <a:pt x="313" y="334"/>
                    </a:cubicBezTo>
                    <a:cubicBezTo>
                      <a:pt x="416" y="337"/>
                      <a:pt x="631" y="321"/>
                      <a:pt x="454" y="351"/>
                    </a:cubicBezTo>
                    <a:cubicBezTo>
                      <a:pt x="277" y="381"/>
                      <a:pt x="176" y="386"/>
                      <a:pt x="117" y="394"/>
                    </a:cubicBezTo>
                    <a:cubicBezTo>
                      <a:pt x="57" y="403"/>
                      <a:pt x="84" y="397"/>
                      <a:pt x="152" y="373"/>
                    </a:cubicBezTo>
                    <a:cubicBezTo>
                      <a:pt x="220" y="348"/>
                      <a:pt x="122" y="348"/>
                      <a:pt x="122" y="340"/>
                    </a:cubicBezTo>
                    <a:close/>
                    <a:moveTo>
                      <a:pt x="167" y="86"/>
                    </a:moveTo>
                    <a:cubicBezTo>
                      <a:pt x="198" y="86"/>
                      <a:pt x="294" y="60"/>
                      <a:pt x="382" y="69"/>
                    </a:cubicBezTo>
                    <a:cubicBezTo>
                      <a:pt x="469" y="77"/>
                      <a:pt x="369" y="112"/>
                      <a:pt x="268" y="117"/>
                    </a:cubicBezTo>
                    <a:cubicBezTo>
                      <a:pt x="167" y="121"/>
                      <a:pt x="172" y="91"/>
                      <a:pt x="167" y="86"/>
                    </a:cubicBezTo>
                    <a:close/>
                    <a:moveTo>
                      <a:pt x="150" y="266"/>
                    </a:moveTo>
                    <a:cubicBezTo>
                      <a:pt x="176" y="266"/>
                      <a:pt x="216" y="257"/>
                      <a:pt x="303" y="252"/>
                    </a:cubicBezTo>
                    <a:cubicBezTo>
                      <a:pt x="391" y="248"/>
                      <a:pt x="469" y="248"/>
                      <a:pt x="469" y="248"/>
                    </a:cubicBezTo>
                    <a:cubicBezTo>
                      <a:pt x="469" y="248"/>
                      <a:pt x="399" y="274"/>
                      <a:pt x="303" y="279"/>
                    </a:cubicBezTo>
                    <a:cubicBezTo>
                      <a:pt x="207" y="283"/>
                      <a:pt x="159" y="266"/>
                      <a:pt x="150" y="266"/>
                    </a:cubicBezTo>
                    <a:close/>
                    <a:moveTo>
                      <a:pt x="141" y="428"/>
                    </a:moveTo>
                    <a:cubicBezTo>
                      <a:pt x="159" y="428"/>
                      <a:pt x="150" y="410"/>
                      <a:pt x="272" y="406"/>
                    </a:cubicBezTo>
                    <a:cubicBezTo>
                      <a:pt x="395" y="401"/>
                      <a:pt x="456" y="414"/>
                      <a:pt x="456" y="414"/>
                    </a:cubicBezTo>
                    <a:cubicBezTo>
                      <a:pt x="456" y="414"/>
                      <a:pt x="487" y="419"/>
                      <a:pt x="347" y="436"/>
                    </a:cubicBezTo>
                    <a:cubicBezTo>
                      <a:pt x="207" y="454"/>
                      <a:pt x="145" y="423"/>
                      <a:pt x="141" y="428"/>
                    </a:cubicBezTo>
                    <a:close/>
                    <a:moveTo>
                      <a:pt x="216" y="511"/>
                    </a:moveTo>
                    <a:cubicBezTo>
                      <a:pt x="242" y="511"/>
                      <a:pt x="255" y="502"/>
                      <a:pt x="325" y="502"/>
                    </a:cubicBezTo>
                    <a:cubicBezTo>
                      <a:pt x="395" y="502"/>
                      <a:pt x="338" y="519"/>
                      <a:pt x="338" y="519"/>
                    </a:cubicBezTo>
                    <a:cubicBezTo>
                      <a:pt x="338" y="519"/>
                      <a:pt x="329" y="528"/>
                      <a:pt x="268" y="533"/>
                    </a:cubicBezTo>
                    <a:cubicBezTo>
                      <a:pt x="207" y="537"/>
                      <a:pt x="224" y="519"/>
                      <a:pt x="216" y="511"/>
                    </a:cubicBezTo>
                    <a:close/>
                  </a:path>
                </a:pathLst>
              </a:custGeom>
              <a:solidFill>
                <a:srgbClr val="F3F0ED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6" name="Freeform 17"/>
              <p:cNvSpPr>
                <a:spLocks noEditPoints="1"/>
              </p:cNvSpPr>
              <p:nvPr/>
            </p:nvSpPr>
            <p:spPr bwMode="gray">
              <a:xfrm>
                <a:off x="-6561138" y="9742487"/>
                <a:ext cx="3967163" cy="77788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21"/>
                  </a:cxn>
                  <a:cxn ang="0">
                    <a:pos x="5" y="21"/>
                  </a:cxn>
                  <a:cxn ang="0">
                    <a:pos x="4" y="19"/>
                  </a:cxn>
                  <a:cxn ang="0">
                    <a:pos x="0" y="10"/>
                  </a:cxn>
                  <a:cxn ang="0">
                    <a:pos x="1058" y="0"/>
                  </a:cxn>
                  <a:cxn ang="0">
                    <a:pos x="1056" y="2"/>
                  </a:cxn>
                  <a:cxn ang="0">
                    <a:pos x="1058" y="2"/>
                  </a:cxn>
                  <a:cxn ang="0">
                    <a:pos x="1058" y="0"/>
                  </a:cxn>
                </a:cxnLst>
                <a:rect l="0" t="0" r="r" b="b"/>
                <a:pathLst>
                  <a:path w="1058" h="21">
                    <a:moveTo>
                      <a:pt x="0" y="1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2" y="21"/>
                      <a:pt x="5" y="21"/>
                    </a:cubicBezTo>
                    <a:cubicBezTo>
                      <a:pt x="5" y="21"/>
                      <a:pt x="5" y="20"/>
                      <a:pt x="4" y="19"/>
                    </a:cubicBezTo>
                    <a:cubicBezTo>
                      <a:pt x="3" y="16"/>
                      <a:pt x="1" y="13"/>
                      <a:pt x="0" y="10"/>
                    </a:cubicBezTo>
                    <a:moveTo>
                      <a:pt x="1058" y="0"/>
                    </a:moveTo>
                    <a:cubicBezTo>
                      <a:pt x="1057" y="1"/>
                      <a:pt x="1057" y="2"/>
                      <a:pt x="1056" y="2"/>
                    </a:cubicBezTo>
                    <a:cubicBezTo>
                      <a:pt x="1057" y="2"/>
                      <a:pt x="1058" y="2"/>
                      <a:pt x="1058" y="2"/>
                    </a:cubicBezTo>
                    <a:cubicBezTo>
                      <a:pt x="1058" y="0"/>
                      <a:pt x="1058" y="0"/>
                      <a:pt x="1058" y="0"/>
                    </a:cubicBezTo>
                  </a:path>
                </a:pathLst>
              </a:custGeom>
              <a:solidFill>
                <a:srgbClr val="F9F7F5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7" name="Freeform 18"/>
              <p:cNvSpPr>
                <a:spLocks noEditPoints="1"/>
              </p:cNvSpPr>
              <p:nvPr/>
            </p:nvSpPr>
            <p:spPr bwMode="gray">
              <a:xfrm>
                <a:off x="-6561138" y="9583737"/>
                <a:ext cx="3967163" cy="266700"/>
              </a:xfrm>
              <a:custGeom>
                <a:avLst/>
                <a:gdLst/>
                <a:ahLst/>
                <a:cxnLst>
                  <a:cxn ang="0">
                    <a:pos x="1" y="19"/>
                  </a:cxn>
                  <a:cxn ang="0">
                    <a:pos x="0" y="52"/>
                  </a:cxn>
                  <a:cxn ang="0">
                    <a:pos x="4" y="61"/>
                  </a:cxn>
                  <a:cxn ang="0">
                    <a:pos x="5" y="63"/>
                  </a:cxn>
                  <a:cxn ang="0">
                    <a:pos x="202" y="68"/>
                  </a:cxn>
                  <a:cxn ang="0">
                    <a:pos x="335" y="71"/>
                  </a:cxn>
                  <a:cxn ang="0">
                    <a:pos x="349" y="52"/>
                  </a:cxn>
                  <a:cxn ang="0">
                    <a:pos x="367" y="33"/>
                  </a:cxn>
                  <a:cxn ang="0">
                    <a:pos x="368" y="28"/>
                  </a:cxn>
                  <a:cxn ang="0">
                    <a:pos x="203" y="24"/>
                  </a:cxn>
                  <a:cxn ang="0">
                    <a:pos x="61" y="21"/>
                  </a:cxn>
                  <a:cxn ang="0">
                    <a:pos x="17" y="20"/>
                  </a:cxn>
                  <a:cxn ang="0">
                    <a:pos x="1" y="19"/>
                  </a:cxn>
                  <a:cxn ang="0">
                    <a:pos x="1055" y="0"/>
                  </a:cxn>
                  <a:cxn ang="0">
                    <a:pos x="1051" y="1"/>
                  </a:cxn>
                  <a:cxn ang="0">
                    <a:pos x="821" y="16"/>
                  </a:cxn>
                  <a:cxn ang="0">
                    <a:pos x="688" y="24"/>
                  </a:cxn>
                  <a:cxn ang="0">
                    <a:pos x="690" y="27"/>
                  </a:cxn>
                  <a:cxn ang="0">
                    <a:pos x="718" y="49"/>
                  </a:cxn>
                  <a:cxn ang="0">
                    <a:pos x="732" y="65"/>
                  </a:cxn>
                  <a:cxn ang="0">
                    <a:pos x="1056" y="44"/>
                  </a:cxn>
                  <a:cxn ang="0">
                    <a:pos x="1058" y="42"/>
                  </a:cxn>
                  <a:cxn ang="0">
                    <a:pos x="1055" y="0"/>
                  </a:cxn>
                </a:cxnLst>
                <a:rect l="0" t="0" r="r" b="b"/>
                <a:pathLst>
                  <a:path w="1058" h="71">
                    <a:moveTo>
                      <a:pt x="1" y="19"/>
                    </a:moveTo>
                    <a:cubicBezTo>
                      <a:pt x="0" y="52"/>
                      <a:pt x="0" y="52"/>
                      <a:pt x="0" y="52"/>
                    </a:cubicBezTo>
                    <a:cubicBezTo>
                      <a:pt x="1" y="55"/>
                      <a:pt x="3" y="58"/>
                      <a:pt x="4" y="61"/>
                    </a:cubicBezTo>
                    <a:cubicBezTo>
                      <a:pt x="5" y="62"/>
                      <a:pt x="5" y="63"/>
                      <a:pt x="5" y="63"/>
                    </a:cubicBezTo>
                    <a:cubicBezTo>
                      <a:pt x="27" y="64"/>
                      <a:pt x="108" y="66"/>
                      <a:pt x="202" y="68"/>
                    </a:cubicBezTo>
                    <a:cubicBezTo>
                      <a:pt x="245" y="69"/>
                      <a:pt x="291" y="70"/>
                      <a:pt x="335" y="71"/>
                    </a:cubicBezTo>
                    <a:cubicBezTo>
                      <a:pt x="340" y="64"/>
                      <a:pt x="345" y="57"/>
                      <a:pt x="349" y="52"/>
                    </a:cubicBezTo>
                    <a:cubicBezTo>
                      <a:pt x="357" y="42"/>
                      <a:pt x="363" y="42"/>
                      <a:pt x="367" y="33"/>
                    </a:cubicBezTo>
                    <a:cubicBezTo>
                      <a:pt x="367" y="31"/>
                      <a:pt x="368" y="29"/>
                      <a:pt x="368" y="28"/>
                    </a:cubicBezTo>
                    <a:cubicBezTo>
                      <a:pt x="314" y="27"/>
                      <a:pt x="257" y="26"/>
                      <a:pt x="203" y="24"/>
                    </a:cubicBezTo>
                    <a:cubicBezTo>
                      <a:pt x="148" y="23"/>
                      <a:pt x="97" y="22"/>
                      <a:pt x="61" y="21"/>
                    </a:cubicBezTo>
                    <a:cubicBezTo>
                      <a:pt x="42" y="20"/>
                      <a:pt x="27" y="20"/>
                      <a:pt x="17" y="20"/>
                    </a:cubicBezTo>
                    <a:cubicBezTo>
                      <a:pt x="7" y="19"/>
                      <a:pt x="1" y="19"/>
                      <a:pt x="1" y="19"/>
                    </a:cubicBezTo>
                    <a:moveTo>
                      <a:pt x="1055" y="0"/>
                    </a:moveTo>
                    <a:cubicBezTo>
                      <a:pt x="1055" y="0"/>
                      <a:pt x="1054" y="1"/>
                      <a:pt x="1051" y="1"/>
                    </a:cubicBezTo>
                    <a:cubicBezTo>
                      <a:pt x="1029" y="2"/>
                      <a:pt x="931" y="9"/>
                      <a:pt x="821" y="16"/>
                    </a:cubicBezTo>
                    <a:cubicBezTo>
                      <a:pt x="778" y="19"/>
                      <a:pt x="732" y="22"/>
                      <a:pt x="688" y="24"/>
                    </a:cubicBezTo>
                    <a:cubicBezTo>
                      <a:pt x="689" y="25"/>
                      <a:pt x="689" y="26"/>
                      <a:pt x="690" y="27"/>
                    </a:cubicBezTo>
                    <a:cubicBezTo>
                      <a:pt x="693" y="36"/>
                      <a:pt x="709" y="39"/>
                      <a:pt x="718" y="49"/>
                    </a:cubicBezTo>
                    <a:cubicBezTo>
                      <a:pt x="723" y="55"/>
                      <a:pt x="728" y="60"/>
                      <a:pt x="732" y="65"/>
                    </a:cubicBezTo>
                    <a:cubicBezTo>
                      <a:pt x="878" y="58"/>
                      <a:pt x="1033" y="46"/>
                      <a:pt x="1056" y="44"/>
                    </a:cubicBezTo>
                    <a:cubicBezTo>
                      <a:pt x="1057" y="44"/>
                      <a:pt x="1057" y="43"/>
                      <a:pt x="1058" y="42"/>
                    </a:cubicBezTo>
                    <a:cubicBezTo>
                      <a:pt x="1055" y="0"/>
                      <a:pt x="1055" y="0"/>
                      <a:pt x="1055" y="0"/>
                    </a:cubicBezTo>
                  </a:path>
                </a:pathLst>
              </a:custGeom>
              <a:solidFill>
                <a:srgbClr val="BCBAB9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8" name="Freeform 19"/>
              <p:cNvSpPr>
                <a:spLocks/>
              </p:cNvSpPr>
              <p:nvPr/>
            </p:nvSpPr>
            <p:spPr bwMode="gray">
              <a:xfrm>
                <a:off x="-5305425" y="9674225"/>
                <a:ext cx="1489075" cy="184150"/>
              </a:xfrm>
              <a:custGeom>
                <a:avLst/>
                <a:gdLst/>
                <a:ahLst/>
                <a:cxnLst>
                  <a:cxn ang="0">
                    <a:pos x="353" y="0"/>
                  </a:cxn>
                  <a:cxn ang="0">
                    <a:pos x="320" y="1"/>
                  </a:cxn>
                  <a:cxn ang="0">
                    <a:pos x="184" y="5"/>
                  </a:cxn>
                  <a:cxn ang="0">
                    <a:pos x="184" y="5"/>
                  </a:cxn>
                  <a:cxn ang="0">
                    <a:pos x="33" y="4"/>
                  </a:cxn>
                  <a:cxn ang="0">
                    <a:pos x="32" y="9"/>
                  </a:cxn>
                  <a:cxn ang="0">
                    <a:pos x="14" y="28"/>
                  </a:cxn>
                  <a:cxn ang="0">
                    <a:pos x="0" y="47"/>
                  </a:cxn>
                  <a:cxn ang="0">
                    <a:pos x="184" y="49"/>
                  </a:cxn>
                  <a:cxn ang="0">
                    <a:pos x="333" y="45"/>
                  </a:cxn>
                  <a:cxn ang="0">
                    <a:pos x="397" y="41"/>
                  </a:cxn>
                  <a:cxn ang="0">
                    <a:pos x="383" y="25"/>
                  </a:cxn>
                  <a:cxn ang="0">
                    <a:pos x="355" y="3"/>
                  </a:cxn>
                  <a:cxn ang="0">
                    <a:pos x="353" y="0"/>
                  </a:cxn>
                </a:cxnLst>
                <a:rect l="0" t="0" r="r" b="b"/>
                <a:pathLst>
                  <a:path w="397" h="49">
                    <a:moveTo>
                      <a:pt x="353" y="0"/>
                    </a:moveTo>
                    <a:cubicBezTo>
                      <a:pt x="342" y="0"/>
                      <a:pt x="331" y="1"/>
                      <a:pt x="320" y="1"/>
                    </a:cubicBezTo>
                    <a:cubicBezTo>
                      <a:pt x="267" y="4"/>
                      <a:pt x="219" y="5"/>
                      <a:pt x="184" y="5"/>
                    </a:cubicBezTo>
                    <a:cubicBezTo>
                      <a:pt x="184" y="5"/>
                      <a:pt x="184" y="5"/>
                      <a:pt x="184" y="5"/>
                    </a:cubicBezTo>
                    <a:cubicBezTo>
                      <a:pt x="145" y="5"/>
                      <a:pt x="91" y="5"/>
                      <a:pt x="33" y="4"/>
                    </a:cubicBezTo>
                    <a:cubicBezTo>
                      <a:pt x="33" y="5"/>
                      <a:pt x="32" y="7"/>
                      <a:pt x="32" y="9"/>
                    </a:cubicBezTo>
                    <a:cubicBezTo>
                      <a:pt x="28" y="18"/>
                      <a:pt x="22" y="18"/>
                      <a:pt x="14" y="28"/>
                    </a:cubicBezTo>
                    <a:cubicBezTo>
                      <a:pt x="10" y="33"/>
                      <a:pt x="5" y="40"/>
                      <a:pt x="0" y="47"/>
                    </a:cubicBezTo>
                    <a:cubicBezTo>
                      <a:pt x="71" y="48"/>
                      <a:pt x="137" y="49"/>
                      <a:pt x="184" y="49"/>
                    </a:cubicBezTo>
                    <a:cubicBezTo>
                      <a:pt x="222" y="49"/>
                      <a:pt x="275" y="48"/>
                      <a:pt x="333" y="45"/>
                    </a:cubicBezTo>
                    <a:cubicBezTo>
                      <a:pt x="354" y="44"/>
                      <a:pt x="375" y="43"/>
                      <a:pt x="397" y="41"/>
                    </a:cubicBezTo>
                    <a:cubicBezTo>
                      <a:pt x="393" y="36"/>
                      <a:pt x="388" y="31"/>
                      <a:pt x="383" y="25"/>
                    </a:cubicBezTo>
                    <a:cubicBezTo>
                      <a:pt x="374" y="15"/>
                      <a:pt x="358" y="12"/>
                      <a:pt x="355" y="3"/>
                    </a:cubicBezTo>
                    <a:cubicBezTo>
                      <a:pt x="354" y="2"/>
                      <a:pt x="354" y="1"/>
                      <a:pt x="353" y="0"/>
                    </a:cubicBezTo>
                  </a:path>
                </a:pathLst>
              </a:custGeom>
              <a:solidFill>
                <a:srgbClr val="B0AFAB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9" name="Freeform 22"/>
              <p:cNvSpPr>
                <a:spLocks/>
              </p:cNvSpPr>
              <p:nvPr/>
            </p:nvSpPr>
            <p:spPr bwMode="gray">
              <a:xfrm>
                <a:off x="-2619375" y="8102600"/>
                <a:ext cx="63500" cy="192088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15" y="50"/>
                  </a:cxn>
                  <a:cxn ang="0">
                    <a:pos x="17" y="51"/>
                  </a:cxn>
                  <a:cxn ang="0">
                    <a:pos x="2" y="0"/>
                  </a:cxn>
                </a:cxnLst>
                <a:rect l="0" t="0" r="r" b="b"/>
                <a:pathLst>
                  <a:path w="17" h="51">
                    <a:moveTo>
                      <a:pt x="2" y="0"/>
                    </a:moveTo>
                    <a:cubicBezTo>
                      <a:pt x="0" y="20"/>
                      <a:pt x="12" y="44"/>
                      <a:pt x="15" y="50"/>
                    </a:cubicBezTo>
                    <a:cubicBezTo>
                      <a:pt x="16" y="50"/>
                      <a:pt x="17" y="51"/>
                      <a:pt x="17" y="51"/>
                    </a:cubicBezTo>
                    <a:cubicBezTo>
                      <a:pt x="2" y="0"/>
                      <a:pt x="2" y="0"/>
                      <a:pt x="2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0" name="Freeform 23"/>
              <p:cNvSpPr>
                <a:spLocks/>
              </p:cNvSpPr>
              <p:nvPr/>
            </p:nvSpPr>
            <p:spPr bwMode="gray">
              <a:xfrm>
                <a:off x="-2770188" y="8054975"/>
                <a:ext cx="206375" cy="234950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2" y="18"/>
                  </a:cxn>
                  <a:cxn ang="0">
                    <a:pos x="55" y="63"/>
                  </a:cxn>
                  <a:cxn ang="0">
                    <a:pos x="42" y="13"/>
                  </a:cxn>
                  <a:cxn ang="0">
                    <a:pos x="39" y="3"/>
                  </a:cxn>
                  <a:cxn ang="0">
                    <a:pos x="23" y="0"/>
                  </a:cxn>
                </a:cxnLst>
                <a:rect l="0" t="0" r="r" b="b"/>
                <a:pathLst>
                  <a:path w="55" h="63">
                    <a:moveTo>
                      <a:pt x="23" y="0"/>
                    </a:moveTo>
                    <a:cubicBezTo>
                      <a:pt x="14" y="0"/>
                      <a:pt x="4" y="3"/>
                      <a:pt x="2" y="18"/>
                    </a:cubicBezTo>
                    <a:cubicBezTo>
                      <a:pt x="0" y="42"/>
                      <a:pt x="44" y="59"/>
                      <a:pt x="55" y="63"/>
                    </a:cubicBezTo>
                    <a:cubicBezTo>
                      <a:pt x="52" y="57"/>
                      <a:pt x="40" y="33"/>
                      <a:pt x="42" y="13"/>
                    </a:cubicBezTo>
                    <a:cubicBezTo>
                      <a:pt x="39" y="3"/>
                      <a:pt x="39" y="3"/>
                      <a:pt x="39" y="3"/>
                    </a:cubicBezTo>
                    <a:cubicBezTo>
                      <a:pt x="39" y="3"/>
                      <a:pt x="31" y="0"/>
                      <a:pt x="23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1" name="Freeform 24"/>
              <p:cNvSpPr>
                <a:spLocks/>
              </p:cNvSpPr>
              <p:nvPr/>
            </p:nvSpPr>
            <p:spPr bwMode="gray">
              <a:xfrm>
                <a:off x="-2635250" y="8729662"/>
                <a:ext cx="34925" cy="127000"/>
              </a:xfrm>
              <a:custGeom>
                <a:avLst/>
                <a:gdLst/>
                <a:ahLst/>
                <a:cxnLst>
                  <a:cxn ang="0">
                    <a:pos x="1" y="0"/>
                  </a:cxn>
                  <a:cxn ang="0">
                    <a:pos x="9" y="34"/>
                  </a:cxn>
                  <a:cxn ang="0">
                    <a:pos x="1" y="0"/>
                  </a:cxn>
                </a:cxnLst>
                <a:rect l="0" t="0" r="r" b="b"/>
                <a:pathLst>
                  <a:path w="9" h="34">
                    <a:moveTo>
                      <a:pt x="1" y="0"/>
                    </a:moveTo>
                    <a:cubicBezTo>
                      <a:pt x="0" y="12"/>
                      <a:pt x="1" y="24"/>
                      <a:pt x="9" y="34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2" name="Freeform 25"/>
              <p:cNvSpPr>
                <a:spLocks/>
              </p:cNvSpPr>
              <p:nvPr/>
            </p:nvSpPr>
            <p:spPr bwMode="gray">
              <a:xfrm>
                <a:off x="-2852738" y="8636000"/>
                <a:ext cx="255588" cy="231775"/>
              </a:xfrm>
              <a:custGeom>
                <a:avLst/>
                <a:gdLst/>
                <a:ahLst/>
                <a:cxnLst>
                  <a:cxn ang="0">
                    <a:pos x="34" y="0"/>
                  </a:cxn>
                  <a:cxn ang="0">
                    <a:pos x="8" y="17"/>
                  </a:cxn>
                  <a:cxn ang="0">
                    <a:pos x="68" y="62"/>
                  </a:cxn>
                  <a:cxn ang="0">
                    <a:pos x="67" y="59"/>
                  </a:cxn>
                  <a:cxn ang="0">
                    <a:pos x="59" y="25"/>
                  </a:cxn>
                  <a:cxn ang="0">
                    <a:pos x="54" y="4"/>
                  </a:cxn>
                  <a:cxn ang="0">
                    <a:pos x="34" y="0"/>
                  </a:cxn>
                </a:cxnLst>
                <a:rect l="0" t="0" r="r" b="b"/>
                <a:pathLst>
                  <a:path w="68" h="62">
                    <a:moveTo>
                      <a:pt x="34" y="0"/>
                    </a:moveTo>
                    <a:cubicBezTo>
                      <a:pt x="24" y="0"/>
                      <a:pt x="12" y="4"/>
                      <a:pt x="8" y="17"/>
                    </a:cubicBezTo>
                    <a:cubicBezTo>
                      <a:pt x="0" y="44"/>
                      <a:pt x="68" y="62"/>
                      <a:pt x="68" y="62"/>
                    </a:cubicBezTo>
                    <a:cubicBezTo>
                      <a:pt x="67" y="59"/>
                      <a:pt x="67" y="59"/>
                      <a:pt x="67" y="59"/>
                    </a:cubicBezTo>
                    <a:cubicBezTo>
                      <a:pt x="59" y="49"/>
                      <a:pt x="58" y="37"/>
                      <a:pt x="59" y="25"/>
                    </a:cubicBezTo>
                    <a:cubicBezTo>
                      <a:pt x="54" y="4"/>
                      <a:pt x="54" y="4"/>
                      <a:pt x="54" y="4"/>
                    </a:cubicBezTo>
                    <a:cubicBezTo>
                      <a:pt x="54" y="4"/>
                      <a:pt x="45" y="0"/>
                      <a:pt x="34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3" name="Freeform 26"/>
              <p:cNvSpPr>
                <a:spLocks/>
              </p:cNvSpPr>
              <p:nvPr/>
            </p:nvSpPr>
            <p:spPr bwMode="gray">
              <a:xfrm>
                <a:off x="-2638425" y="9359900"/>
                <a:ext cx="33338" cy="889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24"/>
                  </a:cxn>
                  <a:cxn ang="0">
                    <a:pos x="0" y="0"/>
                  </a:cxn>
                </a:cxnLst>
                <a:rect l="0" t="0" r="r" b="b"/>
                <a:pathLst>
                  <a:path w="9" h="24">
                    <a:moveTo>
                      <a:pt x="0" y="0"/>
                    </a:moveTo>
                    <a:cubicBezTo>
                      <a:pt x="1" y="11"/>
                      <a:pt x="2" y="19"/>
                      <a:pt x="9" y="24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4" name="Freeform 27"/>
              <p:cNvSpPr>
                <a:spLocks/>
              </p:cNvSpPr>
              <p:nvPr/>
            </p:nvSpPr>
            <p:spPr bwMode="gray">
              <a:xfrm>
                <a:off x="-2792413" y="9228137"/>
                <a:ext cx="192088" cy="236538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6" y="17"/>
                  </a:cxn>
                  <a:cxn ang="0">
                    <a:pos x="51" y="63"/>
                  </a:cxn>
                  <a:cxn ang="0">
                    <a:pos x="50" y="59"/>
                  </a:cxn>
                  <a:cxn ang="0">
                    <a:pos x="41" y="35"/>
                  </a:cxn>
                  <a:cxn ang="0">
                    <a:pos x="31" y="5"/>
                  </a:cxn>
                  <a:cxn ang="0">
                    <a:pos x="19" y="0"/>
                  </a:cxn>
                </a:cxnLst>
                <a:rect l="0" t="0" r="r" b="b"/>
                <a:pathLst>
                  <a:path w="51" h="63">
                    <a:moveTo>
                      <a:pt x="19" y="0"/>
                    </a:moveTo>
                    <a:cubicBezTo>
                      <a:pt x="14" y="0"/>
                      <a:pt x="8" y="4"/>
                      <a:pt x="6" y="17"/>
                    </a:cubicBezTo>
                    <a:cubicBezTo>
                      <a:pt x="0" y="44"/>
                      <a:pt x="51" y="63"/>
                      <a:pt x="51" y="63"/>
                    </a:cubicBezTo>
                    <a:cubicBezTo>
                      <a:pt x="50" y="59"/>
                      <a:pt x="50" y="59"/>
                      <a:pt x="50" y="59"/>
                    </a:cubicBezTo>
                    <a:cubicBezTo>
                      <a:pt x="43" y="54"/>
                      <a:pt x="42" y="46"/>
                      <a:pt x="41" y="35"/>
                    </a:cubicBezTo>
                    <a:cubicBezTo>
                      <a:pt x="31" y="5"/>
                      <a:pt x="31" y="5"/>
                      <a:pt x="31" y="5"/>
                    </a:cubicBezTo>
                    <a:cubicBezTo>
                      <a:pt x="31" y="5"/>
                      <a:pt x="25" y="0"/>
                      <a:pt x="19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5" name="Freeform 29"/>
              <p:cNvSpPr>
                <a:spLocks noEditPoints="1"/>
              </p:cNvSpPr>
              <p:nvPr/>
            </p:nvSpPr>
            <p:spPr bwMode="gray">
              <a:xfrm>
                <a:off x="-6586538" y="8080375"/>
                <a:ext cx="3973513" cy="1409700"/>
              </a:xfrm>
              <a:custGeom>
                <a:avLst/>
                <a:gdLst/>
                <a:ahLst/>
                <a:cxnLst>
                  <a:cxn ang="0">
                    <a:pos x="6" y="42"/>
                  </a:cxn>
                  <a:cxn ang="0">
                    <a:pos x="567" y="6"/>
                  </a:cxn>
                  <a:cxn ang="0">
                    <a:pos x="1037" y="3"/>
                  </a:cxn>
                  <a:cxn ang="0">
                    <a:pos x="700" y="48"/>
                  </a:cxn>
                  <a:cxn ang="0">
                    <a:pos x="6" y="42"/>
                  </a:cxn>
                  <a:cxn ang="0">
                    <a:pos x="33" y="201"/>
                  </a:cxn>
                  <a:cxn ang="0">
                    <a:pos x="519" y="175"/>
                  </a:cxn>
                  <a:cxn ang="0">
                    <a:pos x="1028" y="158"/>
                  </a:cxn>
                  <a:cxn ang="0">
                    <a:pos x="788" y="201"/>
                  </a:cxn>
                  <a:cxn ang="0">
                    <a:pos x="33" y="201"/>
                  </a:cxn>
                  <a:cxn ang="0">
                    <a:pos x="23" y="369"/>
                  </a:cxn>
                  <a:cxn ang="0">
                    <a:pos x="551" y="333"/>
                  </a:cxn>
                  <a:cxn ang="0">
                    <a:pos x="1034" y="314"/>
                  </a:cxn>
                  <a:cxn ang="0">
                    <a:pos x="804" y="350"/>
                  </a:cxn>
                  <a:cxn ang="0">
                    <a:pos x="23" y="369"/>
                  </a:cxn>
                </a:cxnLst>
                <a:rect l="0" t="0" r="r" b="b"/>
                <a:pathLst>
                  <a:path w="1060" h="376">
                    <a:moveTo>
                      <a:pt x="6" y="42"/>
                    </a:moveTo>
                    <a:cubicBezTo>
                      <a:pt x="6" y="42"/>
                      <a:pt x="437" y="6"/>
                      <a:pt x="567" y="6"/>
                    </a:cubicBezTo>
                    <a:cubicBezTo>
                      <a:pt x="697" y="6"/>
                      <a:pt x="1060" y="0"/>
                      <a:pt x="1037" y="3"/>
                    </a:cubicBezTo>
                    <a:cubicBezTo>
                      <a:pt x="1014" y="6"/>
                      <a:pt x="907" y="42"/>
                      <a:pt x="700" y="48"/>
                    </a:cubicBezTo>
                    <a:cubicBezTo>
                      <a:pt x="492" y="55"/>
                      <a:pt x="0" y="51"/>
                      <a:pt x="6" y="42"/>
                    </a:cubicBezTo>
                    <a:close/>
                    <a:moveTo>
                      <a:pt x="33" y="201"/>
                    </a:moveTo>
                    <a:cubicBezTo>
                      <a:pt x="33" y="201"/>
                      <a:pt x="376" y="178"/>
                      <a:pt x="519" y="175"/>
                    </a:cubicBezTo>
                    <a:cubicBezTo>
                      <a:pt x="662" y="171"/>
                      <a:pt x="1028" y="158"/>
                      <a:pt x="1028" y="158"/>
                    </a:cubicBezTo>
                    <a:cubicBezTo>
                      <a:pt x="1028" y="158"/>
                      <a:pt x="976" y="194"/>
                      <a:pt x="788" y="201"/>
                    </a:cubicBezTo>
                    <a:cubicBezTo>
                      <a:pt x="600" y="207"/>
                      <a:pt x="23" y="214"/>
                      <a:pt x="33" y="201"/>
                    </a:cubicBezTo>
                    <a:close/>
                    <a:moveTo>
                      <a:pt x="23" y="369"/>
                    </a:moveTo>
                    <a:cubicBezTo>
                      <a:pt x="23" y="369"/>
                      <a:pt x="412" y="346"/>
                      <a:pt x="551" y="333"/>
                    </a:cubicBezTo>
                    <a:cubicBezTo>
                      <a:pt x="691" y="321"/>
                      <a:pt x="1034" y="314"/>
                      <a:pt x="1034" y="314"/>
                    </a:cubicBezTo>
                    <a:cubicBezTo>
                      <a:pt x="1034" y="314"/>
                      <a:pt x="999" y="324"/>
                      <a:pt x="804" y="350"/>
                    </a:cubicBezTo>
                    <a:cubicBezTo>
                      <a:pt x="610" y="376"/>
                      <a:pt x="13" y="376"/>
                      <a:pt x="23" y="369"/>
                    </a:cubicBezTo>
                    <a:close/>
                  </a:path>
                </a:pathLst>
              </a:custGeom>
              <a:solidFill>
                <a:srgbClr val="64625C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</p:grpSp>
        <p:grpSp>
          <p:nvGrpSpPr>
            <p:cNvPr id="5" name="Group 172"/>
            <p:cNvGrpSpPr/>
            <p:nvPr/>
          </p:nvGrpSpPr>
          <p:grpSpPr>
            <a:xfrm>
              <a:off x="5845176" y="1562943"/>
              <a:ext cx="1276825" cy="1734154"/>
              <a:chOff x="2359025" y="450850"/>
              <a:chExt cx="4387851" cy="5959476"/>
            </a:xfrm>
            <a:effectLst>
              <a:outerShdw blurRad="127000" algn="ctr" rotWithShape="0">
                <a:prstClr val="black">
                  <a:alpha val="50000"/>
                </a:prstClr>
              </a:outerShdw>
            </a:effectLst>
          </p:grpSpPr>
          <p:grpSp>
            <p:nvGrpSpPr>
              <p:cNvPr id="6" name="Group 173"/>
              <p:cNvGrpSpPr/>
              <p:nvPr/>
            </p:nvGrpSpPr>
            <p:grpSpPr>
              <a:xfrm>
                <a:off x="2919414" y="3957639"/>
                <a:ext cx="3494088" cy="2452687"/>
                <a:chOff x="2919413" y="3957638"/>
                <a:chExt cx="3494088" cy="2452688"/>
              </a:xfrm>
            </p:grpSpPr>
            <p:sp>
              <p:nvSpPr>
                <p:cNvPr id="102" name="Rectangle 12"/>
                <p:cNvSpPr>
                  <a:spLocks noChangeArrowheads="1"/>
                </p:cNvSpPr>
                <p:nvPr/>
              </p:nvSpPr>
              <p:spPr bwMode="auto">
                <a:xfrm>
                  <a:off x="2957513" y="4692650"/>
                  <a:ext cx="3417888" cy="14763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C8C8C8"/>
                    </a:gs>
                    <a:gs pos="50000">
                      <a:srgbClr val="E6E6E6"/>
                    </a:gs>
                    <a:gs pos="100000">
                      <a:srgbClr val="C8C8C8"/>
                    </a:gs>
                  </a:gsLst>
                  <a:lin ang="0" scaled="1"/>
                  <a:tileRect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3"/>
                <p:cNvSpPr>
                  <a:spLocks/>
                </p:cNvSpPr>
                <p:nvPr/>
              </p:nvSpPr>
              <p:spPr bwMode="auto">
                <a:xfrm>
                  <a:off x="2957513" y="4211638"/>
                  <a:ext cx="3417888" cy="481013"/>
                </a:xfrm>
                <a:custGeom>
                  <a:avLst/>
                  <a:gdLst>
                    <a:gd name="T0" fmla="*/ 864 w 909"/>
                    <a:gd name="T1" fmla="*/ 101 h 128"/>
                    <a:gd name="T2" fmla="*/ 811 w 909"/>
                    <a:gd name="T3" fmla="*/ 101 h 128"/>
                    <a:gd name="T4" fmla="*/ 788 w 909"/>
                    <a:gd name="T5" fmla="*/ 78 h 128"/>
                    <a:gd name="T6" fmla="*/ 788 w 909"/>
                    <a:gd name="T7" fmla="*/ 74 h 128"/>
                    <a:gd name="T8" fmla="*/ 788 w 909"/>
                    <a:gd name="T9" fmla="*/ 70 h 128"/>
                    <a:gd name="T10" fmla="*/ 788 w 909"/>
                    <a:gd name="T11" fmla="*/ 65 h 128"/>
                    <a:gd name="T12" fmla="*/ 766 w 909"/>
                    <a:gd name="T13" fmla="*/ 42 h 128"/>
                    <a:gd name="T14" fmla="*/ 454 w 909"/>
                    <a:gd name="T15" fmla="*/ 0 h 128"/>
                    <a:gd name="T16" fmla="*/ 134 w 909"/>
                    <a:gd name="T17" fmla="*/ 42 h 128"/>
                    <a:gd name="T18" fmla="*/ 112 w 909"/>
                    <a:gd name="T19" fmla="*/ 65 h 128"/>
                    <a:gd name="T20" fmla="*/ 112 w 909"/>
                    <a:gd name="T21" fmla="*/ 70 h 128"/>
                    <a:gd name="T22" fmla="*/ 112 w 909"/>
                    <a:gd name="T23" fmla="*/ 74 h 128"/>
                    <a:gd name="T24" fmla="*/ 112 w 909"/>
                    <a:gd name="T25" fmla="*/ 78 h 128"/>
                    <a:gd name="T26" fmla="*/ 89 w 909"/>
                    <a:gd name="T27" fmla="*/ 101 h 128"/>
                    <a:gd name="T28" fmla="*/ 45 w 909"/>
                    <a:gd name="T29" fmla="*/ 101 h 128"/>
                    <a:gd name="T30" fmla="*/ 0 w 909"/>
                    <a:gd name="T31" fmla="*/ 128 h 128"/>
                    <a:gd name="T32" fmla="*/ 909 w 909"/>
                    <a:gd name="T33" fmla="*/ 128 h 128"/>
                    <a:gd name="T34" fmla="*/ 864 w 909"/>
                    <a:gd name="T35" fmla="*/ 101 h 1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909" h="128">
                      <a:moveTo>
                        <a:pt x="864" y="101"/>
                      </a:moveTo>
                      <a:cubicBezTo>
                        <a:pt x="811" y="101"/>
                        <a:pt x="811" y="101"/>
                        <a:pt x="811" y="101"/>
                      </a:cubicBezTo>
                      <a:cubicBezTo>
                        <a:pt x="798" y="101"/>
                        <a:pt x="788" y="91"/>
                        <a:pt x="788" y="78"/>
                      </a:cubicBezTo>
                      <a:cubicBezTo>
                        <a:pt x="788" y="74"/>
                        <a:pt x="788" y="74"/>
                        <a:pt x="788" y="74"/>
                      </a:cubicBezTo>
                      <a:cubicBezTo>
                        <a:pt x="788" y="70"/>
                        <a:pt x="788" y="70"/>
                        <a:pt x="788" y="70"/>
                      </a:cubicBezTo>
                      <a:cubicBezTo>
                        <a:pt x="788" y="65"/>
                        <a:pt x="788" y="65"/>
                        <a:pt x="788" y="65"/>
                      </a:cubicBezTo>
                      <a:cubicBezTo>
                        <a:pt x="788" y="52"/>
                        <a:pt x="778" y="42"/>
                        <a:pt x="766" y="42"/>
                      </a:cubicBezTo>
                      <a:cubicBezTo>
                        <a:pt x="454" y="0"/>
                        <a:pt x="454" y="0"/>
                        <a:pt x="454" y="0"/>
                      </a:cubicBezTo>
                      <a:cubicBezTo>
                        <a:pt x="134" y="42"/>
                        <a:pt x="134" y="42"/>
                        <a:pt x="134" y="42"/>
                      </a:cubicBezTo>
                      <a:cubicBezTo>
                        <a:pt x="122" y="42"/>
                        <a:pt x="112" y="52"/>
                        <a:pt x="112" y="65"/>
                      </a:cubicBezTo>
                      <a:cubicBezTo>
                        <a:pt x="112" y="70"/>
                        <a:pt x="112" y="70"/>
                        <a:pt x="112" y="70"/>
                      </a:cubicBezTo>
                      <a:cubicBezTo>
                        <a:pt x="112" y="74"/>
                        <a:pt x="112" y="74"/>
                        <a:pt x="112" y="74"/>
                      </a:cubicBezTo>
                      <a:cubicBezTo>
                        <a:pt x="112" y="78"/>
                        <a:pt x="112" y="78"/>
                        <a:pt x="112" y="78"/>
                      </a:cubicBezTo>
                      <a:cubicBezTo>
                        <a:pt x="112" y="91"/>
                        <a:pt x="101" y="101"/>
                        <a:pt x="89" y="101"/>
                      </a:cubicBezTo>
                      <a:cubicBezTo>
                        <a:pt x="45" y="101"/>
                        <a:pt x="45" y="101"/>
                        <a:pt x="45" y="101"/>
                      </a:cubicBezTo>
                      <a:cubicBezTo>
                        <a:pt x="0" y="128"/>
                        <a:pt x="0" y="128"/>
                        <a:pt x="0" y="128"/>
                      </a:cubicBezTo>
                      <a:cubicBezTo>
                        <a:pt x="909" y="128"/>
                        <a:pt x="909" y="128"/>
                        <a:pt x="909" y="128"/>
                      </a:cubicBezTo>
                      <a:lnTo>
                        <a:pt x="864" y="101"/>
                      </a:lnTo>
                      <a:close/>
                    </a:path>
                  </a:pathLst>
                </a:custGeom>
                <a:gradFill>
                  <a:gsLst>
                    <a:gs pos="22000">
                      <a:srgbClr val="E6E6E6"/>
                    </a:gs>
                    <a:gs pos="100000">
                      <a:srgbClr val="D7D7D7"/>
                    </a:gs>
                    <a:gs pos="75000">
                      <a:srgbClr val="AFAFAF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4"/>
                <p:cNvSpPr>
                  <a:spLocks/>
                </p:cNvSpPr>
                <p:nvPr/>
              </p:nvSpPr>
              <p:spPr bwMode="auto">
                <a:xfrm>
                  <a:off x="3994150" y="3957638"/>
                  <a:ext cx="1279525" cy="412750"/>
                </a:xfrm>
                <a:custGeom>
                  <a:avLst/>
                  <a:gdLst>
                    <a:gd name="T0" fmla="*/ 340 w 340"/>
                    <a:gd name="T1" fmla="*/ 110 h 110"/>
                    <a:gd name="T2" fmla="*/ 0 w 340"/>
                    <a:gd name="T3" fmla="*/ 110 h 110"/>
                    <a:gd name="T4" fmla="*/ 0 w 340"/>
                    <a:gd name="T5" fmla="*/ 23 h 110"/>
                    <a:gd name="T6" fmla="*/ 23 w 340"/>
                    <a:gd name="T7" fmla="*/ 0 h 110"/>
                    <a:gd name="T8" fmla="*/ 317 w 340"/>
                    <a:gd name="T9" fmla="*/ 0 h 110"/>
                    <a:gd name="T10" fmla="*/ 340 w 340"/>
                    <a:gd name="T11" fmla="*/ 23 h 110"/>
                    <a:gd name="T12" fmla="*/ 340 w 340"/>
                    <a:gd name="T13" fmla="*/ 110 h 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40" h="110">
                      <a:moveTo>
                        <a:pt x="340" y="110"/>
                      </a:moveTo>
                      <a:cubicBezTo>
                        <a:pt x="0" y="110"/>
                        <a:pt x="0" y="110"/>
                        <a:pt x="0" y="110"/>
                      </a:cubicBezTo>
                      <a:cubicBezTo>
                        <a:pt x="0" y="23"/>
                        <a:pt x="0" y="23"/>
                        <a:pt x="0" y="23"/>
                      </a:cubicBezTo>
                      <a:cubicBezTo>
                        <a:pt x="0" y="10"/>
                        <a:pt x="10" y="0"/>
                        <a:pt x="23" y="0"/>
                      </a:cubicBezTo>
                      <a:cubicBezTo>
                        <a:pt x="317" y="0"/>
                        <a:pt x="317" y="0"/>
                        <a:pt x="317" y="0"/>
                      </a:cubicBezTo>
                      <a:cubicBezTo>
                        <a:pt x="330" y="0"/>
                        <a:pt x="340" y="10"/>
                        <a:pt x="340" y="23"/>
                      </a:cubicBezTo>
                      <a:lnTo>
                        <a:pt x="340" y="11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E6E6E6"/>
                    </a:gs>
                    <a:gs pos="75000">
                      <a:srgbClr val="C8C8C8"/>
                    </a:gs>
                    <a:gs pos="100000">
                      <a:srgbClr val="969696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15"/>
                <p:cNvSpPr>
                  <a:spLocks/>
                </p:cNvSpPr>
                <p:nvPr/>
              </p:nvSpPr>
              <p:spPr bwMode="auto">
                <a:xfrm>
                  <a:off x="2919413" y="4772025"/>
                  <a:ext cx="3494088" cy="139700"/>
                </a:xfrm>
                <a:custGeom>
                  <a:avLst/>
                  <a:gdLst>
                    <a:gd name="T0" fmla="*/ 464 w 929"/>
                    <a:gd name="T1" fmla="*/ 37 h 37"/>
                    <a:gd name="T2" fmla="*/ 929 w 929"/>
                    <a:gd name="T3" fmla="*/ 33 h 37"/>
                    <a:gd name="T4" fmla="*/ 929 w 929"/>
                    <a:gd name="T5" fmla="*/ 6 h 37"/>
                    <a:gd name="T6" fmla="*/ 923 w 929"/>
                    <a:gd name="T7" fmla="*/ 0 h 37"/>
                    <a:gd name="T8" fmla="*/ 5 w 929"/>
                    <a:gd name="T9" fmla="*/ 0 h 37"/>
                    <a:gd name="T10" fmla="*/ 0 w 929"/>
                    <a:gd name="T11" fmla="*/ 6 h 37"/>
                    <a:gd name="T12" fmla="*/ 0 w 929"/>
                    <a:gd name="T13" fmla="*/ 33 h 37"/>
                    <a:gd name="T14" fmla="*/ 464 w 929"/>
                    <a:gd name="T15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29" h="37">
                      <a:moveTo>
                        <a:pt x="464" y="37"/>
                      </a:moveTo>
                      <a:cubicBezTo>
                        <a:pt x="697" y="37"/>
                        <a:pt x="929" y="33"/>
                        <a:pt x="929" y="33"/>
                      </a:cubicBezTo>
                      <a:cubicBezTo>
                        <a:pt x="929" y="6"/>
                        <a:pt x="929" y="6"/>
                        <a:pt x="929" y="6"/>
                      </a:cubicBezTo>
                      <a:cubicBezTo>
                        <a:pt x="929" y="3"/>
                        <a:pt x="926" y="0"/>
                        <a:pt x="923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2" y="0"/>
                        <a:pt x="0" y="3"/>
                        <a:pt x="0" y="6"/>
                      </a:cubicBez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3"/>
                        <a:pt x="231" y="37"/>
                        <a:pt x="464" y="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C8C8C8"/>
                    </a:gs>
                    <a:gs pos="100000">
                      <a:srgbClr val="969696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6"/>
                <p:cNvSpPr>
                  <a:spLocks/>
                </p:cNvSpPr>
                <p:nvPr/>
              </p:nvSpPr>
              <p:spPr bwMode="auto">
                <a:xfrm>
                  <a:off x="2952750" y="4941888"/>
                  <a:ext cx="3422650" cy="1344613"/>
                </a:xfrm>
                <a:custGeom>
                  <a:avLst/>
                  <a:gdLst>
                    <a:gd name="T0" fmla="*/ 455 w 910"/>
                    <a:gd name="T1" fmla="*/ 14 h 358"/>
                    <a:gd name="T2" fmla="*/ 910 w 910"/>
                    <a:gd name="T3" fmla="*/ 0 h 358"/>
                    <a:gd name="T4" fmla="*/ 910 w 910"/>
                    <a:gd name="T5" fmla="*/ 168 h 358"/>
                    <a:gd name="T6" fmla="*/ 866 w 910"/>
                    <a:gd name="T7" fmla="*/ 264 h 358"/>
                    <a:gd name="T8" fmla="*/ 795 w 910"/>
                    <a:gd name="T9" fmla="*/ 334 h 358"/>
                    <a:gd name="T10" fmla="*/ 455 w 910"/>
                    <a:gd name="T11" fmla="*/ 358 h 358"/>
                    <a:gd name="T12" fmla="*/ 116 w 910"/>
                    <a:gd name="T13" fmla="*/ 334 h 358"/>
                    <a:gd name="T14" fmla="*/ 46 w 910"/>
                    <a:gd name="T15" fmla="*/ 270 h 358"/>
                    <a:gd name="T16" fmla="*/ 4 w 910"/>
                    <a:gd name="T17" fmla="*/ 173 h 358"/>
                    <a:gd name="T18" fmla="*/ 0 w 910"/>
                    <a:gd name="T19" fmla="*/ 0 h 358"/>
                    <a:gd name="T20" fmla="*/ 455 w 910"/>
                    <a:gd name="T21" fmla="*/ 14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10" h="358">
                      <a:moveTo>
                        <a:pt x="455" y="14"/>
                      </a:moveTo>
                      <a:cubicBezTo>
                        <a:pt x="690" y="14"/>
                        <a:pt x="910" y="0"/>
                        <a:pt x="910" y="0"/>
                      </a:cubicBezTo>
                      <a:cubicBezTo>
                        <a:pt x="910" y="168"/>
                        <a:pt x="910" y="168"/>
                        <a:pt x="910" y="168"/>
                      </a:cubicBezTo>
                      <a:cubicBezTo>
                        <a:pt x="910" y="168"/>
                        <a:pt x="909" y="221"/>
                        <a:pt x="866" y="264"/>
                      </a:cubicBezTo>
                      <a:cubicBezTo>
                        <a:pt x="823" y="308"/>
                        <a:pt x="795" y="334"/>
                        <a:pt x="795" y="334"/>
                      </a:cubicBezTo>
                      <a:cubicBezTo>
                        <a:pt x="795" y="334"/>
                        <a:pt x="657" y="358"/>
                        <a:pt x="455" y="358"/>
                      </a:cubicBezTo>
                      <a:cubicBezTo>
                        <a:pt x="253" y="358"/>
                        <a:pt x="116" y="334"/>
                        <a:pt x="116" y="334"/>
                      </a:cubicBezTo>
                      <a:cubicBezTo>
                        <a:pt x="46" y="270"/>
                        <a:pt x="46" y="270"/>
                        <a:pt x="46" y="270"/>
                      </a:cubicBezTo>
                      <a:cubicBezTo>
                        <a:pt x="46" y="270"/>
                        <a:pt x="4" y="233"/>
                        <a:pt x="4" y="173"/>
                      </a:cubicBezTo>
                      <a:cubicBezTo>
                        <a:pt x="4" y="113"/>
                        <a:pt x="0" y="0"/>
                        <a:pt x="0" y="0"/>
                      </a:cubicBezTo>
                      <a:cubicBezTo>
                        <a:pt x="0" y="0"/>
                        <a:pt x="220" y="14"/>
                        <a:pt x="455" y="14"/>
                      </a:cubicBezTo>
                      <a:close/>
                    </a:path>
                  </a:pathLst>
                </a:custGeom>
                <a:gradFill>
                  <a:gsLst>
                    <a:gs pos="50000">
                      <a:srgbClr val="E6E6E6"/>
                    </a:gs>
                    <a:gs pos="100000">
                      <a:srgbClr val="C0C0C0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9"/>
                <p:cNvSpPr>
                  <a:spLocks/>
                </p:cNvSpPr>
                <p:nvPr/>
              </p:nvSpPr>
              <p:spPr bwMode="auto">
                <a:xfrm>
                  <a:off x="3367088" y="6196013"/>
                  <a:ext cx="2593975" cy="214313"/>
                </a:xfrm>
                <a:custGeom>
                  <a:avLst/>
                  <a:gdLst>
                    <a:gd name="T0" fmla="*/ 342 w 690"/>
                    <a:gd name="T1" fmla="*/ 24 h 57"/>
                    <a:gd name="T2" fmla="*/ 6 w 690"/>
                    <a:gd name="T3" fmla="*/ 0 h 57"/>
                    <a:gd name="T4" fmla="*/ 21 w 690"/>
                    <a:gd name="T5" fmla="*/ 26 h 57"/>
                    <a:gd name="T6" fmla="*/ 27 w 690"/>
                    <a:gd name="T7" fmla="*/ 34 h 57"/>
                    <a:gd name="T8" fmla="*/ 345 w 690"/>
                    <a:gd name="T9" fmla="*/ 57 h 57"/>
                    <a:gd name="T10" fmla="*/ 663 w 690"/>
                    <a:gd name="T11" fmla="*/ 34 h 57"/>
                    <a:gd name="T12" fmla="*/ 669 w 690"/>
                    <a:gd name="T13" fmla="*/ 26 h 57"/>
                    <a:gd name="T14" fmla="*/ 685 w 690"/>
                    <a:gd name="T15" fmla="*/ 0 h 57"/>
                    <a:gd name="T16" fmla="*/ 342 w 690"/>
                    <a:gd name="T17" fmla="*/ 24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90" h="57">
                      <a:moveTo>
                        <a:pt x="342" y="24"/>
                      </a:moveTo>
                      <a:cubicBezTo>
                        <a:pt x="140" y="24"/>
                        <a:pt x="6" y="0"/>
                        <a:pt x="6" y="0"/>
                      </a:cubicBezTo>
                      <a:cubicBezTo>
                        <a:pt x="6" y="0"/>
                        <a:pt x="0" y="12"/>
                        <a:pt x="21" y="26"/>
                      </a:cubicBezTo>
                      <a:cubicBezTo>
                        <a:pt x="21" y="26"/>
                        <a:pt x="18" y="34"/>
                        <a:pt x="27" y="34"/>
                      </a:cubicBezTo>
                      <a:cubicBezTo>
                        <a:pt x="37" y="35"/>
                        <a:pt x="183" y="57"/>
                        <a:pt x="345" y="57"/>
                      </a:cubicBezTo>
                      <a:cubicBezTo>
                        <a:pt x="508" y="57"/>
                        <a:pt x="653" y="35"/>
                        <a:pt x="663" y="34"/>
                      </a:cubicBezTo>
                      <a:cubicBezTo>
                        <a:pt x="672" y="34"/>
                        <a:pt x="669" y="26"/>
                        <a:pt x="669" y="26"/>
                      </a:cubicBezTo>
                      <a:cubicBezTo>
                        <a:pt x="690" y="12"/>
                        <a:pt x="685" y="0"/>
                        <a:pt x="685" y="0"/>
                      </a:cubicBezTo>
                      <a:cubicBezTo>
                        <a:pt x="685" y="0"/>
                        <a:pt x="544" y="24"/>
                        <a:pt x="342" y="24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C0C0C0"/>
                    </a:gs>
                    <a:gs pos="50000">
                      <a:srgbClr val="E6E6E6"/>
                    </a:gs>
                    <a:gs pos="100000">
                      <a:srgbClr val="C0C0C0"/>
                    </a:gs>
                  </a:gsLst>
                  <a:lin ang="10800000" scaled="1"/>
                  <a:tileRect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0"/>
                <p:cNvSpPr>
                  <a:spLocks/>
                </p:cNvSpPr>
                <p:nvPr/>
              </p:nvSpPr>
              <p:spPr bwMode="auto">
                <a:xfrm>
                  <a:off x="2986088" y="4895850"/>
                  <a:ext cx="3354388" cy="98425"/>
                </a:xfrm>
                <a:custGeom>
                  <a:avLst/>
                  <a:gdLst>
                    <a:gd name="T0" fmla="*/ 446 w 892"/>
                    <a:gd name="T1" fmla="*/ 4 h 26"/>
                    <a:gd name="T2" fmla="*/ 0 w 892"/>
                    <a:gd name="T3" fmla="*/ 0 h 26"/>
                    <a:gd name="T4" fmla="*/ 0 w 892"/>
                    <a:gd name="T5" fmla="*/ 13 h 26"/>
                    <a:gd name="T6" fmla="*/ 446 w 892"/>
                    <a:gd name="T7" fmla="*/ 26 h 26"/>
                    <a:gd name="T8" fmla="*/ 892 w 892"/>
                    <a:gd name="T9" fmla="*/ 13 h 26"/>
                    <a:gd name="T10" fmla="*/ 892 w 892"/>
                    <a:gd name="T11" fmla="*/ 0 h 26"/>
                    <a:gd name="T12" fmla="*/ 446 w 892"/>
                    <a:gd name="T13" fmla="*/ 4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892" h="26">
                      <a:moveTo>
                        <a:pt x="446" y="4"/>
                      </a:moveTo>
                      <a:cubicBezTo>
                        <a:pt x="252" y="4"/>
                        <a:pt x="60" y="1"/>
                        <a:pt x="0" y="0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43" y="15"/>
                        <a:pt x="238" y="26"/>
                        <a:pt x="446" y="26"/>
                      </a:cubicBezTo>
                      <a:cubicBezTo>
                        <a:pt x="654" y="26"/>
                        <a:pt x="849" y="15"/>
                        <a:pt x="892" y="13"/>
                      </a:cubicBezTo>
                      <a:cubicBezTo>
                        <a:pt x="892" y="0"/>
                        <a:pt x="892" y="0"/>
                        <a:pt x="892" y="0"/>
                      </a:cubicBezTo>
                      <a:cubicBezTo>
                        <a:pt x="833" y="1"/>
                        <a:pt x="640" y="4"/>
                        <a:pt x="446" y="4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69696"/>
                    </a:gs>
                    <a:gs pos="50000">
                      <a:srgbClr val="D7D7D7"/>
                    </a:gs>
                    <a:gs pos="100000">
                      <a:srgbClr val="969696"/>
                    </a:gs>
                  </a:gsLst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74"/>
              <p:cNvGrpSpPr/>
              <p:nvPr/>
            </p:nvGrpSpPr>
            <p:grpSpPr>
              <a:xfrm>
                <a:off x="2359025" y="450850"/>
                <a:ext cx="4387851" cy="3922712"/>
                <a:chOff x="2359025" y="450850"/>
                <a:chExt cx="4387851" cy="3922713"/>
              </a:xfrm>
            </p:grpSpPr>
            <p:grpSp>
              <p:nvGrpSpPr>
                <p:cNvPr id="8" name="Group 175"/>
                <p:cNvGrpSpPr/>
                <p:nvPr/>
              </p:nvGrpSpPr>
              <p:grpSpPr>
                <a:xfrm>
                  <a:off x="2719388" y="917575"/>
                  <a:ext cx="3994150" cy="1149350"/>
                  <a:chOff x="2719388" y="917575"/>
                  <a:chExt cx="3994150" cy="1149350"/>
                </a:xfrm>
              </p:grpSpPr>
              <p:sp>
                <p:nvSpPr>
                  <p:cNvPr id="100" name="Freeform 8"/>
                  <p:cNvSpPr>
                    <a:spLocks/>
                  </p:cNvSpPr>
                  <p:nvPr/>
                </p:nvSpPr>
                <p:spPr bwMode="auto">
                  <a:xfrm>
                    <a:off x="2719388" y="917575"/>
                    <a:ext cx="3994150" cy="1149350"/>
                  </a:xfrm>
                  <a:custGeom>
                    <a:avLst/>
                    <a:gdLst>
                      <a:gd name="T0" fmla="*/ 766 w 1062"/>
                      <a:gd name="T1" fmla="*/ 306 h 306"/>
                      <a:gd name="T2" fmla="*/ 350 w 1062"/>
                      <a:gd name="T3" fmla="*/ 289 h 306"/>
                      <a:gd name="T4" fmla="*/ 9 w 1062"/>
                      <a:gd name="T5" fmla="*/ 103 h 306"/>
                      <a:gd name="T6" fmla="*/ 71 w 1062"/>
                      <a:gd name="T7" fmla="*/ 9 h 306"/>
                      <a:gd name="T8" fmla="*/ 166 w 1062"/>
                      <a:gd name="T9" fmla="*/ 70 h 306"/>
                      <a:gd name="T10" fmla="*/ 389 w 1062"/>
                      <a:gd name="T11" fmla="*/ 132 h 306"/>
                      <a:gd name="T12" fmla="*/ 846 w 1062"/>
                      <a:gd name="T13" fmla="*/ 145 h 306"/>
                      <a:gd name="T14" fmla="*/ 982 w 1062"/>
                      <a:gd name="T15" fmla="*/ 146 h 306"/>
                      <a:gd name="T16" fmla="*/ 1062 w 1062"/>
                      <a:gd name="T17" fmla="*/ 226 h 306"/>
                      <a:gd name="T18" fmla="*/ 981 w 1062"/>
                      <a:gd name="T19" fmla="*/ 306 h 306"/>
                      <a:gd name="T20" fmla="*/ 847 w 1062"/>
                      <a:gd name="T21" fmla="*/ 305 h 306"/>
                      <a:gd name="T22" fmla="*/ 766 w 1062"/>
                      <a:gd name="T23" fmla="*/ 306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1062" h="306">
                        <a:moveTo>
                          <a:pt x="766" y="306"/>
                        </a:moveTo>
                        <a:cubicBezTo>
                          <a:pt x="625" y="306"/>
                          <a:pt x="476" y="304"/>
                          <a:pt x="350" y="289"/>
                        </a:cubicBezTo>
                        <a:cubicBezTo>
                          <a:pt x="217" y="273"/>
                          <a:pt x="37" y="237"/>
                          <a:pt x="9" y="103"/>
                        </a:cubicBezTo>
                        <a:cubicBezTo>
                          <a:pt x="0" y="60"/>
                          <a:pt x="28" y="18"/>
                          <a:pt x="71" y="9"/>
                        </a:cubicBezTo>
                        <a:cubicBezTo>
                          <a:pt x="115" y="0"/>
                          <a:pt x="157" y="27"/>
                          <a:pt x="166" y="70"/>
                        </a:cubicBezTo>
                        <a:cubicBezTo>
                          <a:pt x="168" y="74"/>
                          <a:pt x="197" y="112"/>
                          <a:pt x="389" y="132"/>
                        </a:cubicBezTo>
                        <a:cubicBezTo>
                          <a:pt x="527" y="146"/>
                          <a:pt x="697" y="146"/>
                          <a:pt x="846" y="145"/>
                        </a:cubicBezTo>
                        <a:cubicBezTo>
                          <a:pt x="895" y="145"/>
                          <a:pt x="940" y="145"/>
                          <a:pt x="982" y="146"/>
                        </a:cubicBezTo>
                        <a:cubicBezTo>
                          <a:pt x="1027" y="146"/>
                          <a:pt x="1062" y="182"/>
                          <a:pt x="1062" y="226"/>
                        </a:cubicBezTo>
                        <a:cubicBezTo>
                          <a:pt x="1061" y="270"/>
                          <a:pt x="1025" y="306"/>
                          <a:pt x="981" y="306"/>
                        </a:cubicBezTo>
                        <a:cubicBezTo>
                          <a:pt x="940" y="305"/>
                          <a:pt x="895" y="305"/>
                          <a:pt x="847" y="305"/>
                        </a:cubicBezTo>
                        <a:cubicBezTo>
                          <a:pt x="820" y="305"/>
                          <a:pt x="793" y="306"/>
                          <a:pt x="766" y="306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47"/>
                  <p:cNvSpPr>
                    <a:spLocks/>
                  </p:cNvSpPr>
                  <p:nvPr/>
                </p:nvSpPr>
                <p:spPr bwMode="auto">
                  <a:xfrm>
                    <a:off x="3881438" y="1454151"/>
                    <a:ext cx="1392238" cy="141288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5 w 370"/>
                      <a:gd name="T3" fmla="*/ 3 h 48"/>
                      <a:gd name="T4" fmla="*/ 163 w 370"/>
                      <a:gd name="T5" fmla="*/ 46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90" y="5"/>
                          <a:pt x="45" y="3"/>
                        </a:cubicBezTo>
                        <a:cubicBezTo>
                          <a:pt x="0" y="0"/>
                          <a:pt x="53" y="43"/>
                          <a:pt x="163" y="46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50000"/>
                        </a:srgbClr>
                      </a:gs>
                      <a:gs pos="7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176"/>
                <p:cNvGrpSpPr/>
                <p:nvPr/>
              </p:nvGrpSpPr>
              <p:grpSpPr>
                <a:xfrm>
                  <a:off x="2378075" y="1473200"/>
                  <a:ext cx="4365625" cy="1404938"/>
                  <a:chOff x="2378075" y="1473200"/>
                  <a:chExt cx="4365625" cy="1404938"/>
                </a:xfrm>
              </p:grpSpPr>
              <p:sp>
                <p:nvSpPr>
                  <p:cNvPr id="98" name="Freeform 7"/>
                  <p:cNvSpPr>
                    <a:spLocks/>
                  </p:cNvSpPr>
                  <p:nvPr/>
                </p:nvSpPr>
                <p:spPr bwMode="auto">
                  <a:xfrm>
                    <a:off x="2378075" y="1473200"/>
                    <a:ext cx="4365625" cy="1404938"/>
                  </a:xfrm>
                  <a:custGeom>
                    <a:avLst/>
                    <a:gdLst>
                      <a:gd name="T0" fmla="*/ 840 w 1161"/>
                      <a:gd name="T1" fmla="*/ 374 h 374"/>
                      <a:gd name="T2" fmla="*/ 375 w 1161"/>
                      <a:gd name="T3" fmla="*/ 348 h 374"/>
                      <a:gd name="T4" fmla="*/ 142 w 1161"/>
                      <a:gd name="T5" fmla="*/ 277 h 374"/>
                      <a:gd name="T6" fmla="*/ 6 w 1161"/>
                      <a:gd name="T7" fmla="*/ 98 h 374"/>
                      <a:gd name="T8" fmla="*/ 73 w 1161"/>
                      <a:gd name="T9" fmla="*/ 7 h 374"/>
                      <a:gd name="T10" fmla="*/ 164 w 1161"/>
                      <a:gd name="T11" fmla="*/ 74 h 374"/>
                      <a:gd name="T12" fmla="*/ 400 w 1161"/>
                      <a:gd name="T13" fmla="*/ 190 h 374"/>
                      <a:gd name="T14" fmla="*/ 930 w 1161"/>
                      <a:gd name="T15" fmla="*/ 213 h 374"/>
                      <a:gd name="T16" fmla="*/ 1082 w 1161"/>
                      <a:gd name="T17" fmla="*/ 213 h 374"/>
                      <a:gd name="T18" fmla="*/ 1161 w 1161"/>
                      <a:gd name="T19" fmla="*/ 294 h 374"/>
                      <a:gd name="T20" fmla="*/ 1080 w 1161"/>
                      <a:gd name="T21" fmla="*/ 373 h 374"/>
                      <a:gd name="T22" fmla="*/ 931 w 1161"/>
                      <a:gd name="T23" fmla="*/ 373 h 374"/>
                      <a:gd name="T24" fmla="*/ 840 w 1161"/>
                      <a:gd name="T25" fmla="*/ 374 h 3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161" h="374">
                        <a:moveTo>
                          <a:pt x="840" y="374"/>
                        </a:moveTo>
                        <a:cubicBezTo>
                          <a:pt x="684" y="374"/>
                          <a:pt x="517" y="370"/>
                          <a:pt x="375" y="348"/>
                        </a:cubicBezTo>
                        <a:cubicBezTo>
                          <a:pt x="276" y="333"/>
                          <a:pt x="200" y="309"/>
                          <a:pt x="142" y="277"/>
                        </a:cubicBezTo>
                        <a:cubicBezTo>
                          <a:pt x="44" y="223"/>
                          <a:pt x="14" y="150"/>
                          <a:pt x="6" y="98"/>
                        </a:cubicBezTo>
                        <a:cubicBezTo>
                          <a:pt x="0" y="54"/>
                          <a:pt x="30" y="13"/>
                          <a:pt x="73" y="7"/>
                        </a:cubicBezTo>
                        <a:cubicBezTo>
                          <a:pt x="117" y="0"/>
                          <a:pt x="158" y="30"/>
                          <a:pt x="164" y="74"/>
                        </a:cubicBezTo>
                        <a:cubicBezTo>
                          <a:pt x="175" y="144"/>
                          <a:pt x="316" y="177"/>
                          <a:pt x="400" y="190"/>
                        </a:cubicBezTo>
                        <a:cubicBezTo>
                          <a:pt x="556" y="215"/>
                          <a:pt x="755" y="214"/>
                          <a:pt x="930" y="213"/>
                        </a:cubicBezTo>
                        <a:cubicBezTo>
                          <a:pt x="984" y="213"/>
                          <a:pt x="1035" y="213"/>
                          <a:pt x="1082" y="213"/>
                        </a:cubicBezTo>
                        <a:cubicBezTo>
                          <a:pt x="1126" y="214"/>
                          <a:pt x="1161" y="250"/>
                          <a:pt x="1161" y="294"/>
                        </a:cubicBezTo>
                        <a:cubicBezTo>
                          <a:pt x="1160" y="339"/>
                          <a:pt x="1124" y="374"/>
                          <a:pt x="1080" y="373"/>
                        </a:cubicBezTo>
                        <a:cubicBezTo>
                          <a:pt x="1034" y="373"/>
                          <a:pt x="984" y="373"/>
                          <a:pt x="931" y="373"/>
                        </a:cubicBezTo>
                        <a:cubicBezTo>
                          <a:pt x="901" y="373"/>
                          <a:pt x="871" y="374"/>
                          <a:pt x="840" y="37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9" name="Freeform 46"/>
                  <p:cNvSpPr>
                    <a:spLocks/>
                  </p:cNvSpPr>
                  <p:nvPr/>
                </p:nvSpPr>
                <p:spPr bwMode="auto">
                  <a:xfrm>
                    <a:off x="4070350" y="2271712"/>
                    <a:ext cx="1390650" cy="89694"/>
                  </a:xfrm>
                  <a:custGeom>
                    <a:avLst/>
                    <a:gdLst>
                      <a:gd name="T0" fmla="*/ 327 w 370"/>
                      <a:gd name="T1" fmla="*/ 24 h 48"/>
                      <a:gd name="T2" fmla="*/ 45 w 370"/>
                      <a:gd name="T3" fmla="*/ 3 h 48"/>
                      <a:gd name="T4" fmla="*/ 163 w 370"/>
                      <a:gd name="T5" fmla="*/ 46 h 48"/>
                      <a:gd name="T6" fmla="*/ 327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7" y="24"/>
                        </a:moveTo>
                        <a:cubicBezTo>
                          <a:pt x="327" y="24"/>
                          <a:pt x="90" y="5"/>
                          <a:pt x="45" y="3"/>
                        </a:cubicBezTo>
                        <a:cubicBezTo>
                          <a:pt x="0" y="0"/>
                          <a:pt x="53" y="43"/>
                          <a:pt x="163" y="46"/>
                        </a:cubicBezTo>
                        <a:cubicBezTo>
                          <a:pt x="272" y="48"/>
                          <a:pt x="370" y="44"/>
                          <a:pt x="327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80000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" name="Group 177"/>
                <p:cNvGrpSpPr/>
                <p:nvPr/>
              </p:nvGrpSpPr>
              <p:grpSpPr>
                <a:xfrm>
                  <a:off x="2370138" y="2379663"/>
                  <a:ext cx="4008438" cy="1257300"/>
                  <a:chOff x="2370138" y="2379663"/>
                  <a:chExt cx="4008438" cy="1257300"/>
                </a:xfrm>
              </p:grpSpPr>
              <p:sp>
                <p:nvSpPr>
                  <p:cNvPr id="95" name="Freeform 6"/>
                  <p:cNvSpPr>
                    <a:spLocks/>
                  </p:cNvSpPr>
                  <p:nvPr/>
                </p:nvSpPr>
                <p:spPr bwMode="auto">
                  <a:xfrm>
                    <a:off x="2370138" y="2379663"/>
                    <a:ext cx="4008438" cy="1257300"/>
                  </a:xfrm>
                  <a:custGeom>
                    <a:avLst/>
                    <a:gdLst>
                      <a:gd name="T0" fmla="*/ 986 w 1066"/>
                      <a:gd name="T1" fmla="*/ 335 h 335"/>
                      <a:gd name="T2" fmla="*/ 985 w 1066"/>
                      <a:gd name="T3" fmla="*/ 335 h 335"/>
                      <a:gd name="T4" fmla="*/ 541 w 1066"/>
                      <a:gd name="T5" fmla="*/ 311 h 335"/>
                      <a:gd name="T6" fmla="*/ 221 w 1066"/>
                      <a:gd name="T7" fmla="*/ 259 h 335"/>
                      <a:gd name="T8" fmla="*/ 9 w 1066"/>
                      <a:gd name="T9" fmla="*/ 103 h 335"/>
                      <a:gd name="T10" fmla="*/ 71 w 1066"/>
                      <a:gd name="T11" fmla="*/ 9 h 335"/>
                      <a:gd name="T12" fmla="*/ 164 w 1066"/>
                      <a:gd name="T13" fmla="*/ 63 h 335"/>
                      <a:gd name="T14" fmla="*/ 591 w 1066"/>
                      <a:gd name="T15" fmla="*/ 155 h 335"/>
                      <a:gd name="T16" fmla="*/ 986 w 1066"/>
                      <a:gd name="T17" fmla="*/ 175 h 335"/>
                      <a:gd name="T18" fmla="*/ 1066 w 1066"/>
                      <a:gd name="T19" fmla="*/ 256 h 335"/>
                      <a:gd name="T20" fmla="*/ 986 w 1066"/>
                      <a:gd name="T21" fmla="*/ 335 h 3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66" h="335">
                        <a:moveTo>
                          <a:pt x="986" y="335"/>
                        </a:moveTo>
                        <a:cubicBezTo>
                          <a:pt x="985" y="335"/>
                          <a:pt x="985" y="335"/>
                          <a:pt x="985" y="335"/>
                        </a:cubicBezTo>
                        <a:cubicBezTo>
                          <a:pt x="976" y="335"/>
                          <a:pt x="763" y="333"/>
                          <a:pt x="541" y="311"/>
                        </a:cubicBezTo>
                        <a:cubicBezTo>
                          <a:pt x="409" y="298"/>
                          <a:pt x="301" y="281"/>
                          <a:pt x="221" y="259"/>
                        </a:cubicBezTo>
                        <a:cubicBezTo>
                          <a:pt x="139" y="237"/>
                          <a:pt x="28" y="196"/>
                          <a:pt x="9" y="103"/>
                        </a:cubicBezTo>
                        <a:cubicBezTo>
                          <a:pt x="0" y="60"/>
                          <a:pt x="28" y="18"/>
                          <a:pt x="71" y="9"/>
                        </a:cubicBezTo>
                        <a:cubicBezTo>
                          <a:pt x="112" y="0"/>
                          <a:pt x="152" y="24"/>
                          <a:pt x="164" y="63"/>
                        </a:cubicBezTo>
                        <a:cubicBezTo>
                          <a:pt x="176" y="74"/>
                          <a:pt x="249" y="125"/>
                          <a:pt x="591" y="155"/>
                        </a:cubicBezTo>
                        <a:cubicBezTo>
                          <a:pt x="793" y="174"/>
                          <a:pt x="984" y="175"/>
                          <a:pt x="986" y="175"/>
                        </a:cubicBezTo>
                        <a:cubicBezTo>
                          <a:pt x="1030" y="176"/>
                          <a:pt x="1066" y="212"/>
                          <a:pt x="1066" y="256"/>
                        </a:cubicBezTo>
                        <a:cubicBezTo>
                          <a:pt x="1065" y="300"/>
                          <a:pt x="1030" y="335"/>
                          <a:pt x="986" y="33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6" name="Freeform 45"/>
                  <p:cNvSpPr>
                    <a:spLocks/>
                  </p:cNvSpPr>
                  <p:nvPr/>
                </p:nvSpPr>
                <p:spPr bwMode="auto">
                  <a:xfrm rot="185452">
                    <a:off x="3977818" y="2975204"/>
                    <a:ext cx="1864293" cy="146051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4 w 370"/>
                      <a:gd name="T3" fmla="*/ 2 h 48"/>
                      <a:gd name="T4" fmla="*/ 162 w 370"/>
                      <a:gd name="T5" fmla="*/ 45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89" y="4"/>
                          <a:pt x="44" y="2"/>
                        </a:cubicBezTo>
                        <a:cubicBezTo>
                          <a:pt x="0" y="0"/>
                          <a:pt x="53" y="43"/>
                          <a:pt x="162" y="45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75000"/>
                        </a:srgbClr>
                      </a:gs>
                      <a:gs pos="75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7" name="Freeform 45"/>
                  <p:cNvSpPr>
                    <a:spLocks/>
                  </p:cNvSpPr>
                  <p:nvPr/>
                </p:nvSpPr>
                <p:spPr bwMode="auto">
                  <a:xfrm rot="220965">
                    <a:off x="3521183" y="3439421"/>
                    <a:ext cx="2089454" cy="85464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4 w 370"/>
                      <a:gd name="T3" fmla="*/ 2 h 48"/>
                      <a:gd name="T4" fmla="*/ 162 w 370"/>
                      <a:gd name="T5" fmla="*/ 45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89" y="4"/>
                          <a:pt x="44" y="2"/>
                        </a:cubicBezTo>
                        <a:cubicBezTo>
                          <a:pt x="0" y="0"/>
                          <a:pt x="53" y="43"/>
                          <a:pt x="162" y="45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000000">
                          <a:alpha val="25000"/>
                        </a:srgbClr>
                      </a:gs>
                      <a:gs pos="100000">
                        <a:srgbClr val="000000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" name="Group 178"/>
                <p:cNvGrpSpPr/>
                <p:nvPr/>
              </p:nvGrpSpPr>
              <p:grpSpPr>
                <a:xfrm>
                  <a:off x="2655888" y="2984500"/>
                  <a:ext cx="1293813" cy="1389063"/>
                  <a:chOff x="2655888" y="2984500"/>
                  <a:chExt cx="1293813" cy="1389063"/>
                </a:xfrm>
              </p:grpSpPr>
              <p:sp>
                <p:nvSpPr>
                  <p:cNvPr id="93" name="Freeform 17"/>
                  <p:cNvSpPr>
                    <a:spLocks/>
                  </p:cNvSpPr>
                  <p:nvPr/>
                </p:nvSpPr>
                <p:spPr bwMode="auto">
                  <a:xfrm>
                    <a:off x="2655888" y="2984500"/>
                    <a:ext cx="1293813" cy="1389063"/>
                  </a:xfrm>
                  <a:custGeom>
                    <a:avLst/>
                    <a:gdLst>
                      <a:gd name="T0" fmla="*/ 207 w 344"/>
                      <a:gd name="T1" fmla="*/ 370 h 370"/>
                      <a:gd name="T2" fmla="*/ 214 w 344"/>
                      <a:gd name="T3" fmla="*/ 369 h 370"/>
                      <a:gd name="T4" fmla="*/ 344 w 344"/>
                      <a:gd name="T5" fmla="*/ 352 h 370"/>
                      <a:gd name="T6" fmla="*/ 117 w 344"/>
                      <a:gd name="T7" fmla="*/ 15 h 370"/>
                      <a:gd name="T8" fmla="*/ 15 w 344"/>
                      <a:gd name="T9" fmla="*/ 63 h 370"/>
                      <a:gd name="T10" fmla="*/ 63 w 344"/>
                      <a:gd name="T11" fmla="*/ 166 h 370"/>
                      <a:gd name="T12" fmla="*/ 207 w 344"/>
                      <a:gd name="T13" fmla="*/ 370 h 3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344" h="370">
                        <a:moveTo>
                          <a:pt x="207" y="370"/>
                        </a:moveTo>
                        <a:cubicBezTo>
                          <a:pt x="209" y="370"/>
                          <a:pt x="212" y="369"/>
                          <a:pt x="214" y="369"/>
                        </a:cubicBezTo>
                        <a:cubicBezTo>
                          <a:pt x="344" y="352"/>
                          <a:pt x="344" y="352"/>
                          <a:pt x="344" y="352"/>
                        </a:cubicBezTo>
                        <a:cubicBezTo>
                          <a:pt x="331" y="251"/>
                          <a:pt x="284" y="75"/>
                          <a:pt x="117" y="15"/>
                        </a:cubicBezTo>
                        <a:cubicBezTo>
                          <a:pt x="75" y="0"/>
                          <a:pt x="30" y="22"/>
                          <a:pt x="15" y="63"/>
                        </a:cubicBezTo>
                        <a:cubicBezTo>
                          <a:pt x="0" y="105"/>
                          <a:pt x="21" y="151"/>
                          <a:pt x="63" y="166"/>
                        </a:cubicBezTo>
                        <a:cubicBezTo>
                          <a:pt x="148" y="196"/>
                          <a:pt x="190" y="304"/>
                          <a:pt x="207" y="370"/>
                        </a:cubicBezTo>
                        <a:close/>
                      </a:path>
                    </a:pathLst>
                  </a:custGeom>
                  <a:gradFill>
                    <a:gsLst>
                      <a:gs pos="30000">
                        <a:srgbClr val="C0C0C0"/>
                      </a:gs>
                      <a:gs pos="15000">
                        <a:srgbClr val="E6E6E6"/>
                      </a:gs>
                      <a:gs pos="80000">
                        <a:srgbClr val="D7D7D7"/>
                      </a:gs>
                      <a:gs pos="100000">
                        <a:srgbClr val="969696"/>
                      </a:gs>
                    </a:gsLst>
                    <a:lin ang="4200000" scaled="0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4" name="Freeform 44"/>
                  <p:cNvSpPr>
                    <a:spLocks/>
                  </p:cNvSpPr>
                  <p:nvPr/>
                </p:nvSpPr>
                <p:spPr bwMode="auto">
                  <a:xfrm>
                    <a:off x="3260725" y="3257550"/>
                    <a:ext cx="542925" cy="871538"/>
                  </a:xfrm>
                  <a:custGeom>
                    <a:avLst/>
                    <a:gdLst>
                      <a:gd name="T0" fmla="*/ 144 w 144"/>
                      <a:gd name="T1" fmla="*/ 208 h 232"/>
                      <a:gd name="T2" fmla="*/ 53 w 144"/>
                      <a:gd name="T3" fmla="*/ 32 h 232"/>
                      <a:gd name="T4" fmla="*/ 85 w 144"/>
                      <a:gd name="T5" fmla="*/ 120 h 232"/>
                      <a:gd name="T6" fmla="*/ 144 w 144"/>
                      <a:gd name="T7" fmla="*/ 208 h 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4" h="232">
                        <a:moveTo>
                          <a:pt x="144" y="208"/>
                        </a:moveTo>
                        <a:cubicBezTo>
                          <a:pt x="144" y="208"/>
                          <a:pt x="106" y="64"/>
                          <a:pt x="53" y="32"/>
                        </a:cubicBezTo>
                        <a:cubicBezTo>
                          <a:pt x="0" y="0"/>
                          <a:pt x="64" y="88"/>
                          <a:pt x="85" y="120"/>
                        </a:cubicBezTo>
                        <a:cubicBezTo>
                          <a:pt x="106" y="152"/>
                          <a:pt x="124" y="232"/>
                          <a:pt x="144" y="208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50000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179"/>
                <p:cNvGrpSpPr/>
                <p:nvPr/>
              </p:nvGrpSpPr>
              <p:grpSpPr>
                <a:xfrm>
                  <a:off x="2490788" y="450850"/>
                  <a:ext cx="2997200" cy="958850"/>
                  <a:chOff x="2490788" y="450850"/>
                  <a:chExt cx="2997200" cy="958850"/>
                </a:xfrm>
              </p:grpSpPr>
              <p:sp>
                <p:nvSpPr>
                  <p:cNvPr id="91" name="Freeform 5"/>
                  <p:cNvSpPr>
                    <a:spLocks/>
                  </p:cNvSpPr>
                  <p:nvPr/>
                </p:nvSpPr>
                <p:spPr bwMode="auto">
                  <a:xfrm>
                    <a:off x="2490788" y="450850"/>
                    <a:ext cx="2997200" cy="958850"/>
                  </a:xfrm>
                  <a:custGeom>
                    <a:avLst/>
                    <a:gdLst>
                      <a:gd name="T0" fmla="*/ 70 w 797"/>
                      <a:gd name="T1" fmla="*/ 255 h 255"/>
                      <a:gd name="T2" fmla="*/ 365 w 797"/>
                      <a:gd name="T3" fmla="*/ 45 h 255"/>
                      <a:gd name="T4" fmla="*/ 512 w 797"/>
                      <a:gd name="T5" fmla="*/ 0 h 255"/>
                      <a:gd name="T6" fmla="*/ 678 w 797"/>
                      <a:gd name="T7" fmla="*/ 33 h 255"/>
                      <a:gd name="T8" fmla="*/ 797 w 797"/>
                      <a:gd name="T9" fmla="*/ 55 h 255"/>
                      <a:gd name="T10" fmla="*/ 70 w 797"/>
                      <a:gd name="T11" fmla="*/ 255 h 2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797" h="255">
                        <a:moveTo>
                          <a:pt x="70" y="255"/>
                        </a:moveTo>
                        <a:cubicBezTo>
                          <a:pt x="70" y="255"/>
                          <a:pt x="0" y="106"/>
                          <a:pt x="365" y="45"/>
                        </a:cubicBezTo>
                        <a:cubicBezTo>
                          <a:pt x="363" y="45"/>
                          <a:pt x="433" y="0"/>
                          <a:pt x="512" y="0"/>
                        </a:cubicBezTo>
                        <a:cubicBezTo>
                          <a:pt x="590" y="0"/>
                          <a:pt x="647" y="28"/>
                          <a:pt x="678" y="33"/>
                        </a:cubicBezTo>
                        <a:cubicBezTo>
                          <a:pt x="708" y="38"/>
                          <a:pt x="797" y="55"/>
                          <a:pt x="797" y="55"/>
                        </a:cubicBezTo>
                        <a:cubicBezTo>
                          <a:pt x="797" y="55"/>
                          <a:pt x="193" y="149"/>
                          <a:pt x="70" y="255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D7D7D7"/>
                      </a:gs>
                      <a:gs pos="5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2" name="Freeform 49"/>
                  <p:cNvSpPr>
                    <a:spLocks/>
                  </p:cNvSpPr>
                  <p:nvPr/>
                </p:nvSpPr>
                <p:spPr bwMode="auto">
                  <a:xfrm>
                    <a:off x="3798888" y="503238"/>
                    <a:ext cx="1117600" cy="255588"/>
                  </a:xfrm>
                  <a:custGeom>
                    <a:avLst/>
                    <a:gdLst>
                      <a:gd name="T0" fmla="*/ 255 w 297"/>
                      <a:gd name="T1" fmla="*/ 16 h 68"/>
                      <a:gd name="T2" fmla="*/ 158 w 297"/>
                      <a:gd name="T3" fmla="*/ 0 h 68"/>
                      <a:gd name="T4" fmla="*/ 52 w 297"/>
                      <a:gd name="T5" fmla="*/ 53 h 68"/>
                      <a:gd name="T6" fmla="*/ 173 w 297"/>
                      <a:gd name="T7" fmla="*/ 27 h 68"/>
                      <a:gd name="T8" fmla="*/ 255 w 297"/>
                      <a:gd name="T9" fmla="*/ 16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97" h="68">
                        <a:moveTo>
                          <a:pt x="255" y="16"/>
                        </a:moveTo>
                        <a:cubicBezTo>
                          <a:pt x="255" y="16"/>
                          <a:pt x="234" y="0"/>
                          <a:pt x="158" y="0"/>
                        </a:cubicBezTo>
                        <a:cubicBezTo>
                          <a:pt x="82" y="0"/>
                          <a:pt x="0" y="68"/>
                          <a:pt x="52" y="53"/>
                        </a:cubicBezTo>
                        <a:cubicBezTo>
                          <a:pt x="105" y="37"/>
                          <a:pt x="106" y="18"/>
                          <a:pt x="173" y="27"/>
                        </a:cubicBezTo>
                        <a:cubicBezTo>
                          <a:pt x="241" y="37"/>
                          <a:pt x="297" y="43"/>
                          <a:pt x="255" y="16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" name="Group 180"/>
                <p:cNvGrpSpPr/>
                <p:nvPr/>
              </p:nvGrpSpPr>
              <p:grpSpPr>
                <a:xfrm>
                  <a:off x="2652713" y="2270125"/>
                  <a:ext cx="4094163" cy="1352550"/>
                  <a:chOff x="2652713" y="2270125"/>
                  <a:chExt cx="4094163" cy="1352550"/>
                </a:xfrm>
              </p:grpSpPr>
              <p:sp>
                <p:nvSpPr>
                  <p:cNvPr id="89" name="Freeform 11"/>
                  <p:cNvSpPr>
                    <a:spLocks/>
                  </p:cNvSpPr>
                  <p:nvPr/>
                </p:nvSpPr>
                <p:spPr bwMode="auto">
                  <a:xfrm>
                    <a:off x="2652713" y="2270125"/>
                    <a:ext cx="4094163" cy="1352550"/>
                  </a:xfrm>
                  <a:custGeom>
                    <a:avLst/>
                    <a:gdLst>
                      <a:gd name="T0" fmla="*/ 91 w 1089"/>
                      <a:gd name="T1" fmla="*/ 360 h 360"/>
                      <a:gd name="T2" fmla="*/ 21 w 1089"/>
                      <a:gd name="T3" fmla="*/ 319 h 360"/>
                      <a:gd name="T4" fmla="*/ 52 w 1089"/>
                      <a:gd name="T5" fmla="*/ 211 h 360"/>
                      <a:gd name="T6" fmla="*/ 1006 w 1089"/>
                      <a:gd name="T7" fmla="*/ 1 h 360"/>
                      <a:gd name="T8" fmla="*/ 1088 w 1089"/>
                      <a:gd name="T9" fmla="*/ 79 h 360"/>
                      <a:gd name="T10" fmla="*/ 1010 w 1089"/>
                      <a:gd name="T11" fmla="*/ 161 h 360"/>
                      <a:gd name="T12" fmla="*/ 130 w 1089"/>
                      <a:gd name="T13" fmla="*/ 350 h 360"/>
                      <a:gd name="T14" fmla="*/ 91 w 1089"/>
                      <a:gd name="T15" fmla="*/ 360 h 3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89" h="360">
                        <a:moveTo>
                          <a:pt x="91" y="360"/>
                        </a:moveTo>
                        <a:cubicBezTo>
                          <a:pt x="63" y="360"/>
                          <a:pt x="36" y="346"/>
                          <a:pt x="21" y="319"/>
                        </a:cubicBezTo>
                        <a:cubicBezTo>
                          <a:pt x="0" y="281"/>
                          <a:pt x="13" y="232"/>
                          <a:pt x="52" y="211"/>
                        </a:cubicBezTo>
                        <a:cubicBezTo>
                          <a:pt x="336" y="52"/>
                          <a:pt x="727" y="9"/>
                          <a:pt x="1006" y="1"/>
                        </a:cubicBezTo>
                        <a:cubicBezTo>
                          <a:pt x="1050" y="0"/>
                          <a:pt x="1087" y="35"/>
                          <a:pt x="1088" y="79"/>
                        </a:cubicBezTo>
                        <a:cubicBezTo>
                          <a:pt x="1089" y="123"/>
                          <a:pt x="1054" y="160"/>
                          <a:pt x="1010" y="161"/>
                        </a:cubicBezTo>
                        <a:cubicBezTo>
                          <a:pt x="642" y="171"/>
                          <a:pt x="330" y="239"/>
                          <a:pt x="130" y="350"/>
                        </a:cubicBezTo>
                        <a:cubicBezTo>
                          <a:pt x="118" y="357"/>
                          <a:pt x="104" y="360"/>
                          <a:pt x="91" y="360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0" name="Freeform 40"/>
                  <p:cNvSpPr>
                    <a:spLocks/>
                  </p:cNvSpPr>
                  <p:nvPr/>
                </p:nvSpPr>
                <p:spPr bwMode="auto">
                  <a:xfrm>
                    <a:off x="2986088" y="2405063"/>
                    <a:ext cx="3543300" cy="763588"/>
                  </a:xfrm>
                  <a:custGeom>
                    <a:avLst/>
                    <a:gdLst>
                      <a:gd name="T0" fmla="*/ 0 w 942"/>
                      <a:gd name="T1" fmla="*/ 203 h 203"/>
                      <a:gd name="T2" fmla="*/ 421 w 942"/>
                      <a:gd name="T3" fmla="*/ 86 h 203"/>
                      <a:gd name="T4" fmla="*/ 942 w 942"/>
                      <a:gd name="T5" fmla="*/ 0 h 203"/>
                      <a:gd name="T6" fmla="*/ 417 w 942"/>
                      <a:gd name="T7" fmla="*/ 43 h 203"/>
                      <a:gd name="T8" fmla="*/ 0 w 942"/>
                      <a:gd name="T9" fmla="*/ 203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42" h="203">
                        <a:moveTo>
                          <a:pt x="0" y="203"/>
                        </a:moveTo>
                        <a:cubicBezTo>
                          <a:pt x="0" y="203"/>
                          <a:pt x="267" y="124"/>
                          <a:pt x="421" y="86"/>
                        </a:cubicBezTo>
                        <a:cubicBezTo>
                          <a:pt x="575" y="48"/>
                          <a:pt x="942" y="0"/>
                          <a:pt x="942" y="0"/>
                        </a:cubicBezTo>
                        <a:cubicBezTo>
                          <a:pt x="942" y="0"/>
                          <a:pt x="583" y="2"/>
                          <a:pt x="417" y="43"/>
                        </a:cubicBezTo>
                        <a:cubicBezTo>
                          <a:pt x="251" y="84"/>
                          <a:pt x="0" y="203"/>
                          <a:pt x="0" y="203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181"/>
                <p:cNvGrpSpPr/>
                <p:nvPr/>
              </p:nvGrpSpPr>
              <p:grpSpPr>
                <a:xfrm>
                  <a:off x="2359025" y="615950"/>
                  <a:ext cx="4076700" cy="1481138"/>
                  <a:chOff x="2359025" y="615950"/>
                  <a:chExt cx="4076700" cy="1481138"/>
                </a:xfrm>
              </p:grpSpPr>
              <p:sp>
                <p:nvSpPr>
                  <p:cNvPr id="87" name="Freeform 10"/>
                  <p:cNvSpPr>
                    <a:spLocks/>
                  </p:cNvSpPr>
                  <p:nvPr/>
                </p:nvSpPr>
                <p:spPr bwMode="auto">
                  <a:xfrm>
                    <a:off x="2359025" y="615950"/>
                    <a:ext cx="4076700" cy="1481138"/>
                  </a:xfrm>
                  <a:custGeom>
                    <a:avLst/>
                    <a:gdLst>
                      <a:gd name="T0" fmla="*/ 90 w 1084"/>
                      <a:gd name="T1" fmla="*/ 394 h 394"/>
                      <a:gd name="T2" fmla="*/ 28 w 1084"/>
                      <a:gd name="T3" fmla="*/ 364 h 394"/>
                      <a:gd name="T4" fmla="*/ 40 w 1084"/>
                      <a:gd name="T5" fmla="*/ 252 h 394"/>
                      <a:gd name="T6" fmla="*/ 1001 w 1084"/>
                      <a:gd name="T7" fmla="*/ 1 h 394"/>
                      <a:gd name="T8" fmla="*/ 1083 w 1084"/>
                      <a:gd name="T9" fmla="*/ 79 h 394"/>
                      <a:gd name="T10" fmla="*/ 1005 w 1084"/>
                      <a:gd name="T11" fmla="*/ 161 h 394"/>
                      <a:gd name="T12" fmla="*/ 141 w 1084"/>
                      <a:gd name="T13" fmla="*/ 376 h 394"/>
                      <a:gd name="T14" fmla="*/ 90 w 1084"/>
                      <a:gd name="T15" fmla="*/ 394 h 3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84" h="394">
                        <a:moveTo>
                          <a:pt x="90" y="394"/>
                        </a:moveTo>
                        <a:cubicBezTo>
                          <a:pt x="67" y="394"/>
                          <a:pt x="44" y="384"/>
                          <a:pt x="28" y="364"/>
                        </a:cubicBezTo>
                        <a:cubicBezTo>
                          <a:pt x="0" y="330"/>
                          <a:pt x="5" y="280"/>
                          <a:pt x="40" y="252"/>
                        </a:cubicBezTo>
                        <a:cubicBezTo>
                          <a:pt x="287" y="50"/>
                          <a:pt x="748" y="8"/>
                          <a:pt x="1001" y="1"/>
                        </a:cubicBezTo>
                        <a:cubicBezTo>
                          <a:pt x="1045" y="0"/>
                          <a:pt x="1082" y="35"/>
                          <a:pt x="1083" y="79"/>
                        </a:cubicBezTo>
                        <a:cubicBezTo>
                          <a:pt x="1084" y="123"/>
                          <a:pt x="1049" y="160"/>
                          <a:pt x="1005" y="161"/>
                        </a:cubicBezTo>
                        <a:cubicBezTo>
                          <a:pt x="610" y="172"/>
                          <a:pt x="295" y="250"/>
                          <a:pt x="141" y="376"/>
                        </a:cubicBezTo>
                        <a:cubicBezTo>
                          <a:pt x="126" y="388"/>
                          <a:pt x="108" y="394"/>
                          <a:pt x="90" y="39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" name="Freeform 41"/>
                  <p:cNvSpPr>
                    <a:spLocks/>
                  </p:cNvSpPr>
                  <p:nvPr/>
                </p:nvSpPr>
                <p:spPr bwMode="auto">
                  <a:xfrm>
                    <a:off x="2603500" y="623888"/>
                    <a:ext cx="3425825" cy="1071563"/>
                  </a:xfrm>
                  <a:custGeom>
                    <a:avLst/>
                    <a:gdLst>
                      <a:gd name="T0" fmla="*/ 5 w 911"/>
                      <a:gd name="T1" fmla="*/ 277 h 285"/>
                      <a:gd name="T2" fmla="*/ 426 w 911"/>
                      <a:gd name="T3" fmla="*/ 116 h 285"/>
                      <a:gd name="T4" fmla="*/ 911 w 911"/>
                      <a:gd name="T5" fmla="*/ 31 h 285"/>
                      <a:gd name="T6" fmla="*/ 413 w 911"/>
                      <a:gd name="T7" fmla="*/ 85 h 285"/>
                      <a:gd name="T8" fmla="*/ 5 w 911"/>
                      <a:gd name="T9" fmla="*/ 277 h 2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1" h="285">
                        <a:moveTo>
                          <a:pt x="5" y="277"/>
                        </a:moveTo>
                        <a:cubicBezTo>
                          <a:pt x="9" y="285"/>
                          <a:pt x="235" y="158"/>
                          <a:pt x="426" y="116"/>
                        </a:cubicBezTo>
                        <a:cubicBezTo>
                          <a:pt x="618" y="73"/>
                          <a:pt x="911" y="62"/>
                          <a:pt x="911" y="31"/>
                        </a:cubicBezTo>
                        <a:cubicBezTo>
                          <a:pt x="911" y="0"/>
                          <a:pt x="579" y="44"/>
                          <a:pt x="413" y="85"/>
                        </a:cubicBezTo>
                        <a:cubicBezTo>
                          <a:pt x="247" y="126"/>
                          <a:pt x="0" y="270"/>
                          <a:pt x="5" y="277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" name="Group 182"/>
                <p:cNvGrpSpPr/>
                <p:nvPr/>
              </p:nvGrpSpPr>
              <p:grpSpPr>
                <a:xfrm>
                  <a:off x="2359025" y="1462088"/>
                  <a:ext cx="4354513" cy="1544638"/>
                  <a:chOff x="2359025" y="1462088"/>
                  <a:chExt cx="4354513" cy="1544638"/>
                </a:xfrm>
              </p:grpSpPr>
              <p:sp>
                <p:nvSpPr>
                  <p:cNvPr id="85" name="Freeform 9"/>
                  <p:cNvSpPr>
                    <a:spLocks/>
                  </p:cNvSpPr>
                  <p:nvPr/>
                </p:nvSpPr>
                <p:spPr bwMode="auto">
                  <a:xfrm>
                    <a:off x="2359025" y="1462088"/>
                    <a:ext cx="4354513" cy="1544638"/>
                  </a:xfrm>
                  <a:custGeom>
                    <a:avLst/>
                    <a:gdLst>
                      <a:gd name="T0" fmla="*/ 90 w 1158"/>
                      <a:gd name="T1" fmla="*/ 411 h 411"/>
                      <a:gd name="T2" fmla="*/ 42 w 1158"/>
                      <a:gd name="T3" fmla="*/ 395 h 411"/>
                      <a:gd name="T4" fmla="*/ 27 w 1158"/>
                      <a:gd name="T5" fmla="*/ 282 h 411"/>
                      <a:gd name="T6" fmla="*/ 234 w 1158"/>
                      <a:gd name="T7" fmla="*/ 153 h 411"/>
                      <a:gd name="T8" fmla="*/ 529 w 1158"/>
                      <a:gd name="T9" fmla="*/ 71 h 411"/>
                      <a:gd name="T10" fmla="*/ 1078 w 1158"/>
                      <a:gd name="T11" fmla="*/ 0 h 411"/>
                      <a:gd name="T12" fmla="*/ 1158 w 1158"/>
                      <a:gd name="T13" fmla="*/ 80 h 411"/>
                      <a:gd name="T14" fmla="*/ 1078 w 1158"/>
                      <a:gd name="T15" fmla="*/ 160 h 411"/>
                      <a:gd name="T16" fmla="*/ 562 w 1158"/>
                      <a:gd name="T17" fmla="*/ 227 h 411"/>
                      <a:gd name="T18" fmla="*/ 154 w 1158"/>
                      <a:gd name="T19" fmla="*/ 380 h 411"/>
                      <a:gd name="T20" fmla="*/ 90 w 1158"/>
                      <a:gd name="T21" fmla="*/ 411 h 4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158" h="411">
                        <a:moveTo>
                          <a:pt x="90" y="411"/>
                        </a:moveTo>
                        <a:cubicBezTo>
                          <a:pt x="73" y="411"/>
                          <a:pt x="56" y="406"/>
                          <a:pt x="42" y="395"/>
                        </a:cubicBezTo>
                        <a:cubicBezTo>
                          <a:pt x="7" y="368"/>
                          <a:pt x="0" y="318"/>
                          <a:pt x="27" y="282"/>
                        </a:cubicBezTo>
                        <a:cubicBezTo>
                          <a:pt x="64" y="234"/>
                          <a:pt x="132" y="192"/>
                          <a:pt x="234" y="153"/>
                        </a:cubicBezTo>
                        <a:cubicBezTo>
                          <a:pt x="314" y="123"/>
                          <a:pt x="413" y="96"/>
                          <a:pt x="529" y="71"/>
                        </a:cubicBezTo>
                        <a:cubicBezTo>
                          <a:pt x="745" y="25"/>
                          <a:pt x="969" y="0"/>
                          <a:pt x="1078" y="0"/>
                        </a:cubicBezTo>
                        <a:cubicBezTo>
                          <a:pt x="1122" y="0"/>
                          <a:pt x="1158" y="36"/>
                          <a:pt x="1158" y="80"/>
                        </a:cubicBezTo>
                        <a:cubicBezTo>
                          <a:pt x="1158" y="125"/>
                          <a:pt x="1122" y="160"/>
                          <a:pt x="1078" y="160"/>
                        </a:cubicBezTo>
                        <a:cubicBezTo>
                          <a:pt x="977" y="160"/>
                          <a:pt x="768" y="183"/>
                          <a:pt x="562" y="227"/>
                        </a:cubicBezTo>
                        <a:cubicBezTo>
                          <a:pt x="305" y="282"/>
                          <a:pt x="181" y="344"/>
                          <a:pt x="154" y="380"/>
                        </a:cubicBezTo>
                        <a:cubicBezTo>
                          <a:pt x="138" y="400"/>
                          <a:pt x="114" y="411"/>
                          <a:pt x="90" y="411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" name="Freeform 42"/>
                  <p:cNvSpPr>
                    <a:spLocks/>
                  </p:cNvSpPr>
                  <p:nvPr/>
                </p:nvSpPr>
                <p:spPr bwMode="auto">
                  <a:xfrm>
                    <a:off x="2705100" y="1544638"/>
                    <a:ext cx="3481388" cy="923925"/>
                  </a:xfrm>
                  <a:custGeom>
                    <a:avLst/>
                    <a:gdLst>
                      <a:gd name="T0" fmla="*/ 12 w 926"/>
                      <a:gd name="T1" fmla="*/ 230 h 246"/>
                      <a:gd name="T2" fmla="*/ 416 w 926"/>
                      <a:gd name="T3" fmla="*/ 120 h 246"/>
                      <a:gd name="T4" fmla="*/ 918 w 926"/>
                      <a:gd name="T5" fmla="*/ 28 h 246"/>
                      <a:gd name="T6" fmla="*/ 395 w 926"/>
                      <a:gd name="T7" fmla="*/ 86 h 246"/>
                      <a:gd name="T8" fmla="*/ 12 w 926"/>
                      <a:gd name="T9" fmla="*/ 230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26" h="246">
                        <a:moveTo>
                          <a:pt x="12" y="230"/>
                        </a:moveTo>
                        <a:cubicBezTo>
                          <a:pt x="23" y="246"/>
                          <a:pt x="274" y="155"/>
                          <a:pt x="416" y="120"/>
                        </a:cubicBezTo>
                        <a:cubicBezTo>
                          <a:pt x="557" y="85"/>
                          <a:pt x="910" y="56"/>
                          <a:pt x="918" y="28"/>
                        </a:cubicBezTo>
                        <a:cubicBezTo>
                          <a:pt x="926" y="0"/>
                          <a:pt x="659" y="19"/>
                          <a:pt x="395" y="86"/>
                        </a:cubicBezTo>
                        <a:cubicBezTo>
                          <a:pt x="242" y="124"/>
                          <a:pt x="0" y="215"/>
                          <a:pt x="12" y="230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" name="Group 183"/>
                <p:cNvGrpSpPr/>
                <p:nvPr/>
              </p:nvGrpSpPr>
              <p:grpSpPr>
                <a:xfrm>
                  <a:off x="5334000" y="2995613"/>
                  <a:ext cx="1085850" cy="1371600"/>
                  <a:chOff x="5334000" y="2995613"/>
                  <a:chExt cx="1085850" cy="1371600"/>
                </a:xfrm>
              </p:grpSpPr>
              <p:sp>
                <p:nvSpPr>
                  <p:cNvPr id="82" name="Freeform 18"/>
                  <p:cNvSpPr>
                    <a:spLocks/>
                  </p:cNvSpPr>
                  <p:nvPr/>
                </p:nvSpPr>
                <p:spPr bwMode="auto">
                  <a:xfrm>
                    <a:off x="5334000" y="2995613"/>
                    <a:ext cx="1085850" cy="1371600"/>
                  </a:xfrm>
                  <a:custGeom>
                    <a:avLst/>
                    <a:gdLst>
                      <a:gd name="T0" fmla="*/ 128 w 289"/>
                      <a:gd name="T1" fmla="*/ 365 h 365"/>
                      <a:gd name="T2" fmla="*/ 230 w 289"/>
                      <a:gd name="T3" fmla="*/ 165 h 365"/>
                      <a:gd name="T4" fmla="*/ 271 w 289"/>
                      <a:gd name="T5" fmla="*/ 59 h 365"/>
                      <a:gd name="T6" fmla="*/ 165 w 289"/>
                      <a:gd name="T7" fmla="*/ 18 h 365"/>
                      <a:gd name="T8" fmla="*/ 2 w 289"/>
                      <a:gd name="T9" fmla="*/ 277 h 365"/>
                      <a:gd name="T10" fmla="*/ 1 w 289"/>
                      <a:gd name="T11" fmla="*/ 348 h 365"/>
                      <a:gd name="T12" fmla="*/ 128 w 289"/>
                      <a:gd name="T13" fmla="*/ 365 h 3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89" h="365">
                        <a:moveTo>
                          <a:pt x="128" y="365"/>
                        </a:moveTo>
                        <a:cubicBezTo>
                          <a:pt x="134" y="307"/>
                          <a:pt x="156" y="197"/>
                          <a:pt x="230" y="165"/>
                        </a:cubicBezTo>
                        <a:cubicBezTo>
                          <a:pt x="270" y="147"/>
                          <a:pt x="289" y="99"/>
                          <a:pt x="271" y="59"/>
                        </a:cubicBezTo>
                        <a:cubicBezTo>
                          <a:pt x="253" y="19"/>
                          <a:pt x="206" y="0"/>
                          <a:pt x="165" y="18"/>
                        </a:cubicBezTo>
                        <a:cubicBezTo>
                          <a:pt x="70" y="60"/>
                          <a:pt x="12" y="152"/>
                          <a:pt x="2" y="277"/>
                        </a:cubicBezTo>
                        <a:cubicBezTo>
                          <a:pt x="0" y="303"/>
                          <a:pt x="0" y="327"/>
                          <a:pt x="1" y="348"/>
                        </a:cubicBezTo>
                        <a:lnTo>
                          <a:pt x="128" y="365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E6E6E6"/>
                      </a:gs>
                      <a:gs pos="80000">
                        <a:srgbClr val="D7D7D7"/>
                      </a:gs>
                      <a:gs pos="100000">
                        <a:srgbClr val="969696"/>
                      </a:gs>
                    </a:gsLst>
                    <a:lin ang="5400000" scaled="0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" name="Freeform 43"/>
                  <p:cNvSpPr>
                    <a:spLocks/>
                  </p:cNvSpPr>
                  <p:nvPr/>
                </p:nvSpPr>
                <p:spPr bwMode="auto">
                  <a:xfrm>
                    <a:off x="5420678" y="3074353"/>
                    <a:ext cx="494530" cy="634206"/>
                  </a:xfrm>
                  <a:custGeom>
                    <a:avLst/>
                    <a:gdLst>
                      <a:gd name="T0" fmla="*/ 46 w 166"/>
                      <a:gd name="T1" fmla="*/ 205 h 213"/>
                      <a:gd name="T2" fmla="*/ 120 w 166"/>
                      <a:gd name="T3" fmla="*/ 100 h 213"/>
                      <a:gd name="T4" fmla="*/ 104 w 166"/>
                      <a:gd name="T5" fmla="*/ 53 h 213"/>
                      <a:gd name="T6" fmla="*/ 46 w 166"/>
                      <a:gd name="T7" fmla="*/ 205 h 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66" h="213">
                        <a:moveTo>
                          <a:pt x="46" y="205"/>
                        </a:moveTo>
                        <a:cubicBezTo>
                          <a:pt x="46" y="205"/>
                          <a:pt x="74" y="115"/>
                          <a:pt x="120" y="100"/>
                        </a:cubicBezTo>
                        <a:cubicBezTo>
                          <a:pt x="166" y="85"/>
                          <a:pt x="158" y="0"/>
                          <a:pt x="104" y="53"/>
                        </a:cubicBezTo>
                        <a:cubicBezTo>
                          <a:pt x="51" y="107"/>
                          <a:pt x="0" y="213"/>
                          <a:pt x="46" y="20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95000"/>
                        </a:srgbClr>
                      </a:gs>
                      <a:gs pos="75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" name="Freeform 48"/>
                  <p:cNvSpPr>
                    <a:spLocks/>
                  </p:cNvSpPr>
                  <p:nvPr/>
                </p:nvSpPr>
                <p:spPr bwMode="auto">
                  <a:xfrm>
                    <a:off x="5768975" y="3625850"/>
                    <a:ext cx="339725" cy="296863"/>
                  </a:xfrm>
                  <a:custGeom>
                    <a:avLst/>
                    <a:gdLst>
                      <a:gd name="T0" fmla="*/ 29 w 90"/>
                      <a:gd name="T1" fmla="*/ 79 h 79"/>
                      <a:gd name="T2" fmla="*/ 69 w 90"/>
                      <a:gd name="T3" fmla="*/ 12 h 79"/>
                      <a:gd name="T4" fmla="*/ 29 w 90"/>
                      <a:gd name="T5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0" h="79">
                        <a:moveTo>
                          <a:pt x="29" y="79"/>
                        </a:moveTo>
                        <a:cubicBezTo>
                          <a:pt x="29" y="79"/>
                          <a:pt x="48" y="24"/>
                          <a:pt x="69" y="12"/>
                        </a:cubicBezTo>
                        <a:cubicBezTo>
                          <a:pt x="90" y="0"/>
                          <a:pt x="0" y="15"/>
                          <a:pt x="29" y="79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bs-Latn-BA" sz="3600" dirty="0" smtClean="0">
                <a:latin typeface="Times New Roman" pitchFamily="18" charset="0"/>
                <a:cs typeface="Times New Roman" pitchFamily="18" charset="0"/>
              </a:rPr>
              <a:t>OSNOVNI POTROŠAČI ELEKTRIČNE ENERGIJE</a:t>
            </a:r>
            <a:endParaRPr lang="de-DE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Inhaltsplatzhalter 66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endParaRPr lang="en-US" dirty="0" smtClean="0"/>
          </a:p>
          <a:p>
            <a:pPr algn="just"/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Industrijski potrošač </a:t>
            </a:r>
            <a:r>
              <a:rPr lang="hr-HR" dirty="0" smtClean="0">
                <a:latin typeface="Times New Roman" pitchFamily="18" charset="0"/>
                <a:cs typeface="Times New Roman" pitchFamily="18" charset="0"/>
              </a:rPr>
              <a:t>„ZALMO” d.o.o. raspolaže sa: dvije hidraulične prese snaga većih od 10 [kW], tri stubne bušilice snage do 1 [kW], dva tokarska struga snage 7.5 [kW], kružnom pilom snage do 1 [kW], tri mašine za savijanje cijevi, </a:t>
            </a:r>
            <a:r>
              <a:rPr lang="hr-HR" dirty="0" smtClean="0">
                <a:latin typeface="Times New Roman" pitchFamily="18" charset="0"/>
                <a:cs typeface="Times New Roman" pitchFamily="18" charset="0"/>
              </a:rPr>
              <a:t>tri aparata </a:t>
            </a:r>
            <a:r>
              <a:rPr lang="hr-HR" dirty="0" smtClean="0">
                <a:latin typeface="Times New Roman" pitchFamily="18" charset="0"/>
                <a:cs typeface="Times New Roman" pitchFamily="18" charset="0"/>
              </a:rPr>
              <a:t>za zavarivanje nazivne snage 7.9 [kVA], mašinom za sječenje metala snage 15 [kW], presom za usijecanje snage 4 [kW], strojem za izbijanje metala 5.5 [kW] i slično.</a:t>
            </a:r>
          </a:p>
          <a:p>
            <a:pPr algn="just"/>
            <a:r>
              <a:rPr lang="hr-HR" dirty="0" smtClean="0">
                <a:latin typeface="Times New Roman" pitchFamily="18" charset="0"/>
                <a:cs typeface="Times New Roman" pitchFamily="18" charset="0"/>
              </a:rPr>
              <a:t>Naravno, tu su i aparati manjih snaga kao što su kafe aparati, frižideri, sijalice za rasvjetu itd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0"/>
          <p:cNvGrpSpPr/>
          <p:nvPr/>
        </p:nvGrpSpPr>
        <p:grpSpPr>
          <a:xfrm>
            <a:off x="5741644" y="1319518"/>
            <a:ext cx="2002799" cy="3634968"/>
            <a:chOff x="5845176" y="1562943"/>
            <a:chExt cx="1276825" cy="2317366"/>
          </a:xfrm>
          <a:effectLst>
            <a:reflection blurRad="38100" stA="52000" endA="300" endPos="35000" dir="5400000" sy="-100000" algn="bl" rotWithShape="0"/>
          </a:effectLst>
        </p:grpSpPr>
        <p:grpSp>
          <p:nvGrpSpPr>
            <p:cNvPr id="4" name="Gruppieren 49"/>
            <p:cNvGrpSpPr/>
            <p:nvPr/>
          </p:nvGrpSpPr>
          <p:grpSpPr bwMode="gray">
            <a:xfrm>
              <a:off x="6174737" y="3253655"/>
              <a:ext cx="694116" cy="626654"/>
              <a:chOff x="-6834188" y="6475412"/>
              <a:chExt cx="4476750" cy="4586288"/>
            </a:xfrm>
            <a:effectLst>
              <a:outerShdw blurRad="127000" algn="c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9" name="Freeform 9"/>
              <p:cNvSpPr>
                <a:spLocks/>
              </p:cNvSpPr>
              <p:nvPr/>
            </p:nvSpPr>
            <p:spPr bwMode="gray">
              <a:xfrm>
                <a:off x="-5856288" y="10307637"/>
                <a:ext cx="2628900" cy="754063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87" y="120"/>
                  </a:cxn>
                  <a:cxn ang="0">
                    <a:pos x="162" y="168"/>
                  </a:cxn>
                  <a:cxn ang="0">
                    <a:pos x="342" y="199"/>
                  </a:cxn>
                  <a:cxn ang="0">
                    <a:pos x="482" y="170"/>
                  </a:cxn>
                  <a:cxn ang="0">
                    <a:pos x="546" y="155"/>
                  </a:cxn>
                  <a:cxn ang="0">
                    <a:pos x="701" y="0"/>
                  </a:cxn>
                  <a:cxn ang="0">
                    <a:pos x="0" y="27"/>
                  </a:cxn>
                </a:cxnLst>
                <a:rect l="0" t="0" r="r" b="b"/>
                <a:pathLst>
                  <a:path w="701" h="201">
                    <a:moveTo>
                      <a:pt x="0" y="27"/>
                    </a:moveTo>
                    <a:cubicBezTo>
                      <a:pt x="0" y="27"/>
                      <a:pt x="55" y="92"/>
                      <a:pt x="87" y="120"/>
                    </a:cubicBezTo>
                    <a:cubicBezTo>
                      <a:pt x="120" y="147"/>
                      <a:pt x="98" y="148"/>
                      <a:pt x="162" y="168"/>
                    </a:cubicBezTo>
                    <a:cubicBezTo>
                      <a:pt x="225" y="187"/>
                      <a:pt x="266" y="201"/>
                      <a:pt x="342" y="199"/>
                    </a:cubicBezTo>
                    <a:cubicBezTo>
                      <a:pt x="418" y="196"/>
                      <a:pt x="431" y="181"/>
                      <a:pt x="482" y="170"/>
                    </a:cubicBezTo>
                    <a:cubicBezTo>
                      <a:pt x="532" y="159"/>
                      <a:pt x="546" y="155"/>
                      <a:pt x="546" y="155"/>
                    </a:cubicBezTo>
                    <a:cubicBezTo>
                      <a:pt x="701" y="0"/>
                      <a:pt x="701" y="0"/>
                      <a:pt x="701" y="0"/>
                    </a:cubicBezTo>
                    <a:lnTo>
                      <a:pt x="0" y="27"/>
                    </a:lnTo>
                    <a:close/>
                  </a:path>
                </a:pathLst>
              </a:custGeom>
              <a:gradFill>
                <a:gsLst>
                  <a:gs pos="0">
                    <a:srgbClr val="000000"/>
                  </a:gs>
                  <a:gs pos="74000">
                    <a:srgbClr val="000000"/>
                  </a:gs>
                  <a:gs pos="100000">
                    <a:srgbClr val="AFAFAF"/>
                  </a:gs>
                </a:gsLst>
                <a:lin ang="5400000" scaled="0"/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0" name="Freeform 10"/>
              <p:cNvSpPr>
                <a:spLocks/>
              </p:cNvSpPr>
              <p:nvPr/>
            </p:nvSpPr>
            <p:spPr bwMode="gray">
              <a:xfrm>
                <a:off x="-5867400" y="10304462"/>
                <a:ext cx="2651125" cy="754063"/>
              </a:xfrm>
              <a:custGeom>
                <a:avLst/>
                <a:gdLst/>
                <a:ahLst/>
                <a:cxnLst>
                  <a:cxn ang="0">
                    <a:pos x="3" y="28"/>
                  </a:cxn>
                  <a:cxn ang="0">
                    <a:pos x="2" y="29"/>
                  </a:cxn>
                  <a:cxn ang="0">
                    <a:pos x="89" y="122"/>
                  </a:cxn>
                  <a:cxn ang="0">
                    <a:pos x="115" y="148"/>
                  </a:cxn>
                  <a:cxn ang="0">
                    <a:pos x="130" y="158"/>
                  </a:cxn>
                  <a:cxn ang="0">
                    <a:pos x="164" y="170"/>
                  </a:cxn>
                  <a:cxn ang="0">
                    <a:pos x="328" y="201"/>
                  </a:cxn>
                  <a:cxn ang="0">
                    <a:pos x="345" y="201"/>
                  </a:cxn>
                  <a:cxn ang="0">
                    <a:pos x="425" y="190"/>
                  </a:cxn>
                  <a:cxn ang="0">
                    <a:pos x="485" y="173"/>
                  </a:cxn>
                  <a:cxn ang="0">
                    <a:pos x="549" y="157"/>
                  </a:cxn>
                  <a:cxn ang="0">
                    <a:pos x="550" y="157"/>
                  </a:cxn>
                  <a:cxn ang="0">
                    <a:pos x="707" y="0"/>
                  </a:cxn>
                  <a:cxn ang="0">
                    <a:pos x="0" y="27"/>
                  </a:cxn>
                  <a:cxn ang="0">
                    <a:pos x="2" y="29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700" y="3"/>
                  </a:cxn>
                  <a:cxn ang="0">
                    <a:pos x="548" y="155"/>
                  </a:cxn>
                  <a:cxn ang="0">
                    <a:pos x="549" y="156"/>
                  </a:cxn>
                  <a:cxn ang="0">
                    <a:pos x="548" y="154"/>
                  </a:cxn>
                  <a:cxn ang="0">
                    <a:pos x="548" y="155"/>
                  </a:cxn>
                  <a:cxn ang="0">
                    <a:pos x="484" y="170"/>
                  </a:cxn>
                  <a:cxn ang="0">
                    <a:pos x="424" y="187"/>
                  </a:cxn>
                  <a:cxn ang="0">
                    <a:pos x="345" y="198"/>
                  </a:cxn>
                  <a:cxn ang="0">
                    <a:pos x="328" y="198"/>
                  </a:cxn>
                  <a:cxn ang="0">
                    <a:pos x="165" y="167"/>
                  </a:cxn>
                  <a:cxn ang="0">
                    <a:pos x="131" y="155"/>
                  </a:cxn>
                  <a:cxn ang="0">
                    <a:pos x="112" y="142"/>
                  </a:cxn>
                  <a:cxn ang="0">
                    <a:pos x="91" y="119"/>
                  </a:cxn>
                  <a:cxn ang="0">
                    <a:pos x="36" y="63"/>
                  </a:cxn>
                  <a:cxn ang="0">
                    <a:pos x="13" y="38"/>
                  </a:cxn>
                  <a:cxn ang="0">
                    <a:pos x="7" y="30"/>
                  </a:cxn>
                  <a:cxn ang="0">
                    <a:pos x="4" y="27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3" y="28"/>
                  </a:cxn>
                </a:cxnLst>
                <a:rect l="0" t="0" r="r" b="b"/>
                <a:pathLst>
                  <a:path w="707" h="201">
                    <a:moveTo>
                      <a:pt x="3" y="28"/>
                    </a:moveTo>
                    <a:cubicBezTo>
                      <a:pt x="2" y="29"/>
                      <a:pt x="2" y="29"/>
                      <a:pt x="2" y="29"/>
                    </a:cubicBezTo>
                    <a:cubicBezTo>
                      <a:pt x="2" y="29"/>
                      <a:pt x="56" y="94"/>
                      <a:pt x="89" y="122"/>
                    </a:cubicBezTo>
                    <a:cubicBezTo>
                      <a:pt x="105" y="135"/>
                      <a:pt x="108" y="142"/>
                      <a:pt x="115" y="148"/>
                    </a:cubicBezTo>
                    <a:cubicBezTo>
                      <a:pt x="118" y="152"/>
                      <a:pt x="123" y="155"/>
                      <a:pt x="130" y="158"/>
                    </a:cubicBezTo>
                    <a:cubicBezTo>
                      <a:pt x="138" y="161"/>
                      <a:pt x="148" y="165"/>
                      <a:pt x="164" y="170"/>
                    </a:cubicBezTo>
                    <a:cubicBezTo>
                      <a:pt x="223" y="188"/>
                      <a:pt x="263" y="201"/>
                      <a:pt x="328" y="201"/>
                    </a:cubicBezTo>
                    <a:cubicBezTo>
                      <a:pt x="334" y="201"/>
                      <a:pt x="339" y="201"/>
                      <a:pt x="345" y="201"/>
                    </a:cubicBezTo>
                    <a:cubicBezTo>
                      <a:pt x="384" y="200"/>
                      <a:pt x="406" y="195"/>
                      <a:pt x="425" y="190"/>
                    </a:cubicBezTo>
                    <a:cubicBezTo>
                      <a:pt x="444" y="185"/>
                      <a:pt x="460" y="178"/>
                      <a:pt x="485" y="173"/>
                    </a:cubicBezTo>
                    <a:cubicBezTo>
                      <a:pt x="536" y="162"/>
                      <a:pt x="549" y="157"/>
                      <a:pt x="549" y="157"/>
                    </a:cubicBezTo>
                    <a:cubicBezTo>
                      <a:pt x="550" y="157"/>
                      <a:pt x="550" y="157"/>
                      <a:pt x="550" y="157"/>
                    </a:cubicBezTo>
                    <a:cubicBezTo>
                      <a:pt x="707" y="0"/>
                      <a:pt x="707" y="0"/>
                      <a:pt x="707" y="0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2" y="29"/>
                      <a:pt x="2" y="29"/>
                      <a:pt x="2" y="29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3" y="30"/>
                      <a:pt x="3" y="30"/>
                      <a:pt x="3" y="30"/>
                    </a:cubicBezTo>
                    <a:cubicBezTo>
                      <a:pt x="700" y="3"/>
                      <a:pt x="700" y="3"/>
                      <a:pt x="700" y="3"/>
                    </a:cubicBezTo>
                    <a:cubicBezTo>
                      <a:pt x="548" y="155"/>
                      <a:pt x="548" y="155"/>
                      <a:pt x="548" y="155"/>
                    </a:cubicBezTo>
                    <a:cubicBezTo>
                      <a:pt x="549" y="156"/>
                      <a:pt x="549" y="156"/>
                      <a:pt x="549" y="156"/>
                    </a:cubicBezTo>
                    <a:cubicBezTo>
                      <a:pt x="548" y="154"/>
                      <a:pt x="548" y="154"/>
                      <a:pt x="548" y="154"/>
                    </a:cubicBezTo>
                    <a:cubicBezTo>
                      <a:pt x="548" y="154"/>
                      <a:pt x="548" y="155"/>
                      <a:pt x="548" y="155"/>
                    </a:cubicBezTo>
                    <a:cubicBezTo>
                      <a:pt x="545" y="156"/>
                      <a:pt x="529" y="160"/>
                      <a:pt x="484" y="170"/>
                    </a:cubicBezTo>
                    <a:cubicBezTo>
                      <a:pt x="459" y="175"/>
                      <a:pt x="443" y="182"/>
                      <a:pt x="424" y="187"/>
                    </a:cubicBezTo>
                    <a:cubicBezTo>
                      <a:pt x="405" y="193"/>
                      <a:pt x="383" y="197"/>
                      <a:pt x="345" y="198"/>
                    </a:cubicBezTo>
                    <a:cubicBezTo>
                      <a:pt x="339" y="198"/>
                      <a:pt x="334" y="198"/>
                      <a:pt x="328" y="198"/>
                    </a:cubicBezTo>
                    <a:cubicBezTo>
                      <a:pt x="263" y="198"/>
                      <a:pt x="224" y="186"/>
                      <a:pt x="165" y="167"/>
                    </a:cubicBezTo>
                    <a:cubicBezTo>
                      <a:pt x="149" y="162"/>
                      <a:pt x="139" y="159"/>
                      <a:pt x="131" y="155"/>
                    </a:cubicBezTo>
                    <a:cubicBezTo>
                      <a:pt x="120" y="150"/>
                      <a:pt x="117" y="147"/>
                      <a:pt x="112" y="142"/>
                    </a:cubicBezTo>
                    <a:cubicBezTo>
                      <a:pt x="108" y="136"/>
                      <a:pt x="103" y="130"/>
                      <a:pt x="91" y="119"/>
                    </a:cubicBezTo>
                    <a:cubicBezTo>
                      <a:pt x="75" y="106"/>
                      <a:pt x="53" y="83"/>
                      <a:pt x="36" y="63"/>
                    </a:cubicBezTo>
                    <a:cubicBezTo>
                      <a:pt x="27" y="53"/>
                      <a:pt x="19" y="44"/>
                      <a:pt x="13" y="38"/>
                    </a:cubicBezTo>
                    <a:cubicBezTo>
                      <a:pt x="11" y="35"/>
                      <a:pt x="8" y="32"/>
                      <a:pt x="7" y="30"/>
                    </a:cubicBezTo>
                    <a:cubicBezTo>
                      <a:pt x="5" y="28"/>
                      <a:pt x="4" y="27"/>
                      <a:pt x="4" y="27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3" y="30"/>
                      <a:pt x="3" y="30"/>
                      <a:pt x="3" y="30"/>
                    </a:cubicBezTo>
                    <a:lnTo>
                      <a:pt x="3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1" name="Freeform 11"/>
              <p:cNvSpPr>
                <a:spLocks/>
              </p:cNvSpPr>
              <p:nvPr/>
            </p:nvSpPr>
            <p:spPr bwMode="gray">
              <a:xfrm>
                <a:off x="-6834188" y="6475412"/>
                <a:ext cx="4476750" cy="3971925"/>
              </a:xfrm>
              <a:custGeom>
                <a:avLst/>
                <a:gdLst/>
                <a:ahLst/>
                <a:cxnLst>
                  <a:cxn ang="0">
                    <a:pos x="1187" y="30"/>
                  </a:cxn>
                  <a:cxn ang="0">
                    <a:pos x="1152" y="47"/>
                  </a:cxn>
                  <a:cxn ang="0">
                    <a:pos x="1146" y="127"/>
                  </a:cxn>
                  <a:cxn ang="0">
                    <a:pos x="1178" y="212"/>
                  </a:cxn>
                  <a:cxn ang="0">
                    <a:pos x="1134" y="264"/>
                  </a:cxn>
                  <a:cxn ang="0">
                    <a:pos x="1135" y="311"/>
                  </a:cxn>
                  <a:cxn ang="0">
                    <a:pos x="1176" y="363"/>
                  </a:cxn>
                  <a:cxn ang="0">
                    <a:pos x="1129" y="422"/>
                  </a:cxn>
                  <a:cxn ang="0">
                    <a:pos x="1139" y="485"/>
                  </a:cxn>
                  <a:cxn ang="0">
                    <a:pos x="1174" y="527"/>
                  </a:cxn>
                  <a:cxn ang="0">
                    <a:pos x="1123" y="588"/>
                  </a:cxn>
                  <a:cxn ang="0">
                    <a:pos x="1157" y="649"/>
                  </a:cxn>
                  <a:cxn ang="0">
                    <a:pos x="1168" y="699"/>
                  </a:cxn>
                  <a:cxn ang="0">
                    <a:pos x="1119" y="752"/>
                  </a:cxn>
                  <a:cxn ang="0">
                    <a:pos x="1138" y="799"/>
                  </a:cxn>
                  <a:cxn ang="0">
                    <a:pos x="1149" y="852"/>
                  </a:cxn>
                  <a:cxn ang="0">
                    <a:pos x="955" y="1027"/>
                  </a:cxn>
                  <a:cxn ang="0">
                    <a:pos x="600" y="1053"/>
                  </a:cxn>
                  <a:cxn ang="0">
                    <a:pos x="239" y="1043"/>
                  </a:cxn>
                  <a:cxn ang="0">
                    <a:pos x="77" y="890"/>
                  </a:cxn>
                  <a:cxn ang="0">
                    <a:pos x="70" y="807"/>
                  </a:cxn>
                  <a:cxn ang="0">
                    <a:pos x="36" y="786"/>
                  </a:cxn>
                  <a:cxn ang="0">
                    <a:pos x="49" y="716"/>
                  </a:cxn>
                  <a:cxn ang="0">
                    <a:pos x="48" y="635"/>
                  </a:cxn>
                  <a:cxn ang="0">
                    <a:pos x="32" y="566"/>
                  </a:cxn>
                  <a:cxn ang="0">
                    <a:pos x="40" y="474"/>
                  </a:cxn>
                  <a:cxn ang="0">
                    <a:pos x="26" y="412"/>
                  </a:cxn>
                  <a:cxn ang="0">
                    <a:pos x="59" y="356"/>
                  </a:cxn>
                  <a:cxn ang="0">
                    <a:pos x="28" y="297"/>
                  </a:cxn>
                  <a:cxn ang="0">
                    <a:pos x="38" y="110"/>
                  </a:cxn>
                  <a:cxn ang="0">
                    <a:pos x="29" y="97"/>
                  </a:cxn>
                  <a:cxn ang="0">
                    <a:pos x="23" y="40"/>
                  </a:cxn>
                  <a:cxn ang="0">
                    <a:pos x="12" y="28"/>
                  </a:cxn>
                  <a:cxn ang="0">
                    <a:pos x="656" y="8"/>
                  </a:cxn>
                  <a:cxn ang="0">
                    <a:pos x="1187" y="30"/>
                  </a:cxn>
                </a:cxnLst>
                <a:rect l="0" t="0" r="r" b="b"/>
                <a:pathLst>
                  <a:path w="1194" h="1059">
                    <a:moveTo>
                      <a:pt x="1187" y="30"/>
                    </a:moveTo>
                    <a:cubicBezTo>
                      <a:pt x="1187" y="30"/>
                      <a:pt x="1177" y="37"/>
                      <a:pt x="1152" y="47"/>
                    </a:cubicBezTo>
                    <a:cubicBezTo>
                      <a:pt x="1145" y="50"/>
                      <a:pt x="1145" y="93"/>
                      <a:pt x="1146" y="127"/>
                    </a:cubicBezTo>
                    <a:cubicBezTo>
                      <a:pt x="1146" y="153"/>
                      <a:pt x="1178" y="169"/>
                      <a:pt x="1178" y="212"/>
                    </a:cubicBezTo>
                    <a:cubicBezTo>
                      <a:pt x="1178" y="254"/>
                      <a:pt x="1142" y="237"/>
                      <a:pt x="1134" y="264"/>
                    </a:cubicBezTo>
                    <a:cubicBezTo>
                      <a:pt x="1127" y="291"/>
                      <a:pt x="1135" y="311"/>
                      <a:pt x="1135" y="311"/>
                    </a:cubicBezTo>
                    <a:cubicBezTo>
                      <a:pt x="1135" y="311"/>
                      <a:pt x="1172" y="332"/>
                      <a:pt x="1176" y="363"/>
                    </a:cubicBezTo>
                    <a:cubicBezTo>
                      <a:pt x="1180" y="394"/>
                      <a:pt x="1141" y="399"/>
                      <a:pt x="1129" y="422"/>
                    </a:cubicBezTo>
                    <a:cubicBezTo>
                      <a:pt x="1118" y="446"/>
                      <a:pt x="1139" y="485"/>
                      <a:pt x="1139" y="485"/>
                    </a:cubicBezTo>
                    <a:cubicBezTo>
                      <a:pt x="1139" y="485"/>
                      <a:pt x="1174" y="482"/>
                      <a:pt x="1174" y="527"/>
                    </a:cubicBezTo>
                    <a:cubicBezTo>
                      <a:pt x="1173" y="561"/>
                      <a:pt x="1127" y="565"/>
                      <a:pt x="1123" y="588"/>
                    </a:cubicBezTo>
                    <a:cubicBezTo>
                      <a:pt x="1119" y="611"/>
                      <a:pt x="1116" y="641"/>
                      <a:pt x="1157" y="649"/>
                    </a:cubicBezTo>
                    <a:cubicBezTo>
                      <a:pt x="1165" y="651"/>
                      <a:pt x="1182" y="660"/>
                      <a:pt x="1168" y="699"/>
                    </a:cubicBezTo>
                    <a:cubicBezTo>
                      <a:pt x="1157" y="730"/>
                      <a:pt x="1119" y="725"/>
                      <a:pt x="1119" y="752"/>
                    </a:cubicBezTo>
                    <a:cubicBezTo>
                      <a:pt x="1119" y="779"/>
                      <a:pt x="1119" y="792"/>
                      <a:pt x="1138" y="799"/>
                    </a:cubicBezTo>
                    <a:cubicBezTo>
                      <a:pt x="1157" y="807"/>
                      <a:pt x="1176" y="823"/>
                      <a:pt x="1149" y="852"/>
                    </a:cubicBezTo>
                    <a:cubicBezTo>
                      <a:pt x="1123" y="880"/>
                      <a:pt x="995" y="1016"/>
                      <a:pt x="955" y="1027"/>
                    </a:cubicBezTo>
                    <a:cubicBezTo>
                      <a:pt x="882" y="1047"/>
                      <a:pt x="719" y="1053"/>
                      <a:pt x="600" y="1053"/>
                    </a:cubicBezTo>
                    <a:cubicBezTo>
                      <a:pt x="480" y="1053"/>
                      <a:pt x="299" y="1059"/>
                      <a:pt x="239" y="1043"/>
                    </a:cubicBezTo>
                    <a:cubicBezTo>
                      <a:pt x="223" y="1039"/>
                      <a:pt x="91" y="916"/>
                      <a:pt x="77" y="890"/>
                    </a:cubicBezTo>
                    <a:cubicBezTo>
                      <a:pt x="59" y="857"/>
                      <a:pt x="74" y="832"/>
                      <a:pt x="70" y="807"/>
                    </a:cubicBezTo>
                    <a:cubicBezTo>
                      <a:pt x="66" y="784"/>
                      <a:pt x="55" y="802"/>
                      <a:pt x="36" y="786"/>
                    </a:cubicBezTo>
                    <a:cubicBezTo>
                      <a:pt x="0" y="756"/>
                      <a:pt x="33" y="723"/>
                      <a:pt x="49" y="716"/>
                    </a:cubicBezTo>
                    <a:cubicBezTo>
                      <a:pt x="64" y="708"/>
                      <a:pt x="75" y="662"/>
                      <a:pt x="48" y="635"/>
                    </a:cubicBezTo>
                    <a:cubicBezTo>
                      <a:pt x="21" y="608"/>
                      <a:pt x="9" y="588"/>
                      <a:pt x="32" y="566"/>
                    </a:cubicBezTo>
                    <a:cubicBezTo>
                      <a:pt x="78" y="522"/>
                      <a:pt x="63" y="501"/>
                      <a:pt x="40" y="474"/>
                    </a:cubicBezTo>
                    <a:cubicBezTo>
                      <a:pt x="16" y="447"/>
                      <a:pt x="17" y="434"/>
                      <a:pt x="26" y="412"/>
                    </a:cubicBezTo>
                    <a:cubicBezTo>
                      <a:pt x="36" y="390"/>
                      <a:pt x="67" y="415"/>
                      <a:pt x="59" y="356"/>
                    </a:cubicBezTo>
                    <a:cubicBezTo>
                      <a:pt x="51" y="295"/>
                      <a:pt x="47" y="339"/>
                      <a:pt x="28" y="297"/>
                    </a:cubicBezTo>
                    <a:cubicBezTo>
                      <a:pt x="14" y="267"/>
                      <a:pt x="38" y="110"/>
                      <a:pt x="38" y="110"/>
                    </a:cubicBezTo>
                    <a:cubicBezTo>
                      <a:pt x="29" y="97"/>
                      <a:pt x="29" y="97"/>
                      <a:pt x="29" y="97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8"/>
                      <a:pt x="574" y="0"/>
                      <a:pt x="656" y="8"/>
                    </a:cubicBezTo>
                    <a:cubicBezTo>
                      <a:pt x="737" y="16"/>
                      <a:pt x="1194" y="30"/>
                      <a:pt x="1187" y="30"/>
                    </a:cubicBezTo>
                  </a:path>
                </a:pathLst>
              </a:custGeom>
              <a:gradFill flip="none" rotWithShape="1">
                <a:gsLst>
                  <a:gs pos="0">
                    <a:srgbClr val="969696"/>
                  </a:gs>
                  <a:gs pos="74000">
                    <a:srgbClr val="969696"/>
                  </a:gs>
                  <a:gs pos="100000">
                    <a:srgbClr val="646464"/>
                  </a:gs>
                </a:gsLst>
                <a:lin ang="0" scaled="1"/>
                <a:tileRect/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2" name="Freeform 12"/>
              <p:cNvSpPr>
                <a:spLocks noEditPoints="1"/>
              </p:cNvSpPr>
              <p:nvPr/>
            </p:nvSpPr>
            <p:spPr bwMode="gray">
              <a:xfrm>
                <a:off x="-6511925" y="6629400"/>
                <a:ext cx="3041650" cy="3802063"/>
              </a:xfrm>
              <a:custGeom>
                <a:avLst/>
                <a:gdLst/>
                <a:ahLst/>
                <a:cxnLst>
                  <a:cxn ang="0">
                    <a:pos x="389" y="28"/>
                  </a:cxn>
                  <a:cxn ang="0">
                    <a:pos x="389" y="101"/>
                  </a:cxn>
                  <a:cxn ang="0">
                    <a:pos x="441" y="226"/>
                  </a:cxn>
                  <a:cxn ang="0">
                    <a:pos x="435" y="281"/>
                  </a:cxn>
                  <a:cxn ang="0">
                    <a:pos x="571" y="308"/>
                  </a:cxn>
                  <a:cxn ang="0">
                    <a:pos x="675" y="273"/>
                  </a:cxn>
                  <a:cxn ang="0">
                    <a:pos x="547" y="215"/>
                  </a:cxn>
                  <a:cxn ang="0">
                    <a:pos x="648" y="98"/>
                  </a:cxn>
                  <a:cxn ang="0">
                    <a:pos x="555" y="41"/>
                  </a:cxn>
                  <a:cxn ang="0">
                    <a:pos x="405" y="3"/>
                  </a:cxn>
                  <a:cxn ang="0">
                    <a:pos x="296" y="354"/>
                  </a:cxn>
                  <a:cxn ang="0">
                    <a:pos x="713" y="341"/>
                  </a:cxn>
                  <a:cxn ang="0">
                    <a:pos x="515" y="320"/>
                  </a:cxn>
                  <a:cxn ang="0">
                    <a:pos x="163" y="338"/>
                  </a:cxn>
                  <a:cxn ang="0">
                    <a:pos x="49" y="433"/>
                  </a:cxn>
                  <a:cxn ang="0">
                    <a:pos x="536" y="392"/>
                  </a:cxn>
                  <a:cxn ang="0">
                    <a:pos x="672" y="420"/>
                  </a:cxn>
                  <a:cxn ang="0">
                    <a:pos x="623" y="460"/>
                  </a:cxn>
                  <a:cxn ang="0">
                    <a:pos x="340" y="466"/>
                  </a:cxn>
                  <a:cxn ang="0">
                    <a:pos x="226" y="441"/>
                  </a:cxn>
                  <a:cxn ang="0">
                    <a:pos x="92" y="588"/>
                  </a:cxn>
                  <a:cxn ang="0">
                    <a:pos x="495" y="558"/>
                  </a:cxn>
                  <a:cxn ang="0">
                    <a:pos x="699" y="561"/>
                  </a:cxn>
                  <a:cxn ang="0">
                    <a:pos x="566" y="596"/>
                  </a:cxn>
                  <a:cxn ang="0">
                    <a:pos x="514" y="643"/>
                  </a:cxn>
                  <a:cxn ang="0">
                    <a:pos x="457" y="607"/>
                  </a:cxn>
                  <a:cxn ang="0">
                    <a:pos x="60" y="743"/>
                  </a:cxn>
                  <a:cxn ang="0">
                    <a:pos x="479" y="714"/>
                  </a:cxn>
                  <a:cxn ang="0">
                    <a:pos x="789" y="733"/>
                  </a:cxn>
                  <a:cxn ang="0">
                    <a:pos x="677" y="815"/>
                  </a:cxn>
                  <a:cxn ang="0">
                    <a:pos x="736" y="877"/>
                  </a:cxn>
                  <a:cxn ang="0">
                    <a:pos x="372" y="1014"/>
                  </a:cxn>
                  <a:cxn ang="0">
                    <a:pos x="336" y="840"/>
                  </a:cxn>
                  <a:cxn ang="0">
                    <a:pos x="348" y="768"/>
                  </a:cxn>
                </a:cxnLst>
                <a:rect l="0" t="0" r="r" b="b"/>
                <a:pathLst>
                  <a:path w="811" h="1014">
                    <a:moveTo>
                      <a:pt x="405" y="3"/>
                    </a:moveTo>
                    <a:cubicBezTo>
                      <a:pt x="405" y="3"/>
                      <a:pt x="386" y="0"/>
                      <a:pt x="389" y="28"/>
                    </a:cubicBezTo>
                    <a:cubicBezTo>
                      <a:pt x="392" y="55"/>
                      <a:pt x="400" y="85"/>
                      <a:pt x="400" y="85"/>
                    </a:cubicBezTo>
                    <a:cubicBezTo>
                      <a:pt x="400" y="85"/>
                      <a:pt x="375" y="47"/>
                      <a:pt x="389" y="101"/>
                    </a:cubicBezTo>
                    <a:cubicBezTo>
                      <a:pt x="403" y="155"/>
                      <a:pt x="411" y="155"/>
                      <a:pt x="389" y="166"/>
                    </a:cubicBezTo>
                    <a:cubicBezTo>
                      <a:pt x="367" y="177"/>
                      <a:pt x="441" y="226"/>
                      <a:pt x="441" y="226"/>
                    </a:cubicBezTo>
                    <a:cubicBezTo>
                      <a:pt x="441" y="226"/>
                      <a:pt x="92" y="262"/>
                      <a:pt x="46" y="262"/>
                    </a:cubicBezTo>
                    <a:cubicBezTo>
                      <a:pt x="0" y="262"/>
                      <a:pt x="403" y="283"/>
                      <a:pt x="435" y="281"/>
                    </a:cubicBezTo>
                    <a:cubicBezTo>
                      <a:pt x="468" y="278"/>
                      <a:pt x="427" y="292"/>
                      <a:pt x="413" y="300"/>
                    </a:cubicBezTo>
                    <a:cubicBezTo>
                      <a:pt x="400" y="308"/>
                      <a:pt x="506" y="316"/>
                      <a:pt x="571" y="308"/>
                    </a:cubicBezTo>
                    <a:cubicBezTo>
                      <a:pt x="637" y="300"/>
                      <a:pt x="596" y="283"/>
                      <a:pt x="558" y="281"/>
                    </a:cubicBezTo>
                    <a:cubicBezTo>
                      <a:pt x="520" y="278"/>
                      <a:pt x="604" y="278"/>
                      <a:pt x="675" y="273"/>
                    </a:cubicBezTo>
                    <a:cubicBezTo>
                      <a:pt x="746" y="267"/>
                      <a:pt x="615" y="240"/>
                      <a:pt x="574" y="234"/>
                    </a:cubicBezTo>
                    <a:cubicBezTo>
                      <a:pt x="533" y="229"/>
                      <a:pt x="473" y="215"/>
                      <a:pt x="547" y="215"/>
                    </a:cubicBezTo>
                    <a:cubicBezTo>
                      <a:pt x="620" y="215"/>
                      <a:pt x="648" y="226"/>
                      <a:pt x="648" y="204"/>
                    </a:cubicBezTo>
                    <a:cubicBezTo>
                      <a:pt x="648" y="183"/>
                      <a:pt x="658" y="106"/>
                      <a:pt x="648" y="98"/>
                    </a:cubicBezTo>
                    <a:cubicBezTo>
                      <a:pt x="637" y="90"/>
                      <a:pt x="664" y="101"/>
                      <a:pt x="645" y="71"/>
                    </a:cubicBezTo>
                    <a:cubicBezTo>
                      <a:pt x="626" y="41"/>
                      <a:pt x="555" y="41"/>
                      <a:pt x="555" y="41"/>
                    </a:cubicBezTo>
                    <a:cubicBezTo>
                      <a:pt x="555" y="41"/>
                      <a:pt x="628" y="25"/>
                      <a:pt x="688" y="17"/>
                    </a:cubicBezTo>
                    <a:cubicBezTo>
                      <a:pt x="748" y="9"/>
                      <a:pt x="403" y="6"/>
                      <a:pt x="405" y="3"/>
                    </a:cubicBezTo>
                    <a:moveTo>
                      <a:pt x="19" y="357"/>
                    </a:moveTo>
                    <a:cubicBezTo>
                      <a:pt x="19" y="357"/>
                      <a:pt x="182" y="365"/>
                      <a:pt x="296" y="354"/>
                    </a:cubicBezTo>
                    <a:cubicBezTo>
                      <a:pt x="411" y="343"/>
                      <a:pt x="476" y="338"/>
                      <a:pt x="560" y="343"/>
                    </a:cubicBezTo>
                    <a:cubicBezTo>
                      <a:pt x="645" y="349"/>
                      <a:pt x="639" y="346"/>
                      <a:pt x="713" y="341"/>
                    </a:cubicBezTo>
                    <a:cubicBezTo>
                      <a:pt x="786" y="335"/>
                      <a:pt x="718" y="313"/>
                      <a:pt x="626" y="319"/>
                    </a:cubicBezTo>
                    <a:cubicBezTo>
                      <a:pt x="589" y="321"/>
                      <a:pt x="551" y="321"/>
                      <a:pt x="515" y="320"/>
                    </a:cubicBezTo>
                    <a:cubicBezTo>
                      <a:pt x="460" y="319"/>
                      <a:pt x="407" y="319"/>
                      <a:pt x="362" y="327"/>
                    </a:cubicBezTo>
                    <a:cubicBezTo>
                      <a:pt x="285" y="341"/>
                      <a:pt x="215" y="338"/>
                      <a:pt x="163" y="338"/>
                    </a:cubicBezTo>
                    <a:cubicBezTo>
                      <a:pt x="111" y="338"/>
                      <a:pt x="16" y="360"/>
                      <a:pt x="19" y="357"/>
                    </a:cubicBezTo>
                    <a:moveTo>
                      <a:pt x="49" y="433"/>
                    </a:moveTo>
                    <a:cubicBezTo>
                      <a:pt x="60" y="433"/>
                      <a:pt x="198" y="414"/>
                      <a:pt x="296" y="411"/>
                    </a:cubicBezTo>
                    <a:cubicBezTo>
                      <a:pt x="394" y="409"/>
                      <a:pt x="452" y="384"/>
                      <a:pt x="536" y="392"/>
                    </a:cubicBezTo>
                    <a:cubicBezTo>
                      <a:pt x="620" y="400"/>
                      <a:pt x="648" y="403"/>
                      <a:pt x="710" y="409"/>
                    </a:cubicBezTo>
                    <a:cubicBezTo>
                      <a:pt x="773" y="414"/>
                      <a:pt x="735" y="406"/>
                      <a:pt x="672" y="420"/>
                    </a:cubicBezTo>
                    <a:cubicBezTo>
                      <a:pt x="609" y="433"/>
                      <a:pt x="520" y="452"/>
                      <a:pt x="547" y="452"/>
                    </a:cubicBezTo>
                    <a:cubicBezTo>
                      <a:pt x="574" y="452"/>
                      <a:pt x="667" y="449"/>
                      <a:pt x="623" y="460"/>
                    </a:cubicBezTo>
                    <a:cubicBezTo>
                      <a:pt x="579" y="471"/>
                      <a:pt x="558" y="485"/>
                      <a:pt x="465" y="485"/>
                    </a:cubicBezTo>
                    <a:cubicBezTo>
                      <a:pt x="373" y="485"/>
                      <a:pt x="253" y="474"/>
                      <a:pt x="340" y="466"/>
                    </a:cubicBezTo>
                    <a:cubicBezTo>
                      <a:pt x="427" y="458"/>
                      <a:pt x="593" y="460"/>
                      <a:pt x="492" y="449"/>
                    </a:cubicBezTo>
                    <a:cubicBezTo>
                      <a:pt x="392" y="439"/>
                      <a:pt x="285" y="439"/>
                      <a:pt x="226" y="441"/>
                    </a:cubicBezTo>
                    <a:cubicBezTo>
                      <a:pt x="166" y="444"/>
                      <a:pt x="46" y="441"/>
                      <a:pt x="49" y="433"/>
                    </a:cubicBezTo>
                    <a:moveTo>
                      <a:pt x="92" y="588"/>
                    </a:moveTo>
                    <a:cubicBezTo>
                      <a:pt x="92" y="588"/>
                      <a:pt x="277" y="588"/>
                      <a:pt x="345" y="583"/>
                    </a:cubicBezTo>
                    <a:cubicBezTo>
                      <a:pt x="413" y="577"/>
                      <a:pt x="419" y="556"/>
                      <a:pt x="495" y="558"/>
                    </a:cubicBezTo>
                    <a:cubicBezTo>
                      <a:pt x="524" y="559"/>
                      <a:pt x="555" y="558"/>
                      <a:pt x="583" y="557"/>
                    </a:cubicBezTo>
                    <a:cubicBezTo>
                      <a:pt x="629" y="556"/>
                      <a:pt x="671" y="554"/>
                      <a:pt x="699" y="561"/>
                    </a:cubicBezTo>
                    <a:cubicBezTo>
                      <a:pt x="746" y="572"/>
                      <a:pt x="784" y="569"/>
                      <a:pt x="702" y="575"/>
                    </a:cubicBezTo>
                    <a:cubicBezTo>
                      <a:pt x="620" y="580"/>
                      <a:pt x="552" y="588"/>
                      <a:pt x="566" y="596"/>
                    </a:cubicBezTo>
                    <a:cubicBezTo>
                      <a:pt x="579" y="605"/>
                      <a:pt x="648" y="613"/>
                      <a:pt x="628" y="626"/>
                    </a:cubicBezTo>
                    <a:cubicBezTo>
                      <a:pt x="609" y="640"/>
                      <a:pt x="615" y="640"/>
                      <a:pt x="514" y="643"/>
                    </a:cubicBezTo>
                    <a:cubicBezTo>
                      <a:pt x="413" y="645"/>
                      <a:pt x="258" y="659"/>
                      <a:pt x="334" y="640"/>
                    </a:cubicBezTo>
                    <a:cubicBezTo>
                      <a:pt x="411" y="621"/>
                      <a:pt x="593" y="607"/>
                      <a:pt x="457" y="607"/>
                    </a:cubicBezTo>
                    <a:cubicBezTo>
                      <a:pt x="321" y="607"/>
                      <a:pt x="117" y="594"/>
                      <a:pt x="92" y="588"/>
                    </a:cubicBezTo>
                    <a:moveTo>
                      <a:pt x="60" y="743"/>
                    </a:moveTo>
                    <a:cubicBezTo>
                      <a:pt x="76" y="743"/>
                      <a:pt x="275" y="743"/>
                      <a:pt x="318" y="741"/>
                    </a:cubicBezTo>
                    <a:cubicBezTo>
                      <a:pt x="362" y="738"/>
                      <a:pt x="392" y="714"/>
                      <a:pt x="479" y="714"/>
                    </a:cubicBezTo>
                    <a:cubicBezTo>
                      <a:pt x="566" y="714"/>
                      <a:pt x="571" y="716"/>
                      <a:pt x="642" y="727"/>
                    </a:cubicBezTo>
                    <a:cubicBezTo>
                      <a:pt x="713" y="738"/>
                      <a:pt x="767" y="733"/>
                      <a:pt x="789" y="733"/>
                    </a:cubicBezTo>
                    <a:cubicBezTo>
                      <a:pt x="811" y="733"/>
                      <a:pt x="789" y="719"/>
                      <a:pt x="705" y="746"/>
                    </a:cubicBezTo>
                    <a:cubicBezTo>
                      <a:pt x="679" y="754"/>
                      <a:pt x="664" y="782"/>
                      <a:pt x="677" y="815"/>
                    </a:cubicBezTo>
                    <a:cubicBezTo>
                      <a:pt x="680" y="824"/>
                      <a:pt x="696" y="827"/>
                      <a:pt x="705" y="837"/>
                    </a:cubicBezTo>
                    <a:cubicBezTo>
                      <a:pt x="716" y="850"/>
                      <a:pt x="729" y="864"/>
                      <a:pt x="736" y="877"/>
                    </a:cubicBezTo>
                    <a:cubicBezTo>
                      <a:pt x="767" y="938"/>
                      <a:pt x="687" y="1010"/>
                      <a:pt x="626" y="1011"/>
                    </a:cubicBezTo>
                    <a:cubicBezTo>
                      <a:pt x="520" y="1012"/>
                      <a:pt x="457" y="1013"/>
                      <a:pt x="372" y="1014"/>
                    </a:cubicBezTo>
                    <a:cubicBezTo>
                      <a:pt x="366" y="1014"/>
                      <a:pt x="280" y="951"/>
                      <a:pt x="306" y="891"/>
                    </a:cubicBezTo>
                    <a:cubicBezTo>
                      <a:pt x="312" y="876"/>
                      <a:pt x="325" y="853"/>
                      <a:pt x="336" y="840"/>
                    </a:cubicBezTo>
                    <a:cubicBezTo>
                      <a:pt x="344" y="830"/>
                      <a:pt x="350" y="830"/>
                      <a:pt x="354" y="821"/>
                    </a:cubicBezTo>
                    <a:cubicBezTo>
                      <a:pt x="365" y="792"/>
                      <a:pt x="353" y="769"/>
                      <a:pt x="348" y="768"/>
                    </a:cubicBezTo>
                    <a:cubicBezTo>
                      <a:pt x="261" y="754"/>
                      <a:pt x="54" y="746"/>
                      <a:pt x="60" y="743"/>
                    </a:cubicBezTo>
                  </a:path>
                </a:pathLst>
              </a:custGeom>
              <a:solidFill>
                <a:srgbClr val="64646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3" name="Freeform 14"/>
              <p:cNvSpPr>
                <a:spLocks/>
              </p:cNvSpPr>
              <p:nvPr/>
            </p:nvSpPr>
            <p:spPr bwMode="gray">
              <a:xfrm>
                <a:off x="-4810125" y="8204200"/>
                <a:ext cx="1992313" cy="285750"/>
              </a:xfrm>
              <a:custGeom>
                <a:avLst/>
                <a:gdLst/>
                <a:ahLst/>
                <a:cxnLst>
                  <a:cxn ang="0">
                    <a:pos x="101" y="13"/>
                  </a:cxn>
                  <a:cxn ang="0">
                    <a:pos x="311" y="16"/>
                  </a:cxn>
                  <a:cxn ang="0">
                    <a:pos x="330" y="51"/>
                  </a:cxn>
                  <a:cxn ang="0">
                    <a:pos x="0" y="76"/>
                  </a:cxn>
                  <a:cxn ang="0">
                    <a:pos x="153" y="49"/>
                  </a:cxn>
                  <a:cxn ang="0">
                    <a:pos x="101" y="13"/>
                  </a:cxn>
                </a:cxnLst>
                <a:rect l="0" t="0" r="r" b="b"/>
                <a:pathLst>
                  <a:path w="531" h="76">
                    <a:moveTo>
                      <a:pt x="101" y="13"/>
                    </a:moveTo>
                    <a:cubicBezTo>
                      <a:pt x="101" y="13"/>
                      <a:pt x="207" y="0"/>
                      <a:pt x="311" y="16"/>
                    </a:cubicBezTo>
                    <a:cubicBezTo>
                      <a:pt x="414" y="32"/>
                      <a:pt x="531" y="38"/>
                      <a:pt x="330" y="51"/>
                    </a:cubicBezTo>
                    <a:cubicBezTo>
                      <a:pt x="128" y="65"/>
                      <a:pt x="0" y="76"/>
                      <a:pt x="0" y="76"/>
                    </a:cubicBezTo>
                    <a:cubicBezTo>
                      <a:pt x="0" y="76"/>
                      <a:pt x="90" y="76"/>
                      <a:pt x="153" y="49"/>
                    </a:cubicBezTo>
                    <a:cubicBezTo>
                      <a:pt x="215" y="21"/>
                      <a:pt x="106" y="21"/>
                      <a:pt x="101" y="13"/>
                    </a:cubicBezTo>
                    <a:close/>
                  </a:path>
                </a:pathLst>
              </a:custGeom>
              <a:solidFill>
                <a:srgbClr val="5B5A58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4" name="Freeform 15"/>
              <p:cNvSpPr>
                <a:spLocks noEditPoints="1"/>
              </p:cNvSpPr>
              <p:nvPr/>
            </p:nvSpPr>
            <p:spPr bwMode="gray">
              <a:xfrm>
                <a:off x="-6638925" y="7585075"/>
                <a:ext cx="2698750" cy="1560513"/>
              </a:xfrm>
              <a:custGeom>
                <a:avLst/>
                <a:gdLst/>
                <a:ahLst/>
                <a:cxnLst>
                  <a:cxn ang="0">
                    <a:pos x="7" y="3"/>
                  </a:cxn>
                  <a:cxn ang="0">
                    <a:pos x="304" y="11"/>
                  </a:cxn>
                  <a:cxn ang="0">
                    <a:pos x="498" y="50"/>
                  </a:cxn>
                  <a:cxn ang="0">
                    <a:pos x="27" y="93"/>
                  </a:cxn>
                  <a:cxn ang="0">
                    <a:pos x="7" y="3"/>
                  </a:cxn>
                  <a:cxn ang="0">
                    <a:pos x="0" y="187"/>
                  </a:cxn>
                  <a:cxn ang="0">
                    <a:pos x="327" y="187"/>
                  </a:cxn>
                  <a:cxn ang="0">
                    <a:pos x="424" y="229"/>
                  </a:cxn>
                  <a:cxn ang="0">
                    <a:pos x="19" y="265"/>
                  </a:cxn>
                  <a:cxn ang="0">
                    <a:pos x="0" y="187"/>
                  </a:cxn>
                  <a:cxn ang="0">
                    <a:pos x="7" y="339"/>
                  </a:cxn>
                  <a:cxn ang="0">
                    <a:pos x="280" y="362"/>
                  </a:cxn>
                  <a:cxn ang="0">
                    <a:pos x="526" y="358"/>
                  </a:cxn>
                  <a:cxn ang="0">
                    <a:pos x="288" y="413"/>
                  </a:cxn>
                  <a:cxn ang="0">
                    <a:pos x="7" y="413"/>
                  </a:cxn>
                  <a:cxn ang="0">
                    <a:pos x="7" y="339"/>
                  </a:cxn>
                </a:cxnLst>
                <a:rect l="0" t="0" r="r" b="b"/>
                <a:pathLst>
                  <a:path w="720" h="416">
                    <a:moveTo>
                      <a:pt x="7" y="3"/>
                    </a:moveTo>
                    <a:cubicBezTo>
                      <a:pt x="7" y="3"/>
                      <a:pt x="136" y="0"/>
                      <a:pt x="304" y="11"/>
                    </a:cubicBezTo>
                    <a:cubicBezTo>
                      <a:pt x="471" y="23"/>
                      <a:pt x="720" y="27"/>
                      <a:pt x="498" y="50"/>
                    </a:cubicBezTo>
                    <a:cubicBezTo>
                      <a:pt x="276" y="74"/>
                      <a:pt x="27" y="93"/>
                      <a:pt x="27" y="93"/>
                    </a:cubicBezTo>
                    <a:lnTo>
                      <a:pt x="7" y="3"/>
                    </a:lnTo>
                    <a:close/>
                    <a:moveTo>
                      <a:pt x="0" y="187"/>
                    </a:moveTo>
                    <a:cubicBezTo>
                      <a:pt x="19" y="183"/>
                      <a:pt x="152" y="167"/>
                      <a:pt x="327" y="187"/>
                    </a:cubicBezTo>
                    <a:cubicBezTo>
                      <a:pt x="502" y="206"/>
                      <a:pt x="604" y="222"/>
                      <a:pt x="424" y="229"/>
                    </a:cubicBezTo>
                    <a:cubicBezTo>
                      <a:pt x="245" y="237"/>
                      <a:pt x="19" y="265"/>
                      <a:pt x="19" y="265"/>
                    </a:cubicBezTo>
                    <a:lnTo>
                      <a:pt x="0" y="187"/>
                    </a:lnTo>
                    <a:close/>
                    <a:moveTo>
                      <a:pt x="7" y="339"/>
                    </a:moveTo>
                    <a:cubicBezTo>
                      <a:pt x="7" y="339"/>
                      <a:pt x="116" y="374"/>
                      <a:pt x="280" y="362"/>
                    </a:cubicBezTo>
                    <a:cubicBezTo>
                      <a:pt x="444" y="350"/>
                      <a:pt x="545" y="354"/>
                      <a:pt x="526" y="358"/>
                    </a:cubicBezTo>
                    <a:cubicBezTo>
                      <a:pt x="506" y="362"/>
                      <a:pt x="432" y="416"/>
                      <a:pt x="288" y="413"/>
                    </a:cubicBezTo>
                    <a:cubicBezTo>
                      <a:pt x="144" y="409"/>
                      <a:pt x="7" y="413"/>
                      <a:pt x="7" y="413"/>
                    </a:cubicBezTo>
                    <a:lnTo>
                      <a:pt x="7" y="339"/>
                    </a:lnTo>
                    <a:close/>
                  </a:path>
                </a:pathLst>
              </a:custGeom>
              <a:solidFill>
                <a:srgbClr val="938A85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5" name="Freeform 16"/>
              <p:cNvSpPr>
                <a:spLocks noEditPoints="1"/>
              </p:cNvSpPr>
              <p:nvPr/>
            </p:nvSpPr>
            <p:spPr bwMode="gray">
              <a:xfrm>
                <a:off x="-4816475" y="7612062"/>
                <a:ext cx="2365375" cy="2012950"/>
              </a:xfrm>
              <a:custGeom>
                <a:avLst/>
                <a:gdLst/>
                <a:ahLst/>
                <a:cxnLst>
                  <a:cxn ang="0">
                    <a:pos x="119" y="13"/>
                  </a:cxn>
                  <a:cxn ang="0">
                    <a:pos x="313" y="13"/>
                  </a:cxn>
                  <a:cxn ang="0">
                    <a:pos x="370" y="40"/>
                  </a:cxn>
                  <a:cxn ang="0">
                    <a:pos x="76" y="73"/>
                  </a:cxn>
                  <a:cxn ang="0">
                    <a:pos x="117" y="51"/>
                  </a:cxn>
                  <a:cxn ang="0">
                    <a:pos x="138" y="19"/>
                  </a:cxn>
                  <a:cxn ang="0">
                    <a:pos x="119" y="13"/>
                  </a:cxn>
                  <a:cxn ang="0">
                    <a:pos x="122" y="340"/>
                  </a:cxn>
                  <a:cxn ang="0">
                    <a:pos x="313" y="334"/>
                  </a:cxn>
                  <a:cxn ang="0">
                    <a:pos x="454" y="351"/>
                  </a:cxn>
                  <a:cxn ang="0">
                    <a:pos x="117" y="394"/>
                  </a:cxn>
                  <a:cxn ang="0">
                    <a:pos x="152" y="373"/>
                  </a:cxn>
                  <a:cxn ang="0">
                    <a:pos x="122" y="340"/>
                  </a:cxn>
                  <a:cxn ang="0">
                    <a:pos x="167" y="86"/>
                  </a:cxn>
                  <a:cxn ang="0">
                    <a:pos x="382" y="69"/>
                  </a:cxn>
                  <a:cxn ang="0">
                    <a:pos x="268" y="117"/>
                  </a:cxn>
                  <a:cxn ang="0">
                    <a:pos x="167" y="86"/>
                  </a:cxn>
                  <a:cxn ang="0">
                    <a:pos x="150" y="266"/>
                  </a:cxn>
                  <a:cxn ang="0">
                    <a:pos x="303" y="252"/>
                  </a:cxn>
                  <a:cxn ang="0">
                    <a:pos x="469" y="248"/>
                  </a:cxn>
                  <a:cxn ang="0">
                    <a:pos x="303" y="279"/>
                  </a:cxn>
                  <a:cxn ang="0">
                    <a:pos x="150" y="266"/>
                  </a:cxn>
                  <a:cxn ang="0">
                    <a:pos x="141" y="428"/>
                  </a:cxn>
                  <a:cxn ang="0">
                    <a:pos x="272" y="406"/>
                  </a:cxn>
                  <a:cxn ang="0">
                    <a:pos x="456" y="414"/>
                  </a:cxn>
                  <a:cxn ang="0">
                    <a:pos x="347" y="436"/>
                  </a:cxn>
                  <a:cxn ang="0">
                    <a:pos x="141" y="428"/>
                  </a:cxn>
                  <a:cxn ang="0">
                    <a:pos x="216" y="511"/>
                  </a:cxn>
                  <a:cxn ang="0">
                    <a:pos x="325" y="502"/>
                  </a:cxn>
                  <a:cxn ang="0">
                    <a:pos x="338" y="519"/>
                  </a:cxn>
                  <a:cxn ang="0">
                    <a:pos x="268" y="533"/>
                  </a:cxn>
                  <a:cxn ang="0">
                    <a:pos x="216" y="511"/>
                  </a:cxn>
                </a:cxnLst>
                <a:rect l="0" t="0" r="r" b="b"/>
                <a:pathLst>
                  <a:path w="631" h="537">
                    <a:moveTo>
                      <a:pt x="119" y="13"/>
                    </a:moveTo>
                    <a:cubicBezTo>
                      <a:pt x="119" y="13"/>
                      <a:pt x="239" y="0"/>
                      <a:pt x="313" y="13"/>
                    </a:cubicBezTo>
                    <a:cubicBezTo>
                      <a:pt x="386" y="27"/>
                      <a:pt x="484" y="13"/>
                      <a:pt x="370" y="40"/>
                    </a:cubicBezTo>
                    <a:cubicBezTo>
                      <a:pt x="255" y="68"/>
                      <a:pt x="152" y="76"/>
                      <a:pt x="76" y="73"/>
                    </a:cubicBezTo>
                    <a:cubicBezTo>
                      <a:pt x="0" y="70"/>
                      <a:pt x="27" y="70"/>
                      <a:pt x="117" y="51"/>
                    </a:cubicBezTo>
                    <a:cubicBezTo>
                      <a:pt x="206" y="32"/>
                      <a:pt x="168" y="19"/>
                      <a:pt x="138" y="19"/>
                    </a:cubicBezTo>
                    <a:cubicBezTo>
                      <a:pt x="108" y="19"/>
                      <a:pt x="127" y="16"/>
                      <a:pt x="119" y="13"/>
                    </a:cubicBezTo>
                    <a:close/>
                    <a:moveTo>
                      <a:pt x="122" y="340"/>
                    </a:moveTo>
                    <a:cubicBezTo>
                      <a:pt x="122" y="340"/>
                      <a:pt x="209" y="332"/>
                      <a:pt x="313" y="334"/>
                    </a:cubicBezTo>
                    <a:cubicBezTo>
                      <a:pt x="416" y="337"/>
                      <a:pt x="631" y="321"/>
                      <a:pt x="454" y="351"/>
                    </a:cubicBezTo>
                    <a:cubicBezTo>
                      <a:pt x="277" y="381"/>
                      <a:pt x="176" y="386"/>
                      <a:pt x="117" y="394"/>
                    </a:cubicBezTo>
                    <a:cubicBezTo>
                      <a:pt x="57" y="403"/>
                      <a:pt x="84" y="397"/>
                      <a:pt x="152" y="373"/>
                    </a:cubicBezTo>
                    <a:cubicBezTo>
                      <a:pt x="220" y="348"/>
                      <a:pt x="122" y="348"/>
                      <a:pt x="122" y="340"/>
                    </a:cubicBezTo>
                    <a:close/>
                    <a:moveTo>
                      <a:pt x="167" y="86"/>
                    </a:moveTo>
                    <a:cubicBezTo>
                      <a:pt x="198" y="86"/>
                      <a:pt x="294" y="60"/>
                      <a:pt x="382" y="69"/>
                    </a:cubicBezTo>
                    <a:cubicBezTo>
                      <a:pt x="469" y="77"/>
                      <a:pt x="369" y="112"/>
                      <a:pt x="268" y="117"/>
                    </a:cubicBezTo>
                    <a:cubicBezTo>
                      <a:pt x="167" y="121"/>
                      <a:pt x="172" y="91"/>
                      <a:pt x="167" y="86"/>
                    </a:cubicBezTo>
                    <a:close/>
                    <a:moveTo>
                      <a:pt x="150" y="266"/>
                    </a:moveTo>
                    <a:cubicBezTo>
                      <a:pt x="176" y="266"/>
                      <a:pt x="216" y="257"/>
                      <a:pt x="303" y="252"/>
                    </a:cubicBezTo>
                    <a:cubicBezTo>
                      <a:pt x="391" y="248"/>
                      <a:pt x="469" y="248"/>
                      <a:pt x="469" y="248"/>
                    </a:cubicBezTo>
                    <a:cubicBezTo>
                      <a:pt x="469" y="248"/>
                      <a:pt x="399" y="274"/>
                      <a:pt x="303" y="279"/>
                    </a:cubicBezTo>
                    <a:cubicBezTo>
                      <a:pt x="207" y="283"/>
                      <a:pt x="159" y="266"/>
                      <a:pt x="150" y="266"/>
                    </a:cubicBezTo>
                    <a:close/>
                    <a:moveTo>
                      <a:pt x="141" y="428"/>
                    </a:moveTo>
                    <a:cubicBezTo>
                      <a:pt x="159" y="428"/>
                      <a:pt x="150" y="410"/>
                      <a:pt x="272" y="406"/>
                    </a:cubicBezTo>
                    <a:cubicBezTo>
                      <a:pt x="395" y="401"/>
                      <a:pt x="456" y="414"/>
                      <a:pt x="456" y="414"/>
                    </a:cubicBezTo>
                    <a:cubicBezTo>
                      <a:pt x="456" y="414"/>
                      <a:pt x="487" y="419"/>
                      <a:pt x="347" y="436"/>
                    </a:cubicBezTo>
                    <a:cubicBezTo>
                      <a:pt x="207" y="454"/>
                      <a:pt x="145" y="423"/>
                      <a:pt x="141" y="428"/>
                    </a:cubicBezTo>
                    <a:close/>
                    <a:moveTo>
                      <a:pt x="216" y="511"/>
                    </a:moveTo>
                    <a:cubicBezTo>
                      <a:pt x="242" y="511"/>
                      <a:pt x="255" y="502"/>
                      <a:pt x="325" y="502"/>
                    </a:cubicBezTo>
                    <a:cubicBezTo>
                      <a:pt x="395" y="502"/>
                      <a:pt x="338" y="519"/>
                      <a:pt x="338" y="519"/>
                    </a:cubicBezTo>
                    <a:cubicBezTo>
                      <a:pt x="338" y="519"/>
                      <a:pt x="329" y="528"/>
                      <a:pt x="268" y="533"/>
                    </a:cubicBezTo>
                    <a:cubicBezTo>
                      <a:pt x="207" y="537"/>
                      <a:pt x="224" y="519"/>
                      <a:pt x="216" y="511"/>
                    </a:cubicBezTo>
                    <a:close/>
                  </a:path>
                </a:pathLst>
              </a:custGeom>
              <a:solidFill>
                <a:srgbClr val="F3F0ED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6" name="Freeform 17"/>
              <p:cNvSpPr>
                <a:spLocks noEditPoints="1"/>
              </p:cNvSpPr>
              <p:nvPr/>
            </p:nvSpPr>
            <p:spPr bwMode="gray">
              <a:xfrm>
                <a:off x="-6561138" y="9742487"/>
                <a:ext cx="3967163" cy="77788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21"/>
                  </a:cxn>
                  <a:cxn ang="0">
                    <a:pos x="5" y="21"/>
                  </a:cxn>
                  <a:cxn ang="0">
                    <a:pos x="4" y="19"/>
                  </a:cxn>
                  <a:cxn ang="0">
                    <a:pos x="0" y="10"/>
                  </a:cxn>
                  <a:cxn ang="0">
                    <a:pos x="1058" y="0"/>
                  </a:cxn>
                  <a:cxn ang="0">
                    <a:pos x="1056" y="2"/>
                  </a:cxn>
                  <a:cxn ang="0">
                    <a:pos x="1058" y="2"/>
                  </a:cxn>
                  <a:cxn ang="0">
                    <a:pos x="1058" y="0"/>
                  </a:cxn>
                </a:cxnLst>
                <a:rect l="0" t="0" r="r" b="b"/>
                <a:pathLst>
                  <a:path w="1058" h="21">
                    <a:moveTo>
                      <a:pt x="0" y="1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2" y="21"/>
                      <a:pt x="5" y="21"/>
                    </a:cubicBezTo>
                    <a:cubicBezTo>
                      <a:pt x="5" y="21"/>
                      <a:pt x="5" y="20"/>
                      <a:pt x="4" y="19"/>
                    </a:cubicBezTo>
                    <a:cubicBezTo>
                      <a:pt x="3" y="16"/>
                      <a:pt x="1" y="13"/>
                      <a:pt x="0" y="10"/>
                    </a:cubicBezTo>
                    <a:moveTo>
                      <a:pt x="1058" y="0"/>
                    </a:moveTo>
                    <a:cubicBezTo>
                      <a:pt x="1057" y="1"/>
                      <a:pt x="1057" y="2"/>
                      <a:pt x="1056" y="2"/>
                    </a:cubicBezTo>
                    <a:cubicBezTo>
                      <a:pt x="1057" y="2"/>
                      <a:pt x="1058" y="2"/>
                      <a:pt x="1058" y="2"/>
                    </a:cubicBezTo>
                    <a:cubicBezTo>
                      <a:pt x="1058" y="0"/>
                      <a:pt x="1058" y="0"/>
                      <a:pt x="1058" y="0"/>
                    </a:cubicBezTo>
                  </a:path>
                </a:pathLst>
              </a:custGeom>
              <a:solidFill>
                <a:srgbClr val="F9F7F5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7" name="Freeform 18"/>
              <p:cNvSpPr>
                <a:spLocks noEditPoints="1"/>
              </p:cNvSpPr>
              <p:nvPr/>
            </p:nvSpPr>
            <p:spPr bwMode="gray">
              <a:xfrm>
                <a:off x="-6561138" y="9583737"/>
                <a:ext cx="3967163" cy="266700"/>
              </a:xfrm>
              <a:custGeom>
                <a:avLst/>
                <a:gdLst/>
                <a:ahLst/>
                <a:cxnLst>
                  <a:cxn ang="0">
                    <a:pos x="1" y="19"/>
                  </a:cxn>
                  <a:cxn ang="0">
                    <a:pos x="0" y="52"/>
                  </a:cxn>
                  <a:cxn ang="0">
                    <a:pos x="4" y="61"/>
                  </a:cxn>
                  <a:cxn ang="0">
                    <a:pos x="5" y="63"/>
                  </a:cxn>
                  <a:cxn ang="0">
                    <a:pos x="202" y="68"/>
                  </a:cxn>
                  <a:cxn ang="0">
                    <a:pos x="335" y="71"/>
                  </a:cxn>
                  <a:cxn ang="0">
                    <a:pos x="349" y="52"/>
                  </a:cxn>
                  <a:cxn ang="0">
                    <a:pos x="367" y="33"/>
                  </a:cxn>
                  <a:cxn ang="0">
                    <a:pos x="368" y="28"/>
                  </a:cxn>
                  <a:cxn ang="0">
                    <a:pos x="203" y="24"/>
                  </a:cxn>
                  <a:cxn ang="0">
                    <a:pos x="61" y="21"/>
                  </a:cxn>
                  <a:cxn ang="0">
                    <a:pos x="17" y="20"/>
                  </a:cxn>
                  <a:cxn ang="0">
                    <a:pos x="1" y="19"/>
                  </a:cxn>
                  <a:cxn ang="0">
                    <a:pos x="1055" y="0"/>
                  </a:cxn>
                  <a:cxn ang="0">
                    <a:pos x="1051" y="1"/>
                  </a:cxn>
                  <a:cxn ang="0">
                    <a:pos x="821" y="16"/>
                  </a:cxn>
                  <a:cxn ang="0">
                    <a:pos x="688" y="24"/>
                  </a:cxn>
                  <a:cxn ang="0">
                    <a:pos x="690" y="27"/>
                  </a:cxn>
                  <a:cxn ang="0">
                    <a:pos x="718" y="49"/>
                  </a:cxn>
                  <a:cxn ang="0">
                    <a:pos x="732" y="65"/>
                  </a:cxn>
                  <a:cxn ang="0">
                    <a:pos x="1056" y="44"/>
                  </a:cxn>
                  <a:cxn ang="0">
                    <a:pos x="1058" y="42"/>
                  </a:cxn>
                  <a:cxn ang="0">
                    <a:pos x="1055" y="0"/>
                  </a:cxn>
                </a:cxnLst>
                <a:rect l="0" t="0" r="r" b="b"/>
                <a:pathLst>
                  <a:path w="1058" h="71">
                    <a:moveTo>
                      <a:pt x="1" y="19"/>
                    </a:moveTo>
                    <a:cubicBezTo>
                      <a:pt x="0" y="52"/>
                      <a:pt x="0" y="52"/>
                      <a:pt x="0" y="52"/>
                    </a:cubicBezTo>
                    <a:cubicBezTo>
                      <a:pt x="1" y="55"/>
                      <a:pt x="3" y="58"/>
                      <a:pt x="4" y="61"/>
                    </a:cubicBezTo>
                    <a:cubicBezTo>
                      <a:pt x="5" y="62"/>
                      <a:pt x="5" y="63"/>
                      <a:pt x="5" y="63"/>
                    </a:cubicBezTo>
                    <a:cubicBezTo>
                      <a:pt x="27" y="64"/>
                      <a:pt x="108" y="66"/>
                      <a:pt x="202" y="68"/>
                    </a:cubicBezTo>
                    <a:cubicBezTo>
                      <a:pt x="245" y="69"/>
                      <a:pt x="291" y="70"/>
                      <a:pt x="335" y="71"/>
                    </a:cubicBezTo>
                    <a:cubicBezTo>
                      <a:pt x="340" y="64"/>
                      <a:pt x="345" y="57"/>
                      <a:pt x="349" y="52"/>
                    </a:cubicBezTo>
                    <a:cubicBezTo>
                      <a:pt x="357" y="42"/>
                      <a:pt x="363" y="42"/>
                      <a:pt x="367" y="33"/>
                    </a:cubicBezTo>
                    <a:cubicBezTo>
                      <a:pt x="367" y="31"/>
                      <a:pt x="368" y="29"/>
                      <a:pt x="368" y="28"/>
                    </a:cubicBezTo>
                    <a:cubicBezTo>
                      <a:pt x="314" y="27"/>
                      <a:pt x="257" y="26"/>
                      <a:pt x="203" y="24"/>
                    </a:cubicBezTo>
                    <a:cubicBezTo>
                      <a:pt x="148" y="23"/>
                      <a:pt x="97" y="22"/>
                      <a:pt x="61" y="21"/>
                    </a:cubicBezTo>
                    <a:cubicBezTo>
                      <a:pt x="42" y="20"/>
                      <a:pt x="27" y="20"/>
                      <a:pt x="17" y="20"/>
                    </a:cubicBezTo>
                    <a:cubicBezTo>
                      <a:pt x="7" y="19"/>
                      <a:pt x="1" y="19"/>
                      <a:pt x="1" y="19"/>
                    </a:cubicBezTo>
                    <a:moveTo>
                      <a:pt x="1055" y="0"/>
                    </a:moveTo>
                    <a:cubicBezTo>
                      <a:pt x="1055" y="0"/>
                      <a:pt x="1054" y="1"/>
                      <a:pt x="1051" y="1"/>
                    </a:cubicBezTo>
                    <a:cubicBezTo>
                      <a:pt x="1029" y="2"/>
                      <a:pt x="931" y="9"/>
                      <a:pt x="821" y="16"/>
                    </a:cubicBezTo>
                    <a:cubicBezTo>
                      <a:pt x="778" y="19"/>
                      <a:pt x="732" y="22"/>
                      <a:pt x="688" y="24"/>
                    </a:cubicBezTo>
                    <a:cubicBezTo>
                      <a:pt x="689" y="25"/>
                      <a:pt x="689" y="26"/>
                      <a:pt x="690" y="27"/>
                    </a:cubicBezTo>
                    <a:cubicBezTo>
                      <a:pt x="693" y="36"/>
                      <a:pt x="709" y="39"/>
                      <a:pt x="718" y="49"/>
                    </a:cubicBezTo>
                    <a:cubicBezTo>
                      <a:pt x="723" y="55"/>
                      <a:pt x="728" y="60"/>
                      <a:pt x="732" y="65"/>
                    </a:cubicBezTo>
                    <a:cubicBezTo>
                      <a:pt x="878" y="58"/>
                      <a:pt x="1033" y="46"/>
                      <a:pt x="1056" y="44"/>
                    </a:cubicBezTo>
                    <a:cubicBezTo>
                      <a:pt x="1057" y="44"/>
                      <a:pt x="1057" y="43"/>
                      <a:pt x="1058" y="42"/>
                    </a:cubicBezTo>
                    <a:cubicBezTo>
                      <a:pt x="1055" y="0"/>
                      <a:pt x="1055" y="0"/>
                      <a:pt x="1055" y="0"/>
                    </a:cubicBezTo>
                  </a:path>
                </a:pathLst>
              </a:custGeom>
              <a:solidFill>
                <a:srgbClr val="BCBAB9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8" name="Freeform 19"/>
              <p:cNvSpPr>
                <a:spLocks/>
              </p:cNvSpPr>
              <p:nvPr/>
            </p:nvSpPr>
            <p:spPr bwMode="gray">
              <a:xfrm>
                <a:off x="-5305425" y="9674225"/>
                <a:ext cx="1489075" cy="184150"/>
              </a:xfrm>
              <a:custGeom>
                <a:avLst/>
                <a:gdLst/>
                <a:ahLst/>
                <a:cxnLst>
                  <a:cxn ang="0">
                    <a:pos x="353" y="0"/>
                  </a:cxn>
                  <a:cxn ang="0">
                    <a:pos x="320" y="1"/>
                  </a:cxn>
                  <a:cxn ang="0">
                    <a:pos x="184" y="5"/>
                  </a:cxn>
                  <a:cxn ang="0">
                    <a:pos x="184" y="5"/>
                  </a:cxn>
                  <a:cxn ang="0">
                    <a:pos x="33" y="4"/>
                  </a:cxn>
                  <a:cxn ang="0">
                    <a:pos x="32" y="9"/>
                  </a:cxn>
                  <a:cxn ang="0">
                    <a:pos x="14" y="28"/>
                  </a:cxn>
                  <a:cxn ang="0">
                    <a:pos x="0" y="47"/>
                  </a:cxn>
                  <a:cxn ang="0">
                    <a:pos x="184" y="49"/>
                  </a:cxn>
                  <a:cxn ang="0">
                    <a:pos x="333" y="45"/>
                  </a:cxn>
                  <a:cxn ang="0">
                    <a:pos x="397" y="41"/>
                  </a:cxn>
                  <a:cxn ang="0">
                    <a:pos x="383" y="25"/>
                  </a:cxn>
                  <a:cxn ang="0">
                    <a:pos x="355" y="3"/>
                  </a:cxn>
                  <a:cxn ang="0">
                    <a:pos x="353" y="0"/>
                  </a:cxn>
                </a:cxnLst>
                <a:rect l="0" t="0" r="r" b="b"/>
                <a:pathLst>
                  <a:path w="397" h="49">
                    <a:moveTo>
                      <a:pt x="353" y="0"/>
                    </a:moveTo>
                    <a:cubicBezTo>
                      <a:pt x="342" y="0"/>
                      <a:pt x="331" y="1"/>
                      <a:pt x="320" y="1"/>
                    </a:cubicBezTo>
                    <a:cubicBezTo>
                      <a:pt x="267" y="4"/>
                      <a:pt x="219" y="5"/>
                      <a:pt x="184" y="5"/>
                    </a:cubicBezTo>
                    <a:cubicBezTo>
                      <a:pt x="184" y="5"/>
                      <a:pt x="184" y="5"/>
                      <a:pt x="184" y="5"/>
                    </a:cubicBezTo>
                    <a:cubicBezTo>
                      <a:pt x="145" y="5"/>
                      <a:pt x="91" y="5"/>
                      <a:pt x="33" y="4"/>
                    </a:cubicBezTo>
                    <a:cubicBezTo>
                      <a:pt x="33" y="5"/>
                      <a:pt x="32" y="7"/>
                      <a:pt x="32" y="9"/>
                    </a:cubicBezTo>
                    <a:cubicBezTo>
                      <a:pt x="28" y="18"/>
                      <a:pt x="22" y="18"/>
                      <a:pt x="14" y="28"/>
                    </a:cubicBezTo>
                    <a:cubicBezTo>
                      <a:pt x="10" y="33"/>
                      <a:pt x="5" y="40"/>
                      <a:pt x="0" y="47"/>
                    </a:cubicBezTo>
                    <a:cubicBezTo>
                      <a:pt x="71" y="48"/>
                      <a:pt x="137" y="49"/>
                      <a:pt x="184" y="49"/>
                    </a:cubicBezTo>
                    <a:cubicBezTo>
                      <a:pt x="222" y="49"/>
                      <a:pt x="275" y="48"/>
                      <a:pt x="333" y="45"/>
                    </a:cubicBezTo>
                    <a:cubicBezTo>
                      <a:pt x="354" y="44"/>
                      <a:pt x="375" y="43"/>
                      <a:pt x="397" y="41"/>
                    </a:cubicBezTo>
                    <a:cubicBezTo>
                      <a:pt x="393" y="36"/>
                      <a:pt x="388" y="31"/>
                      <a:pt x="383" y="25"/>
                    </a:cubicBezTo>
                    <a:cubicBezTo>
                      <a:pt x="374" y="15"/>
                      <a:pt x="358" y="12"/>
                      <a:pt x="355" y="3"/>
                    </a:cubicBezTo>
                    <a:cubicBezTo>
                      <a:pt x="354" y="2"/>
                      <a:pt x="354" y="1"/>
                      <a:pt x="353" y="0"/>
                    </a:cubicBezTo>
                  </a:path>
                </a:pathLst>
              </a:custGeom>
              <a:solidFill>
                <a:srgbClr val="B0AFAB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9" name="Freeform 22"/>
              <p:cNvSpPr>
                <a:spLocks/>
              </p:cNvSpPr>
              <p:nvPr/>
            </p:nvSpPr>
            <p:spPr bwMode="gray">
              <a:xfrm>
                <a:off x="-2619375" y="8102600"/>
                <a:ext cx="63500" cy="192088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15" y="50"/>
                  </a:cxn>
                  <a:cxn ang="0">
                    <a:pos x="17" y="51"/>
                  </a:cxn>
                  <a:cxn ang="0">
                    <a:pos x="2" y="0"/>
                  </a:cxn>
                </a:cxnLst>
                <a:rect l="0" t="0" r="r" b="b"/>
                <a:pathLst>
                  <a:path w="17" h="51">
                    <a:moveTo>
                      <a:pt x="2" y="0"/>
                    </a:moveTo>
                    <a:cubicBezTo>
                      <a:pt x="0" y="20"/>
                      <a:pt x="12" y="44"/>
                      <a:pt x="15" y="50"/>
                    </a:cubicBezTo>
                    <a:cubicBezTo>
                      <a:pt x="16" y="50"/>
                      <a:pt x="17" y="51"/>
                      <a:pt x="17" y="51"/>
                    </a:cubicBezTo>
                    <a:cubicBezTo>
                      <a:pt x="2" y="0"/>
                      <a:pt x="2" y="0"/>
                      <a:pt x="2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0" name="Freeform 23"/>
              <p:cNvSpPr>
                <a:spLocks/>
              </p:cNvSpPr>
              <p:nvPr/>
            </p:nvSpPr>
            <p:spPr bwMode="gray">
              <a:xfrm>
                <a:off x="-2770188" y="8054975"/>
                <a:ext cx="206375" cy="234950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2" y="18"/>
                  </a:cxn>
                  <a:cxn ang="0">
                    <a:pos x="55" y="63"/>
                  </a:cxn>
                  <a:cxn ang="0">
                    <a:pos x="42" y="13"/>
                  </a:cxn>
                  <a:cxn ang="0">
                    <a:pos x="39" y="3"/>
                  </a:cxn>
                  <a:cxn ang="0">
                    <a:pos x="23" y="0"/>
                  </a:cxn>
                </a:cxnLst>
                <a:rect l="0" t="0" r="r" b="b"/>
                <a:pathLst>
                  <a:path w="55" h="63">
                    <a:moveTo>
                      <a:pt x="23" y="0"/>
                    </a:moveTo>
                    <a:cubicBezTo>
                      <a:pt x="14" y="0"/>
                      <a:pt x="4" y="3"/>
                      <a:pt x="2" y="18"/>
                    </a:cubicBezTo>
                    <a:cubicBezTo>
                      <a:pt x="0" y="42"/>
                      <a:pt x="44" y="59"/>
                      <a:pt x="55" y="63"/>
                    </a:cubicBezTo>
                    <a:cubicBezTo>
                      <a:pt x="52" y="57"/>
                      <a:pt x="40" y="33"/>
                      <a:pt x="42" y="13"/>
                    </a:cubicBezTo>
                    <a:cubicBezTo>
                      <a:pt x="39" y="3"/>
                      <a:pt x="39" y="3"/>
                      <a:pt x="39" y="3"/>
                    </a:cubicBezTo>
                    <a:cubicBezTo>
                      <a:pt x="39" y="3"/>
                      <a:pt x="31" y="0"/>
                      <a:pt x="23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1" name="Freeform 24"/>
              <p:cNvSpPr>
                <a:spLocks/>
              </p:cNvSpPr>
              <p:nvPr/>
            </p:nvSpPr>
            <p:spPr bwMode="gray">
              <a:xfrm>
                <a:off x="-2635250" y="8729662"/>
                <a:ext cx="34925" cy="127000"/>
              </a:xfrm>
              <a:custGeom>
                <a:avLst/>
                <a:gdLst/>
                <a:ahLst/>
                <a:cxnLst>
                  <a:cxn ang="0">
                    <a:pos x="1" y="0"/>
                  </a:cxn>
                  <a:cxn ang="0">
                    <a:pos x="9" y="34"/>
                  </a:cxn>
                  <a:cxn ang="0">
                    <a:pos x="1" y="0"/>
                  </a:cxn>
                </a:cxnLst>
                <a:rect l="0" t="0" r="r" b="b"/>
                <a:pathLst>
                  <a:path w="9" h="34">
                    <a:moveTo>
                      <a:pt x="1" y="0"/>
                    </a:moveTo>
                    <a:cubicBezTo>
                      <a:pt x="0" y="12"/>
                      <a:pt x="1" y="24"/>
                      <a:pt x="9" y="34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2" name="Freeform 25"/>
              <p:cNvSpPr>
                <a:spLocks/>
              </p:cNvSpPr>
              <p:nvPr/>
            </p:nvSpPr>
            <p:spPr bwMode="gray">
              <a:xfrm>
                <a:off x="-2852738" y="8636000"/>
                <a:ext cx="255588" cy="231775"/>
              </a:xfrm>
              <a:custGeom>
                <a:avLst/>
                <a:gdLst/>
                <a:ahLst/>
                <a:cxnLst>
                  <a:cxn ang="0">
                    <a:pos x="34" y="0"/>
                  </a:cxn>
                  <a:cxn ang="0">
                    <a:pos x="8" y="17"/>
                  </a:cxn>
                  <a:cxn ang="0">
                    <a:pos x="68" y="62"/>
                  </a:cxn>
                  <a:cxn ang="0">
                    <a:pos x="67" y="59"/>
                  </a:cxn>
                  <a:cxn ang="0">
                    <a:pos x="59" y="25"/>
                  </a:cxn>
                  <a:cxn ang="0">
                    <a:pos x="54" y="4"/>
                  </a:cxn>
                  <a:cxn ang="0">
                    <a:pos x="34" y="0"/>
                  </a:cxn>
                </a:cxnLst>
                <a:rect l="0" t="0" r="r" b="b"/>
                <a:pathLst>
                  <a:path w="68" h="62">
                    <a:moveTo>
                      <a:pt x="34" y="0"/>
                    </a:moveTo>
                    <a:cubicBezTo>
                      <a:pt x="24" y="0"/>
                      <a:pt x="12" y="4"/>
                      <a:pt x="8" y="17"/>
                    </a:cubicBezTo>
                    <a:cubicBezTo>
                      <a:pt x="0" y="44"/>
                      <a:pt x="68" y="62"/>
                      <a:pt x="68" y="62"/>
                    </a:cubicBezTo>
                    <a:cubicBezTo>
                      <a:pt x="67" y="59"/>
                      <a:pt x="67" y="59"/>
                      <a:pt x="67" y="59"/>
                    </a:cubicBezTo>
                    <a:cubicBezTo>
                      <a:pt x="59" y="49"/>
                      <a:pt x="58" y="37"/>
                      <a:pt x="59" y="25"/>
                    </a:cubicBezTo>
                    <a:cubicBezTo>
                      <a:pt x="54" y="4"/>
                      <a:pt x="54" y="4"/>
                      <a:pt x="54" y="4"/>
                    </a:cubicBezTo>
                    <a:cubicBezTo>
                      <a:pt x="54" y="4"/>
                      <a:pt x="45" y="0"/>
                      <a:pt x="34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3" name="Freeform 26"/>
              <p:cNvSpPr>
                <a:spLocks/>
              </p:cNvSpPr>
              <p:nvPr/>
            </p:nvSpPr>
            <p:spPr bwMode="gray">
              <a:xfrm>
                <a:off x="-2638425" y="9359900"/>
                <a:ext cx="33338" cy="889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24"/>
                  </a:cxn>
                  <a:cxn ang="0">
                    <a:pos x="0" y="0"/>
                  </a:cxn>
                </a:cxnLst>
                <a:rect l="0" t="0" r="r" b="b"/>
                <a:pathLst>
                  <a:path w="9" h="24">
                    <a:moveTo>
                      <a:pt x="0" y="0"/>
                    </a:moveTo>
                    <a:cubicBezTo>
                      <a:pt x="1" y="11"/>
                      <a:pt x="2" y="19"/>
                      <a:pt x="9" y="24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4" name="Freeform 27"/>
              <p:cNvSpPr>
                <a:spLocks/>
              </p:cNvSpPr>
              <p:nvPr/>
            </p:nvSpPr>
            <p:spPr bwMode="gray">
              <a:xfrm>
                <a:off x="-2792413" y="9228137"/>
                <a:ext cx="192088" cy="236538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6" y="17"/>
                  </a:cxn>
                  <a:cxn ang="0">
                    <a:pos x="51" y="63"/>
                  </a:cxn>
                  <a:cxn ang="0">
                    <a:pos x="50" y="59"/>
                  </a:cxn>
                  <a:cxn ang="0">
                    <a:pos x="41" y="35"/>
                  </a:cxn>
                  <a:cxn ang="0">
                    <a:pos x="31" y="5"/>
                  </a:cxn>
                  <a:cxn ang="0">
                    <a:pos x="19" y="0"/>
                  </a:cxn>
                </a:cxnLst>
                <a:rect l="0" t="0" r="r" b="b"/>
                <a:pathLst>
                  <a:path w="51" h="63">
                    <a:moveTo>
                      <a:pt x="19" y="0"/>
                    </a:moveTo>
                    <a:cubicBezTo>
                      <a:pt x="14" y="0"/>
                      <a:pt x="8" y="4"/>
                      <a:pt x="6" y="17"/>
                    </a:cubicBezTo>
                    <a:cubicBezTo>
                      <a:pt x="0" y="44"/>
                      <a:pt x="51" y="63"/>
                      <a:pt x="51" y="63"/>
                    </a:cubicBezTo>
                    <a:cubicBezTo>
                      <a:pt x="50" y="59"/>
                      <a:pt x="50" y="59"/>
                      <a:pt x="50" y="59"/>
                    </a:cubicBezTo>
                    <a:cubicBezTo>
                      <a:pt x="43" y="54"/>
                      <a:pt x="42" y="46"/>
                      <a:pt x="41" y="35"/>
                    </a:cubicBezTo>
                    <a:cubicBezTo>
                      <a:pt x="31" y="5"/>
                      <a:pt x="31" y="5"/>
                      <a:pt x="31" y="5"/>
                    </a:cubicBezTo>
                    <a:cubicBezTo>
                      <a:pt x="31" y="5"/>
                      <a:pt x="25" y="0"/>
                      <a:pt x="19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5" name="Freeform 29"/>
              <p:cNvSpPr>
                <a:spLocks noEditPoints="1"/>
              </p:cNvSpPr>
              <p:nvPr/>
            </p:nvSpPr>
            <p:spPr bwMode="gray">
              <a:xfrm>
                <a:off x="-6586538" y="8080375"/>
                <a:ext cx="3973513" cy="1409700"/>
              </a:xfrm>
              <a:custGeom>
                <a:avLst/>
                <a:gdLst/>
                <a:ahLst/>
                <a:cxnLst>
                  <a:cxn ang="0">
                    <a:pos x="6" y="42"/>
                  </a:cxn>
                  <a:cxn ang="0">
                    <a:pos x="567" y="6"/>
                  </a:cxn>
                  <a:cxn ang="0">
                    <a:pos x="1037" y="3"/>
                  </a:cxn>
                  <a:cxn ang="0">
                    <a:pos x="700" y="48"/>
                  </a:cxn>
                  <a:cxn ang="0">
                    <a:pos x="6" y="42"/>
                  </a:cxn>
                  <a:cxn ang="0">
                    <a:pos x="33" y="201"/>
                  </a:cxn>
                  <a:cxn ang="0">
                    <a:pos x="519" y="175"/>
                  </a:cxn>
                  <a:cxn ang="0">
                    <a:pos x="1028" y="158"/>
                  </a:cxn>
                  <a:cxn ang="0">
                    <a:pos x="788" y="201"/>
                  </a:cxn>
                  <a:cxn ang="0">
                    <a:pos x="33" y="201"/>
                  </a:cxn>
                  <a:cxn ang="0">
                    <a:pos x="23" y="369"/>
                  </a:cxn>
                  <a:cxn ang="0">
                    <a:pos x="551" y="333"/>
                  </a:cxn>
                  <a:cxn ang="0">
                    <a:pos x="1034" y="314"/>
                  </a:cxn>
                  <a:cxn ang="0">
                    <a:pos x="804" y="350"/>
                  </a:cxn>
                  <a:cxn ang="0">
                    <a:pos x="23" y="369"/>
                  </a:cxn>
                </a:cxnLst>
                <a:rect l="0" t="0" r="r" b="b"/>
                <a:pathLst>
                  <a:path w="1060" h="376">
                    <a:moveTo>
                      <a:pt x="6" y="42"/>
                    </a:moveTo>
                    <a:cubicBezTo>
                      <a:pt x="6" y="42"/>
                      <a:pt x="437" y="6"/>
                      <a:pt x="567" y="6"/>
                    </a:cubicBezTo>
                    <a:cubicBezTo>
                      <a:pt x="697" y="6"/>
                      <a:pt x="1060" y="0"/>
                      <a:pt x="1037" y="3"/>
                    </a:cubicBezTo>
                    <a:cubicBezTo>
                      <a:pt x="1014" y="6"/>
                      <a:pt x="907" y="42"/>
                      <a:pt x="700" y="48"/>
                    </a:cubicBezTo>
                    <a:cubicBezTo>
                      <a:pt x="492" y="55"/>
                      <a:pt x="0" y="51"/>
                      <a:pt x="6" y="42"/>
                    </a:cubicBezTo>
                    <a:close/>
                    <a:moveTo>
                      <a:pt x="33" y="201"/>
                    </a:moveTo>
                    <a:cubicBezTo>
                      <a:pt x="33" y="201"/>
                      <a:pt x="376" y="178"/>
                      <a:pt x="519" y="175"/>
                    </a:cubicBezTo>
                    <a:cubicBezTo>
                      <a:pt x="662" y="171"/>
                      <a:pt x="1028" y="158"/>
                      <a:pt x="1028" y="158"/>
                    </a:cubicBezTo>
                    <a:cubicBezTo>
                      <a:pt x="1028" y="158"/>
                      <a:pt x="976" y="194"/>
                      <a:pt x="788" y="201"/>
                    </a:cubicBezTo>
                    <a:cubicBezTo>
                      <a:pt x="600" y="207"/>
                      <a:pt x="23" y="214"/>
                      <a:pt x="33" y="201"/>
                    </a:cubicBezTo>
                    <a:close/>
                    <a:moveTo>
                      <a:pt x="23" y="369"/>
                    </a:moveTo>
                    <a:cubicBezTo>
                      <a:pt x="23" y="369"/>
                      <a:pt x="412" y="346"/>
                      <a:pt x="551" y="333"/>
                    </a:cubicBezTo>
                    <a:cubicBezTo>
                      <a:pt x="691" y="321"/>
                      <a:pt x="1034" y="314"/>
                      <a:pt x="1034" y="314"/>
                    </a:cubicBezTo>
                    <a:cubicBezTo>
                      <a:pt x="1034" y="314"/>
                      <a:pt x="999" y="324"/>
                      <a:pt x="804" y="350"/>
                    </a:cubicBezTo>
                    <a:cubicBezTo>
                      <a:pt x="610" y="376"/>
                      <a:pt x="13" y="376"/>
                      <a:pt x="23" y="369"/>
                    </a:cubicBezTo>
                    <a:close/>
                  </a:path>
                </a:pathLst>
              </a:custGeom>
              <a:solidFill>
                <a:srgbClr val="64625C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</p:grpSp>
        <p:grpSp>
          <p:nvGrpSpPr>
            <p:cNvPr id="5" name="Group 172"/>
            <p:cNvGrpSpPr/>
            <p:nvPr/>
          </p:nvGrpSpPr>
          <p:grpSpPr>
            <a:xfrm>
              <a:off x="5845176" y="1562943"/>
              <a:ext cx="1276825" cy="1734154"/>
              <a:chOff x="2359025" y="450850"/>
              <a:chExt cx="4387851" cy="5959476"/>
            </a:xfrm>
            <a:effectLst>
              <a:outerShdw blurRad="127000" algn="ctr" rotWithShape="0">
                <a:prstClr val="black">
                  <a:alpha val="50000"/>
                </a:prstClr>
              </a:outerShdw>
            </a:effectLst>
          </p:grpSpPr>
          <p:grpSp>
            <p:nvGrpSpPr>
              <p:cNvPr id="6" name="Group 173"/>
              <p:cNvGrpSpPr/>
              <p:nvPr/>
            </p:nvGrpSpPr>
            <p:grpSpPr>
              <a:xfrm>
                <a:off x="2919414" y="3957639"/>
                <a:ext cx="3494088" cy="2452687"/>
                <a:chOff x="2919413" y="3957638"/>
                <a:chExt cx="3494088" cy="2452688"/>
              </a:xfrm>
            </p:grpSpPr>
            <p:sp>
              <p:nvSpPr>
                <p:cNvPr id="102" name="Rectangle 12"/>
                <p:cNvSpPr>
                  <a:spLocks noChangeArrowheads="1"/>
                </p:cNvSpPr>
                <p:nvPr/>
              </p:nvSpPr>
              <p:spPr bwMode="auto">
                <a:xfrm>
                  <a:off x="2957513" y="4692650"/>
                  <a:ext cx="3417888" cy="14763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C8C8C8"/>
                    </a:gs>
                    <a:gs pos="50000">
                      <a:srgbClr val="E6E6E6"/>
                    </a:gs>
                    <a:gs pos="100000">
                      <a:srgbClr val="C8C8C8"/>
                    </a:gs>
                  </a:gsLst>
                  <a:lin ang="0" scaled="1"/>
                  <a:tileRect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3"/>
                <p:cNvSpPr>
                  <a:spLocks/>
                </p:cNvSpPr>
                <p:nvPr/>
              </p:nvSpPr>
              <p:spPr bwMode="auto">
                <a:xfrm>
                  <a:off x="2957513" y="4211638"/>
                  <a:ext cx="3417888" cy="481013"/>
                </a:xfrm>
                <a:custGeom>
                  <a:avLst/>
                  <a:gdLst>
                    <a:gd name="T0" fmla="*/ 864 w 909"/>
                    <a:gd name="T1" fmla="*/ 101 h 128"/>
                    <a:gd name="T2" fmla="*/ 811 w 909"/>
                    <a:gd name="T3" fmla="*/ 101 h 128"/>
                    <a:gd name="T4" fmla="*/ 788 w 909"/>
                    <a:gd name="T5" fmla="*/ 78 h 128"/>
                    <a:gd name="T6" fmla="*/ 788 w 909"/>
                    <a:gd name="T7" fmla="*/ 74 h 128"/>
                    <a:gd name="T8" fmla="*/ 788 w 909"/>
                    <a:gd name="T9" fmla="*/ 70 h 128"/>
                    <a:gd name="T10" fmla="*/ 788 w 909"/>
                    <a:gd name="T11" fmla="*/ 65 h 128"/>
                    <a:gd name="T12" fmla="*/ 766 w 909"/>
                    <a:gd name="T13" fmla="*/ 42 h 128"/>
                    <a:gd name="T14" fmla="*/ 454 w 909"/>
                    <a:gd name="T15" fmla="*/ 0 h 128"/>
                    <a:gd name="T16" fmla="*/ 134 w 909"/>
                    <a:gd name="T17" fmla="*/ 42 h 128"/>
                    <a:gd name="T18" fmla="*/ 112 w 909"/>
                    <a:gd name="T19" fmla="*/ 65 h 128"/>
                    <a:gd name="T20" fmla="*/ 112 w 909"/>
                    <a:gd name="T21" fmla="*/ 70 h 128"/>
                    <a:gd name="T22" fmla="*/ 112 w 909"/>
                    <a:gd name="T23" fmla="*/ 74 h 128"/>
                    <a:gd name="T24" fmla="*/ 112 w 909"/>
                    <a:gd name="T25" fmla="*/ 78 h 128"/>
                    <a:gd name="T26" fmla="*/ 89 w 909"/>
                    <a:gd name="T27" fmla="*/ 101 h 128"/>
                    <a:gd name="T28" fmla="*/ 45 w 909"/>
                    <a:gd name="T29" fmla="*/ 101 h 128"/>
                    <a:gd name="T30" fmla="*/ 0 w 909"/>
                    <a:gd name="T31" fmla="*/ 128 h 128"/>
                    <a:gd name="T32" fmla="*/ 909 w 909"/>
                    <a:gd name="T33" fmla="*/ 128 h 128"/>
                    <a:gd name="T34" fmla="*/ 864 w 909"/>
                    <a:gd name="T35" fmla="*/ 101 h 1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909" h="128">
                      <a:moveTo>
                        <a:pt x="864" y="101"/>
                      </a:moveTo>
                      <a:cubicBezTo>
                        <a:pt x="811" y="101"/>
                        <a:pt x="811" y="101"/>
                        <a:pt x="811" y="101"/>
                      </a:cubicBezTo>
                      <a:cubicBezTo>
                        <a:pt x="798" y="101"/>
                        <a:pt x="788" y="91"/>
                        <a:pt x="788" y="78"/>
                      </a:cubicBezTo>
                      <a:cubicBezTo>
                        <a:pt x="788" y="74"/>
                        <a:pt x="788" y="74"/>
                        <a:pt x="788" y="74"/>
                      </a:cubicBezTo>
                      <a:cubicBezTo>
                        <a:pt x="788" y="70"/>
                        <a:pt x="788" y="70"/>
                        <a:pt x="788" y="70"/>
                      </a:cubicBezTo>
                      <a:cubicBezTo>
                        <a:pt x="788" y="65"/>
                        <a:pt x="788" y="65"/>
                        <a:pt x="788" y="65"/>
                      </a:cubicBezTo>
                      <a:cubicBezTo>
                        <a:pt x="788" y="52"/>
                        <a:pt x="778" y="42"/>
                        <a:pt x="766" y="42"/>
                      </a:cubicBezTo>
                      <a:cubicBezTo>
                        <a:pt x="454" y="0"/>
                        <a:pt x="454" y="0"/>
                        <a:pt x="454" y="0"/>
                      </a:cubicBezTo>
                      <a:cubicBezTo>
                        <a:pt x="134" y="42"/>
                        <a:pt x="134" y="42"/>
                        <a:pt x="134" y="42"/>
                      </a:cubicBezTo>
                      <a:cubicBezTo>
                        <a:pt x="122" y="42"/>
                        <a:pt x="112" y="52"/>
                        <a:pt x="112" y="65"/>
                      </a:cubicBezTo>
                      <a:cubicBezTo>
                        <a:pt x="112" y="70"/>
                        <a:pt x="112" y="70"/>
                        <a:pt x="112" y="70"/>
                      </a:cubicBezTo>
                      <a:cubicBezTo>
                        <a:pt x="112" y="74"/>
                        <a:pt x="112" y="74"/>
                        <a:pt x="112" y="74"/>
                      </a:cubicBezTo>
                      <a:cubicBezTo>
                        <a:pt x="112" y="78"/>
                        <a:pt x="112" y="78"/>
                        <a:pt x="112" y="78"/>
                      </a:cubicBezTo>
                      <a:cubicBezTo>
                        <a:pt x="112" y="91"/>
                        <a:pt x="101" y="101"/>
                        <a:pt x="89" y="101"/>
                      </a:cubicBezTo>
                      <a:cubicBezTo>
                        <a:pt x="45" y="101"/>
                        <a:pt x="45" y="101"/>
                        <a:pt x="45" y="101"/>
                      </a:cubicBezTo>
                      <a:cubicBezTo>
                        <a:pt x="0" y="128"/>
                        <a:pt x="0" y="128"/>
                        <a:pt x="0" y="128"/>
                      </a:cubicBezTo>
                      <a:cubicBezTo>
                        <a:pt x="909" y="128"/>
                        <a:pt x="909" y="128"/>
                        <a:pt x="909" y="128"/>
                      </a:cubicBezTo>
                      <a:lnTo>
                        <a:pt x="864" y="101"/>
                      </a:lnTo>
                      <a:close/>
                    </a:path>
                  </a:pathLst>
                </a:custGeom>
                <a:gradFill>
                  <a:gsLst>
                    <a:gs pos="22000">
                      <a:srgbClr val="E6E6E6"/>
                    </a:gs>
                    <a:gs pos="100000">
                      <a:srgbClr val="D7D7D7"/>
                    </a:gs>
                    <a:gs pos="75000">
                      <a:srgbClr val="AFAFAF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4"/>
                <p:cNvSpPr>
                  <a:spLocks/>
                </p:cNvSpPr>
                <p:nvPr/>
              </p:nvSpPr>
              <p:spPr bwMode="auto">
                <a:xfrm>
                  <a:off x="3994150" y="3957638"/>
                  <a:ext cx="1279525" cy="412750"/>
                </a:xfrm>
                <a:custGeom>
                  <a:avLst/>
                  <a:gdLst>
                    <a:gd name="T0" fmla="*/ 340 w 340"/>
                    <a:gd name="T1" fmla="*/ 110 h 110"/>
                    <a:gd name="T2" fmla="*/ 0 w 340"/>
                    <a:gd name="T3" fmla="*/ 110 h 110"/>
                    <a:gd name="T4" fmla="*/ 0 w 340"/>
                    <a:gd name="T5" fmla="*/ 23 h 110"/>
                    <a:gd name="T6" fmla="*/ 23 w 340"/>
                    <a:gd name="T7" fmla="*/ 0 h 110"/>
                    <a:gd name="T8" fmla="*/ 317 w 340"/>
                    <a:gd name="T9" fmla="*/ 0 h 110"/>
                    <a:gd name="T10" fmla="*/ 340 w 340"/>
                    <a:gd name="T11" fmla="*/ 23 h 110"/>
                    <a:gd name="T12" fmla="*/ 340 w 340"/>
                    <a:gd name="T13" fmla="*/ 110 h 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40" h="110">
                      <a:moveTo>
                        <a:pt x="340" y="110"/>
                      </a:moveTo>
                      <a:cubicBezTo>
                        <a:pt x="0" y="110"/>
                        <a:pt x="0" y="110"/>
                        <a:pt x="0" y="110"/>
                      </a:cubicBezTo>
                      <a:cubicBezTo>
                        <a:pt x="0" y="23"/>
                        <a:pt x="0" y="23"/>
                        <a:pt x="0" y="23"/>
                      </a:cubicBezTo>
                      <a:cubicBezTo>
                        <a:pt x="0" y="10"/>
                        <a:pt x="10" y="0"/>
                        <a:pt x="23" y="0"/>
                      </a:cubicBezTo>
                      <a:cubicBezTo>
                        <a:pt x="317" y="0"/>
                        <a:pt x="317" y="0"/>
                        <a:pt x="317" y="0"/>
                      </a:cubicBezTo>
                      <a:cubicBezTo>
                        <a:pt x="330" y="0"/>
                        <a:pt x="340" y="10"/>
                        <a:pt x="340" y="23"/>
                      </a:cubicBezTo>
                      <a:lnTo>
                        <a:pt x="340" y="11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E6E6E6"/>
                    </a:gs>
                    <a:gs pos="75000">
                      <a:srgbClr val="C8C8C8"/>
                    </a:gs>
                    <a:gs pos="100000">
                      <a:srgbClr val="969696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15"/>
                <p:cNvSpPr>
                  <a:spLocks/>
                </p:cNvSpPr>
                <p:nvPr/>
              </p:nvSpPr>
              <p:spPr bwMode="auto">
                <a:xfrm>
                  <a:off x="2919413" y="4772025"/>
                  <a:ext cx="3494088" cy="139700"/>
                </a:xfrm>
                <a:custGeom>
                  <a:avLst/>
                  <a:gdLst>
                    <a:gd name="T0" fmla="*/ 464 w 929"/>
                    <a:gd name="T1" fmla="*/ 37 h 37"/>
                    <a:gd name="T2" fmla="*/ 929 w 929"/>
                    <a:gd name="T3" fmla="*/ 33 h 37"/>
                    <a:gd name="T4" fmla="*/ 929 w 929"/>
                    <a:gd name="T5" fmla="*/ 6 h 37"/>
                    <a:gd name="T6" fmla="*/ 923 w 929"/>
                    <a:gd name="T7" fmla="*/ 0 h 37"/>
                    <a:gd name="T8" fmla="*/ 5 w 929"/>
                    <a:gd name="T9" fmla="*/ 0 h 37"/>
                    <a:gd name="T10" fmla="*/ 0 w 929"/>
                    <a:gd name="T11" fmla="*/ 6 h 37"/>
                    <a:gd name="T12" fmla="*/ 0 w 929"/>
                    <a:gd name="T13" fmla="*/ 33 h 37"/>
                    <a:gd name="T14" fmla="*/ 464 w 929"/>
                    <a:gd name="T15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29" h="37">
                      <a:moveTo>
                        <a:pt x="464" y="37"/>
                      </a:moveTo>
                      <a:cubicBezTo>
                        <a:pt x="697" y="37"/>
                        <a:pt x="929" y="33"/>
                        <a:pt x="929" y="33"/>
                      </a:cubicBezTo>
                      <a:cubicBezTo>
                        <a:pt x="929" y="6"/>
                        <a:pt x="929" y="6"/>
                        <a:pt x="929" y="6"/>
                      </a:cubicBezTo>
                      <a:cubicBezTo>
                        <a:pt x="929" y="3"/>
                        <a:pt x="926" y="0"/>
                        <a:pt x="923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2" y="0"/>
                        <a:pt x="0" y="3"/>
                        <a:pt x="0" y="6"/>
                      </a:cubicBez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3"/>
                        <a:pt x="231" y="37"/>
                        <a:pt x="464" y="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C8C8C8"/>
                    </a:gs>
                    <a:gs pos="100000">
                      <a:srgbClr val="969696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6"/>
                <p:cNvSpPr>
                  <a:spLocks/>
                </p:cNvSpPr>
                <p:nvPr/>
              </p:nvSpPr>
              <p:spPr bwMode="auto">
                <a:xfrm>
                  <a:off x="2952750" y="4941888"/>
                  <a:ext cx="3422650" cy="1344613"/>
                </a:xfrm>
                <a:custGeom>
                  <a:avLst/>
                  <a:gdLst>
                    <a:gd name="T0" fmla="*/ 455 w 910"/>
                    <a:gd name="T1" fmla="*/ 14 h 358"/>
                    <a:gd name="T2" fmla="*/ 910 w 910"/>
                    <a:gd name="T3" fmla="*/ 0 h 358"/>
                    <a:gd name="T4" fmla="*/ 910 w 910"/>
                    <a:gd name="T5" fmla="*/ 168 h 358"/>
                    <a:gd name="T6" fmla="*/ 866 w 910"/>
                    <a:gd name="T7" fmla="*/ 264 h 358"/>
                    <a:gd name="T8" fmla="*/ 795 w 910"/>
                    <a:gd name="T9" fmla="*/ 334 h 358"/>
                    <a:gd name="T10" fmla="*/ 455 w 910"/>
                    <a:gd name="T11" fmla="*/ 358 h 358"/>
                    <a:gd name="T12" fmla="*/ 116 w 910"/>
                    <a:gd name="T13" fmla="*/ 334 h 358"/>
                    <a:gd name="T14" fmla="*/ 46 w 910"/>
                    <a:gd name="T15" fmla="*/ 270 h 358"/>
                    <a:gd name="T16" fmla="*/ 4 w 910"/>
                    <a:gd name="T17" fmla="*/ 173 h 358"/>
                    <a:gd name="T18" fmla="*/ 0 w 910"/>
                    <a:gd name="T19" fmla="*/ 0 h 358"/>
                    <a:gd name="T20" fmla="*/ 455 w 910"/>
                    <a:gd name="T21" fmla="*/ 14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10" h="358">
                      <a:moveTo>
                        <a:pt x="455" y="14"/>
                      </a:moveTo>
                      <a:cubicBezTo>
                        <a:pt x="690" y="14"/>
                        <a:pt x="910" y="0"/>
                        <a:pt x="910" y="0"/>
                      </a:cubicBezTo>
                      <a:cubicBezTo>
                        <a:pt x="910" y="168"/>
                        <a:pt x="910" y="168"/>
                        <a:pt x="910" y="168"/>
                      </a:cubicBezTo>
                      <a:cubicBezTo>
                        <a:pt x="910" y="168"/>
                        <a:pt x="909" y="221"/>
                        <a:pt x="866" y="264"/>
                      </a:cubicBezTo>
                      <a:cubicBezTo>
                        <a:pt x="823" y="308"/>
                        <a:pt x="795" y="334"/>
                        <a:pt x="795" y="334"/>
                      </a:cubicBezTo>
                      <a:cubicBezTo>
                        <a:pt x="795" y="334"/>
                        <a:pt x="657" y="358"/>
                        <a:pt x="455" y="358"/>
                      </a:cubicBezTo>
                      <a:cubicBezTo>
                        <a:pt x="253" y="358"/>
                        <a:pt x="116" y="334"/>
                        <a:pt x="116" y="334"/>
                      </a:cubicBezTo>
                      <a:cubicBezTo>
                        <a:pt x="46" y="270"/>
                        <a:pt x="46" y="270"/>
                        <a:pt x="46" y="270"/>
                      </a:cubicBezTo>
                      <a:cubicBezTo>
                        <a:pt x="46" y="270"/>
                        <a:pt x="4" y="233"/>
                        <a:pt x="4" y="173"/>
                      </a:cubicBezTo>
                      <a:cubicBezTo>
                        <a:pt x="4" y="113"/>
                        <a:pt x="0" y="0"/>
                        <a:pt x="0" y="0"/>
                      </a:cubicBezTo>
                      <a:cubicBezTo>
                        <a:pt x="0" y="0"/>
                        <a:pt x="220" y="14"/>
                        <a:pt x="455" y="14"/>
                      </a:cubicBezTo>
                      <a:close/>
                    </a:path>
                  </a:pathLst>
                </a:custGeom>
                <a:gradFill>
                  <a:gsLst>
                    <a:gs pos="50000">
                      <a:srgbClr val="E6E6E6"/>
                    </a:gs>
                    <a:gs pos="100000">
                      <a:srgbClr val="C0C0C0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9"/>
                <p:cNvSpPr>
                  <a:spLocks/>
                </p:cNvSpPr>
                <p:nvPr/>
              </p:nvSpPr>
              <p:spPr bwMode="auto">
                <a:xfrm>
                  <a:off x="3367088" y="6196013"/>
                  <a:ext cx="2593975" cy="214313"/>
                </a:xfrm>
                <a:custGeom>
                  <a:avLst/>
                  <a:gdLst>
                    <a:gd name="T0" fmla="*/ 342 w 690"/>
                    <a:gd name="T1" fmla="*/ 24 h 57"/>
                    <a:gd name="T2" fmla="*/ 6 w 690"/>
                    <a:gd name="T3" fmla="*/ 0 h 57"/>
                    <a:gd name="T4" fmla="*/ 21 w 690"/>
                    <a:gd name="T5" fmla="*/ 26 h 57"/>
                    <a:gd name="T6" fmla="*/ 27 w 690"/>
                    <a:gd name="T7" fmla="*/ 34 h 57"/>
                    <a:gd name="T8" fmla="*/ 345 w 690"/>
                    <a:gd name="T9" fmla="*/ 57 h 57"/>
                    <a:gd name="T10" fmla="*/ 663 w 690"/>
                    <a:gd name="T11" fmla="*/ 34 h 57"/>
                    <a:gd name="T12" fmla="*/ 669 w 690"/>
                    <a:gd name="T13" fmla="*/ 26 h 57"/>
                    <a:gd name="T14" fmla="*/ 685 w 690"/>
                    <a:gd name="T15" fmla="*/ 0 h 57"/>
                    <a:gd name="T16" fmla="*/ 342 w 690"/>
                    <a:gd name="T17" fmla="*/ 24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90" h="57">
                      <a:moveTo>
                        <a:pt x="342" y="24"/>
                      </a:moveTo>
                      <a:cubicBezTo>
                        <a:pt x="140" y="24"/>
                        <a:pt x="6" y="0"/>
                        <a:pt x="6" y="0"/>
                      </a:cubicBezTo>
                      <a:cubicBezTo>
                        <a:pt x="6" y="0"/>
                        <a:pt x="0" y="12"/>
                        <a:pt x="21" y="26"/>
                      </a:cubicBezTo>
                      <a:cubicBezTo>
                        <a:pt x="21" y="26"/>
                        <a:pt x="18" y="34"/>
                        <a:pt x="27" y="34"/>
                      </a:cubicBezTo>
                      <a:cubicBezTo>
                        <a:pt x="37" y="35"/>
                        <a:pt x="183" y="57"/>
                        <a:pt x="345" y="57"/>
                      </a:cubicBezTo>
                      <a:cubicBezTo>
                        <a:pt x="508" y="57"/>
                        <a:pt x="653" y="35"/>
                        <a:pt x="663" y="34"/>
                      </a:cubicBezTo>
                      <a:cubicBezTo>
                        <a:pt x="672" y="34"/>
                        <a:pt x="669" y="26"/>
                        <a:pt x="669" y="26"/>
                      </a:cubicBezTo>
                      <a:cubicBezTo>
                        <a:pt x="690" y="12"/>
                        <a:pt x="685" y="0"/>
                        <a:pt x="685" y="0"/>
                      </a:cubicBezTo>
                      <a:cubicBezTo>
                        <a:pt x="685" y="0"/>
                        <a:pt x="544" y="24"/>
                        <a:pt x="342" y="24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C0C0C0"/>
                    </a:gs>
                    <a:gs pos="50000">
                      <a:srgbClr val="E6E6E6"/>
                    </a:gs>
                    <a:gs pos="100000">
                      <a:srgbClr val="C0C0C0"/>
                    </a:gs>
                  </a:gsLst>
                  <a:lin ang="10800000" scaled="1"/>
                  <a:tileRect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0"/>
                <p:cNvSpPr>
                  <a:spLocks/>
                </p:cNvSpPr>
                <p:nvPr/>
              </p:nvSpPr>
              <p:spPr bwMode="auto">
                <a:xfrm>
                  <a:off x="2986088" y="4895850"/>
                  <a:ext cx="3354388" cy="98425"/>
                </a:xfrm>
                <a:custGeom>
                  <a:avLst/>
                  <a:gdLst>
                    <a:gd name="T0" fmla="*/ 446 w 892"/>
                    <a:gd name="T1" fmla="*/ 4 h 26"/>
                    <a:gd name="T2" fmla="*/ 0 w 892"/>
                    <a:gd name="T3" fmla="*/ 0 h 26"/>
                    <a:gd name="T4" fmla="*/ 0 w 892"/>
                    <a:gd name="T5" fmla="*/ 13 h 26"/>
                    <a:gd name="T6" fmla="*/ 446 w 892"/>
                    <a:gd name="T7" fmla="*/ 26 h 26"/>
                    <a:gd name="T8" fmla="*/ 892 w 892"/>
                    <a:gd name="T9" fmla="*/ 13 h 26"/>
                    <a:gd name="T10" fmla="*/ 892 w 892"/>
                    <a:gd name="T11" fmla="*/ 0 h 26"/>
                    <a:gd name="T12" fmla="*/ 446 w 892"/>
                    <a:gd name="T13" fmla="*/ 4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892" h="26">
                      <a:moveTo>
                        <a:pt x="446" y="4"/>
                      </a:moveTo>
                      <a:cubicBezTo>
                        <a:pt x="252" y="4"/>
                        <a:pt x="60" y="1"/>
                        <a:pt x="0" y="0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43" y="15"/>
                        <a:pt x="238" y="26"/>
                        <a:pt x="446" y="26"/>
                      </a:cubicBezTo>
                      <a:cubicBezTo>
                        <a:pt x="654" y="26"/>
                        <a:pt x="849" y="15"/>
                        <a:pt x="892" y="13"/>
                      </a:cubicBezTo>
                      <a:cubicBezTo>
                        <a:pt x="892" y="0"/>
                        <a:pt x="892" y="0"/>
                        <a:pt x="892" y="0"/>
                      </a:cubicBezTo>
                      <a:cubicBezTo>
                        <a:pt x="833" y="1"/>
                        <a:pt x="640" y="4"/>
                        <a:pt x="446" y="4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69696"/>
                    </a:gs>
                    <a:gs pos="50000">
                      <a:srgbClr val="D7D7D7"/>
                    </a:gs>
                    <a:gs pos="100000">
                      <a:srgbClr val="969696"/>
                    </a:gs>
                  </a:gsLst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74"/>
              <p:cNvGrpSpPr/>
              <p:nvPr/>
            </p:nvGrpSpPr>
            <p:grpSpPr>
              <a:xfrm>
                <a:off x="2359025" y="450850"/>
                <a:ext cx="4387851" cy="3922712"/>
                <a:chOff x="2359025" y="450850"/>
                <a:chExt cx="4387851" cy="3922713"/>
              </a:xfrm>
            </p:grpSpPr>
            <p:grpSp>
              <p:nvGrpSpPr>
                <p:cNvPr id="8" name="Group 175"/>
                <p:cNvGrpSpPr/>
                <p:nvPr/>
              </p:nvGrpSpPr>
              <p:grpSpPr>
                <a:xfrm>
                  <a:off x="2719388" y="917575"/>
                  <a:ext cx="3994150" cy="1149350"/>
                  <a:chOff x="2719388" y="917575"/>
                  <a:chExt cx="3994150" cy="1149350"/>
                </a:xfrm>
              </p:grpSpPr>
              <p:sp>
                <p:nvSpPr>
                  <p:cNvPr id="100" name="Freeform 8"/>
                  <p:cNvSpPr>
                    <a:spLocks/>
                  </p:cNvSpPr>
                  <p:nvPr/>
                </p:nvSpPr>
                <p:spPr bwMode="auto">
                  <a:xfrm>
                    <a:off x="2719388" y="917575"/>
                    <a:ext cx="3994150" cy="1149350"/>
                  </a:xfrm>
                  <a:custGeom>
                    <a:avLst/>
                    <a:gdLst>
                      <a:gd name="T0" fmla="*/ 766 w 1062"/>
                      <a:gd name="T1" fmla="*/ 306 h 306"/>
                      <a:gd name="T2" fmla="*/ 350 w 1062"/>
                      <a:gd name="T3" fmla="*/ 289 h 306"/>
                      <a:gd name="T4" fmla="*/ 9 w 1062"/>
                      <a:gd name="T5" fmla="*/ 103 h 306"/>
                      <a:gd name="T6" fmla="*/ 71 w 1062"/>
                      <a:gd name="T7" fmla="*/ 9 h 306"/>
                      <a:gd name="T8" fmla="*/ 166 w 1062"/>
                      <a:gd name="T9" fmla="*/ 70 h 306"/>
                      <a:gd name="T10" fmla="*/ 389 w 1062"/>
                      <a:gd name="T11" fmla="*/ 132 h 306"/>
                      <a:gd name="T12" fmla="*/ 846 w 1062"/>
                      <a:gd name="T13" fmla="*/ 145 h 306"/>
                      <a:gd name="T14" fmla="*/ 982 w 1062"/>
                      <a:gd name="T15" fmla="*/ 146 h 306"/>
                      <a:gd name="T16" fmla="*/ 1062 w 1062"/>
                      <a:gd name="T17" fmla="*/ 226 h 306"/>
                      <a:gd name="T18" fmla="*/ 981 w 1062"/>
                      <a:gd name="T19" fmla="*/ 306 h 306"/>
                      <a:gd name="T20" fmla="*/ 847 w 1062"/>
                      <a:gd name="T21" fmla="*/ 305 h 306"/>
                      <a:gd name="T22" fmla="*/ 766 w 1062"/>
                      <a:gd name="T23" fmla="*/ 306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1062" h="306">
                        <a:moveTo>
                          <a:pt x="766" y="306"/>
                        </a:moveTo>
                        <a:cubicBezTo>
                          <a:pt x="625" y="306"/>
                          <a:pt x="476" y="304"/>
                          <a:pt x="350" y="289"/>
                        </a:cubicBezTo>
                        <a:cubicBezTo>
                          <a:pt x="217" y="273"/>
                          <a:pt x="37" y="237"/>
                          <a:pt x="9" y="103"/>
                        </a:cubicBezTo>
                        <a:cubicBezTo>
                          <a:pt x="0" y="60"/>
                          <a:pt x="28" y="18"/>
                          <a:pt x="71" y="9"/>
                        </a:cubicBezTo>
                        <a:cubicBezTo>
                          <a:pt x="115" y="0"/>
                          <a:pt x="157" y="27"/>
                          <a:pt x="166" y="70"/>
                        </a:cubicBezTo>
                        <a:cubicBezTo>
                          <a:pt x="168" y="74"/>
                          <a:pt x="197" y="112"/>
                          <a:pt x="389" y="132"/>
                        </a:cubicBezTo>
                        <a:cubicBezTo>
                          <a:pt x="527" y="146"/>
                          <a:pt x="697" y="146"/>
                          <a:pt x="846" y="145"/>
                        </a:cubicBezTo>
                        <a:cubicBezTo>
                          <a:pt x="895" y="145"/>
                          <a:pt x="940" y="145"/>
                          <a:pt x="982" y="146"/>
                        </a:cubicBezTo>
                        <a:cubicBezTo>
                          <a:pt x="1027" y="146"/>
                          <a:pt x="1062" y="182"/>
                          <a:pt x="1062" y="226"/>
                        </a:cubicBezTo>
                        <a:cubicBezTo>
                          <a:pt x="1061" y="270"/>
                          <a:pt x="1025" y="306"/>
                          <a:pt x="981" y="306"/>
                        </a:cubicBezTo>
                        <a:cubicBezTo>
                          <a:pt x="940" y="305"/>
                          <a:pt x="895" y="305"/>
                          <a:pt x="847" y="305"/>
                        </a:cubicBezTo>
                        <a:cubicBezTo>
                          <a:pt x="820" y="305"/>
                          <a:pt x="793" y="306"/>
                          <a:pt x="766" y="306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47"/>
                  <p:cNvSpPr>
                    <a:spLocks/>
                  </p:cNvSpPr>
                  <p:nvPr/>
                </p:nvSpPr>
                <p:spPr bwMode="auto">
                  <a:xfrm>
                    <a:off x="3881438" y="1454151"/>
                    <a:ext cx="1392238" cy="141288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5 w 370"/>
                      <a:gd name="T3" fmla="*/ 3 h 48"/>
                      <a:gd name="T4" fmla="*/ 163 w 370"/>
                      <a:gd name="T5" fmla="*/ 46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90" y="5"/>
                          <a:pt x="45" y="3"/>
                        </a:cubicBezTo>
                        <a:cubicBezTo>
                          <a:pt x="0" y="0"/>
                          <a:pt x="53" y="43"/>
                          <a:pt x="163" y="46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50000"/>
                        </a:srgbClr>
                      </a:gs>
                      <a:gs pos="7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176"/>
                <p:cNvGrpSpPr/>
                <p:nvPr/>
              </p:nvGrpSpPr>
              <p:grpSpPr>
                <a:xfrm>
                  <a:off x="2378075" y="1473200"/>
                  <a:ext cx="4365625" cy="1404938"/>
                  <a:chOff x="2378075" y="1473200"/>
                  <a:chExt cx="4365625" cy="1404938"/>
                </a:xfrm>
              </p:grpSpPr>
              <p:sp>
                <p:nvSpPr>
                  <p:cNvPr id="98" name="Freeform 7"/>
                  <p:cNvSpPr>
                    <a:spLocks/>
                  </p:cNvSpPr>
                  <p:nvPr/>
                </p:nvSpPr>
                <p:spPr bwMode="auto">
                  <a:xfrm>
                    <a:off x="2378075" y="1473200"/>
                    <a:ext cx="4365625" cy="1404938"/>
                  </a:xfrm>
                  <a:custGeom>
                    <a:avLst/>
                    <a:gdLst>
                      <a:gd name="T0" fmla="*/ 840 w 1161"/>
                      <a:gd name="T1" fmla="*/ 374 h 374"/>
                      <a:gd name="T2" fmla="*/ 375 w 1161"/>
                      <a:gd name="T3" fmla="*/ 348 h 374"/>
                      <a:gd name="T4" fmla="*/ 142 w 1161"/>
                      <a:gd name="T5" fmla="*/ 277 h 374"/>
                      <a:gd name="T6" fmla="*/ 6 w 1161"/>
                      <a:gd name="T7" fmla="*/ 98 h 374"/>
                      <a:gd name="T8" fmla="*/ 73 w 1161"/>
                      <a:gd name="T9" fmla="*/ 7 h 374"/>
                      <a:gd name="T10" fmla="*/ 164 w 1161"/>
                      <a:gd name="T11" fmla="*/ 74 h 374"/>
                      <a:gd name="T12" fmla="*/ 400 w 1161"/>
                      <a:gd name="T13" fmla="*/ 190 h 374"/>
                      <a:gd name="T14" fmla="*/ 930 w 1161"/>
                      <a:gd name="T15" fmla="*/ 213 h 374"/>
                      <a:gd name="T16" fmla="*/ 1082 w 1161"/>
                      <a:gd name="T17" fmla="*/ 213 h 374"/>
                      <a:gd name="T18" fmla="*/ 1161 w 1161"/>
                      <a:gd name="T19" fmla="*/ 294 h 374"/>
                      <a:gd name="T20" fmla="*/ 1080 w 1161"/>
                      <a:gd name="T21" fmla="*/ 373 h 374"/>
                      <a:gd name="T22" fmla="*/ 931 w 1161"/>
                      <a:gd name="T23" fmla="*/ 373 h 374"/>
                      <a:gd name="T24" fmla="*/ 840 w 1161"/>
                      <a:gd name="T25" fmla="*/ 374 h 3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161" h="374">
                        <a:moveTo>
                          <a:pt x="840" y="374"/>
                        </a:moveTo>
                        <a:cubicBezTo>
                          <a:pt x="684" y="374"/>
                          <a:pt x="517" y="370"/>
                          <a:pt x="375" y="348"/>
                        </a:cubicBezTo>
                        <a:cubicBezTo>
                          <a:pt x="276" y="333"/>
                          <a:pt x="200" y="309"/>
                          <a:pt x="142" y="277"/>
                        </a:cubicBezTo>
                        <a:cubicBezTo>
                          <a:pt x="44" y="223"/>
                          <a:pt x="14" y="150"/>
                          <a:pt x="6" y="98"/>
                        </a:cubicBezTo>
                        <a:cubicBezTo>
                          <a:pt x="0" y="54"/>
                          <a:pt x="30" y="13"/>
                          <a:pt x="73" y="7"/>
                        </a:cubicBezTo>
                        <a:cubicBezTo>
                          <a:pt x="117" y="0"/>
                          <a:pt x="158" y="30"/>
                          <a:pt x="164" y="74"/>
                        </a:cubicBezTo>
                        <a:cubicBezTo>
                          <a:pt x="175" y="144"/>
                          <a:pt x="316" y="177"/>
                          <a:pt x="400" y="190"/>
                        </a:cubicBezTo>
                        <a:cubicBezTo>
                          <a:pt x="556" y="215"/>
                          <a:pt x="755" y="214"/>
                          <a:pt x="930" y="213"/>
                        </a:cubicBezTo>
                        <a:cubicBezTo>
                          <a:pt x="984" y="213"/>
                          <a:pt x="1035" y="213"/>
                          <a:pt x="1082" y="213"/>
                        </a:cubicBezTo>
                        <a:cubicBezTo>
                          <a:pt x="1126" y="214"/>
                          <a:pt x="1161" y="250"/>
                          <a:pt x="1161" y="294"/>
                        </a:cubicBezTo>
                        <a:cubicBezTo>
                          <a:pt x="1160" y="339"/>
                          <a:pt x="1124" y="374"/>
                          <a:pt x="1080" y="373"/>
                        </a:cubicBezTo>
                        <a:cubicBezTo>
                          <a:pt x="1034" y="373"/>
                          <a:pt x="984" y="373"/>
                          <a:pt x="931" y="373"/>
                        </a:cubicBezTo>
                        <a:cubicBezTo>
                          <a:pt x="901" y="373"/>
                          <a:pt x="871" y="374"/>
                          <a:pt x="840" y="37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9" name="Freeform 46"/>
                  <p:cNvSpPr>
                    <a:spLocks/>
                  </p:cNvSpPr>
                  <p:nvPr/>
                </p:nvSpPr>
                <p:spPr bwMode="auto">
                  <a:xfrm>
                    <a:off x="4070350" y="2271712"/>
                    <a:ext cx="1390650" cy="89694"/>
                  </a:xfrm>
                  <a:custGeom>
                    <a:avLst/>
                    <a:gdLst>
                      <a:gd name="T0" fmla="*/ 327 w 370"/>
                      <a:gd name="T1" fmla="*/ 24 h 48"/>
                      <a:gd name="T2" fmla="*/ 45 w 370"/>
                      <a:gd name="T3" fmla="*/ 3 h 48"/>
                      <a:gd name="T4" fmla="*/ 163 w 370"/>
                      <a:gd name="T5" fmla="*/ 46 h 48"/>
                      <a:gd name="T6" fmla="*/ 327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7" y="24"/>
                        </a:moveTo>
                        <a:cubicBezTo>
                          <a:pt x="327" y="24"/>
                          <a:pt x="90" y="5"/>
                          <a:pt x="45" y="3"/>
                        </a:cubicBezTo>
                        <a:cubicBezTo>
                          <a:pt x="0" y="0"/>
                          <a:pt x="53" y="43"/>
                          <a:pt x="163" y="46"/>
                        </a:cubicBezTo>
                        <a:cubicBezTo>
                          <a:pt x="272" y="48"/>
                          <a:pt x="370" y="44"/>
                          <a:pt x="327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80000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" name="Group 177"/>
                <p:cNvGrpSpPr/>
                <p:nvPr/>
              </p:nvGrpSpPr>
              <p:grpSpPr>
                <a:xfrm>
                  <a:off x="2370138" y="2379663"/>
                  <a:ext cx="4008438" cy="1257300"/>
                  <a:chOff x="2370138" y="2379663"/>
                  <a:chExt cx="4008438" cy="1257300"/>
                </a:xfrm>
              </p:grpSpPr>
              <p:sp>
                <p:nvSpPr>
                  <p:cNvPr id="95" name="Freeform 6"/>
                  <p:cNvSpPr>
                    <a:spLocks/>
                  </p:cNvSpPr>
                  <p:nvPr/>
                </p:nvSpPr>
                <p:spPr bwMode="auto">
                  <a:xfrm>
                    <a:off x="2370138" y="2379663"/>
                    <a:ext cx="4008438" cy="1257300"/>
                  </a:xfrm>
                  <a:custGeom>
                    <a:avLst/>
                    <a:gdLst>
                      <a:gd name="T0" fmla="*/ 986 w 1066"/>
                      <a:gd name="T1" fmla="*/ 335 h 335"/>
                      <a:gd name="T2" fmla="*/ 985 w 1066"/>
                      <a:gd name="T3" fmla="*/ 335 h 335"/>
                      <a:gd name="T4" fmla="*/ 541 w 1066"/>
                      <a:gd name="T5" fmla="*/ 311 h 335"/>
                      <a:gd name="T6" fmla="*/ 221 w 1066"/>
                      <a:gd name="T7" fmla="*/ 259 h 335"/>
                      <a:gd name="T8" fmla="*/ 9 w 1066"/>
                      <a:gd name="T9" fmla="*/ 103 h 335"/>
                      <a:gd name="T10" fmla="*/ 71 w 1066"/>
                      <a:gd name="T11" fmla="*/ 9 h 335"/>
                      <a:gd name="T12" fmla="*/ 164 w 1066"/>
                      <a:gd name="T13" fmla="*/ 63 h 335"/>
                      <a:gd name="T14" fmla="*/ 591 w 1066"/>
                      <a:gd name="T15" fmla="*/ 155 h 335"/>
                      <a:gd name="T16" fmla="*/ 986 w 1066"/>
                      <a:gd name="T17" fmla="*/ 175 h 335"/>
                      <a:gd name="T18" fmla="*/ 1066 w 1066"/>
                      <a:gd name="T19" fmla="*/ 256 h 335"/>
                      <a:gd name="T20" fmla="*/ 986 w 1066"/>
                      <a:gd name="T21" fmla="*/ 335 h 3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66" h="335">
                        <a:moveTo>
                          <a:pt x="986" y="335"/>
                        </a:moveTo>
                        <a:cubicBezTo>
                          <a:pt x="985" y="335"/>
                          <a:pt x="985" y="335"/>
                          <a:pt x="985" y="335"/>
                        </a:cubicBezTo>
                        <a:cubicBezTo>
                          <a:pt x="976" y="335"/>
                          <a:pt x="763" y="333"/>
                          <a:pt x="541" y="311"/>
                        </a:cubicBezTo>
                        <a:cubicBezTo>
                          <a:pt x="409" y="298"/>
                          <a:pt x="301" y="281"/>
                          <a:pt x="221" y="259"/>
                        </a:cubicBezTo>
                        <a:cubicBezTo>
                          <a:pt x="139" y="237"/>
                          <a:pt x="28" y="196"/>
                          <a:pt x="9" y="103"/>
                        </a:cubicBezTo>
                        <a:cubicBezTo>
                          <a:pt x="0" y="60"/>
                          <a:pt x="28" y="18"/>
                          <a:pt x="71" y="9"/>
                        </a:cubicBezTo>
                        <a:cubicBezTo>
                          <a:pt x="112" y="0"/>
                          <a:pt x="152" y="24"/>
                          <a:pt x="164" y="63"/>
                        </a:cubicBezTo>
                        <a:cubicBezTo>
                          <a:pt x="176" y="74"/>
                          <a:pt x="249" y="125"/>
                          <a:pt x="591" y="155"/>
                        </a:cubicBezTo>
                        <a:cubicBezTo>
                          <a:pt x="793" y="174"/>
                          <a:pt x="984" y="175"/>
                          <a:pt x="986" y="175"/>
                        </a:cubicBezTo>
                        <a:cubicBezTo>
                          <a:pt x="1030" y="176"/>
                          <a:pt x="1066" y="212"/>
                          <a:pt x="1066" y="256"/>
                        </a:cubicBezTo>
                        <a:cubicBezTo>
                          <a:pt x="1065" y="300"/>
                          <a:pt x="1030" y="335"/>
                          <a:pt x="986" y="33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6" name="Freeform 45"/>
                  <p:cNvSpPr>
                    <a:spLocks/>
                  </p:cNvSpPr>
                  <p:nvPr/>
                </p:nvSpPr>
                <p:spPr bwMode="auto">
                  <a:xfrm rot="185452">
                    <a:off x="3977818" y="2975204"/>
                    <a:ext cx="1864293" cy="146051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4 w 370"/>
                      <a:gd name="T3" fmla="*/ 2 h 48"/>
                      <a:gd name="T4" fmla="*/ 162 w 370"/>
                      <a:gd name="T5" fmla="*/ 45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89" y="4"/>
                          <a:pt x="44" y="2"/>
                        </a:cubicBezTo>
                        <a:cubicBezTo>
                          <a:pt x="0" y="0"/>
                          <a:pt x="53" y="43"/>
                          <a:pt x="162" y="45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75000"/>
                        </a:srgbClr>
                      </a:gs>
                      <a:gs pos="75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7" name="Freeform 45"/>
                  <p:cNvSpPr>
                    <a:spLocks/>
                  </p:cNvSpPr>
                  <p:nvPr/>
                </p:nvSpPr>
                <p:spPr bwMode="auto">
                  <a:xfrm rot="220965">
                    <a:off x="3521183" y="3439421"/>
                    <a:ext cx="2089454" cy="85464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4 w 370"/>
                      <a:gd name="T3" fmla="*/ 2 h 48"/>
                      <a:gd name="T4" fmla="*/ 162 w 370"/>
                      <a:gd name="T5" fmla="*/ 45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89" y="4"/>
                          <a:pt x="44" y="2"/>
                        </a:cubicBezTo>
                        <a:cubicBezTo>
                          <a:pt x="0" y="0"/>
                          <a:pt x="53" y="43"/>
                          <a:pt x="162" y="45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000000">
                          <a:alpha val="25000"/>
                        </a:srgbClr>
                      </a:gs>
                      <a:gs pos="100000">
                        <a:srgbClr val="000000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" name="Group 178"/>
                <p:cNvGrpSpPr/>
                <p:nvPr/>
              </p:nvGrpSpPr>
              <p:grpSpPr>
                <a:xfrm>
                  <a:off x="2655888" y="2984500"/>
                  <a:ext cx="1293813" cy="1389063"/>
                  <a:chOff x="2655888" y="2984500"/>
                  <a:chExt cx="1293813" cy="1389063"/>
                </a:xfrm>
              </p:grpSpPr>
              <p:sp>
                <p:nvSpPr>
                  <p:cNvPr id="93" name="Freeform 17"/>
                  <p:cNvSpPr>
                    <a:spLocks/>
                  </p:cNvSpPr>
                  <p:nvPr/>
                </p:nvSpPr>
                <p:spPr bwMode="auto">
                  <a:xfrm>
                    <a:off x="2655888" y="2984500"/>
                    <a:ext cx="1293813" cy="1389063"/>
                  </a:xfrm>
                  <a:custGeom>
                    <a:avLst/>
                    <a:gdLst>
                      <a:gd name="T0" fmla="*/ 207 w 344"/>
                      <a:gd name="T1" fmla="*/ 370 h 370"/>
                      <a:gd name="T2" fmla="*/ 214 w 344"/>
                      <a:gd name="T3" fmla="*/ 369 h 370"/>
                      <a:gd name="T4" fmla="*/ 344 w 344"/>
                      <a:gd name="T5" fmla="*/ 352 h 370"/>
                      <a:gd name="T6" fmla="*/ 117 w 344"/>
                      <a:gd name="T7" fmla="*/ 15 h 370"/>
                      <a:gd name="T8" fmla="*/ 15 w 344"/>
                      <a:gd name="T9" fmla="*/ 63 h 370"/>
                      <a:gd name="T10" fmla="*/ 63 w 344"/>
                      <a:gd name="T11" fmla="*/ 166 h 370"/>
                      <a:gd name="T12" fmla="*/ 207 w 344"/>
                      <a:gd name="T13" fmla="*/ 370 h 3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344" h="370">
                        <a:moveTo>
                          <a:pt x="207" y="370"/>
                        </a:moveTo>
                        <a:cubicBezTo>
                          <a:pt x="209" y="370"/>
                          <a:pt x="212" y="369"/>
                          <a:pt x="214" y="369"/>
                        </a:cubicBezTo>
                        <a:cubicBezTo>
                          <a:pt x="344" y="352"/>
                          <a:pt x="344" y="352"/>
                          <a:pt x="344" y="352"/>
                        </a:cubicBezTo>
                        <a:cubicBezTo>
                          <a:pt x="331" y="251"/>
                          <a:pt x="284" y="75"/>
                          <a:pt x="117" y="15"/>
                        </a:cubicBezTo>
                        <a:cubicBezTo>
                          <a:pt x="75" y="0"/>
                          <a:pt x="30" y="22"/>
                          <a:pt x="15" y="63"/>
                        </a:cubicBezTo>
                        <a:cubicBezTo>
                          <a:pt x="0" y="105"/>
                          <a:pt x="21" y="151"/>
                          <a:pt x="63" y="166"/>
                        </a:cubicBezTo>
                        <a:cubicBezTo>
                          <a:pt x="148" y="196"/>
                          <a:pt x="190" y="304"/>
                          <a:pt x="207" y="370"/>
                        </a:cubicBezTo>
                        <a:close/>
                      </a:path>
                    </a:pathLst>
                  </a:custGeom>
                  <a:gradFill>
                    <a:gsLst>
                      <a:gs pos="30000">
                        <a:srgbClr val="C0C0C0"/>
                      </a:gs>
                      <a:gs pos="15000">
                        <a:srgbClr val="E6E6E6"/>
                      </a:gs>
                      <a:gs pos="80000">
                        <a:srgbClr val="D7D7D7"/>
                      </a:gs>
                      <a:gs pos="100000">
                        <a:srgbClr val="969696"/>
                      </a:gs>
                    </a:gsLst>
                    <a:lin ang="4200000" scaled="0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4" name="Freeform 44"/>
                  <p:cNvSpPr>
                    <a:spLocks/>
                  </p:cNvSpPr>
                  <p:nvPr/>
                </p:nvSpPr>
                <p:spPr bwMode="auto">
                  <a:xfrm>
                    <a:off x="3260725" y="3257550"/>
                    <a:ext cx="542925" cy="871538"/>
                  </a:xfrm>
                  <a:custGeom>
                    <a:avLst/>
                    <a:gdLst>
                      <a:gd name="T0" fmla="*/ 144 w 144"/>
                      <a:gd name="T1" fmla="*/ 208 h 232"/>
                      <a:gd name="T2" fmla="*/ 53 w 144"/>
                      <a:gd name="T3" fmla="*/ 32 h 232"/>
                      <a:gd name="T4" fmla="*/ 85 w 144"/>
                      <a:gd name="T5" fmla="*/ 120 h 232"/>
                      <a:gd name="T6" fmla="*/ 144 w 144"/>
                      <a:gd name="T7" fmla="*/ 208 h 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4" h="232">
                        <a:moveTo>
                          <a:pt x="144" y="208"/>
                        </a:moveTo>
                        <a:cubicBezTo>
                          <a:pt x="144" y="208"/>
                          <a:pt x="106" y="64"/>
                          <a:pt x="53" y="32"/>
                        </a:cubicBezTo>
                        <a:cubicBezTo>
                          <a:pt x="0" y="0"/>
                          <a:pt x="64" y="88"/>
                          <a:pt x="85" y="120"/>
                        </a:cubicBezTo>
                        <a:cubicBezTo>
                          <a:pt x="106" y="152"/>
                          <a:pt x="124" y="232"/>
                          <a:pt x="144" y="208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50000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179"/>
                <p:cNvGrpSpPr/>
                <p:nvPr/>
              </p:nvGrpSpPr>
              <p:grpSpPr>
                <a:xfrm>
                  <a:off x="2490788" y="450850"/>
                  <a:ext cx="2997200" cy="958850"/>
                  <a:chOff x="2490788" y="450850"/>
                  <a:chExt cx="2997200" cy="958850"/>
                </a:xfrm>
              </p:grpSpPr>
              <p:sp>
                <p:nvSpPr>
                  <p:cNvPr id="91" name="Freeform 5"/>
                  <p:cNvSpPr>
                    <a:spLocks/>
                  </p:cNvSpPr>
                  <p:nvPr/>
                </p:nvSpPr>
                <p:spPr bwMode="auto">
                  <a:xfrm>
                    <a:off x="2490788" y="450850"/>
                    <a:ext cx="2997200" cy="958850"/>
                  </a:xfrm>
                  <a:custGeom>
                    <a:avLst/>
                    <a:gdLst>
                      <a:gd name="T0" fmla="*/ 70 w 797"/>
                      <a:gd name="T1" fmla="*/ 255 h 255"/>
                      <a:gd name="T2" fmla="*/ 365 w 797"/>
                      <a:gd name="T3" fmla="*/ 45 h 255"/>
                      <a:gd name="T4" fmla="*/ 512 w 797"/>
                      <a:gd name="T5" fmla="*/ 0 h 255"/>
                      <a:gd name="T6" fmla="*/ 678 w 797"/>
                      <a:gd name="T7" fmla="*/ 33 h 255"/>
                      <a:gd name="T8" fmla="*/ 797 w 797"/>
                      <a:gd name="T9" fmla="*/ 55 h 255"/>
                      <a:gd name="T10" fmla="*/ 70 w 797"/>
                      <a:gd name="T11" fmla="*/ 255 h 2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797" h="255">
                        <a:moveTo>
                          <a:pt x="70" y="255"/>
                        </a:moveTo>
                        <a:cubicBezTo>
                          <a:pt x="70" y="255"/>
                          <a:pt x="0" y="106"/>
                          <a:pt x="365" y="45"/>
                        </a:cubicBezTo>
                        <a:cubicBezTo>
                          <a:pt x="363" y="45"/>
                          <a:pt x="433" y="0"/>
                          <a:pt x="512" y="0"/>
                        </a:cubicBezTo>
                        <a:cubicBezTo>
                          <a:pt x="590" y="0"/>
                          <a:pt x="647" y="28"/>
                          <a:pt x="678" y="33"/>
                        </a:cubicBezTo>
                        <a:cubicBezTo>
                          <a:pt x="708" y="38"/>
                          <a:pt x="797" y="55"/>
                          <a:pt x="797" y="55"/>
                        </a:cubicBezTo>
                        <a:cubicBezTo>
                          <a:pt x="797" y="55"/>
                          <a:pt x="193" y="149"/>
                          <a:pt x="70" y="255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D7D7D7"/>
                      </a:gs>
                      <a:gs pos="5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2" name="Freeform 49"/>
                  <p:cNvSpPr>
                    <a:spLocks/>
                  </p:cNvSpPr>
                  <p:nvPr/>
                </p:nvSpPr>
                <p:spPr bwMode="auto">
                  <a:xfrm>
                    <a:off x="3798888" y="503238"/>
                    <a:ext cx="1117600" cy="255588"/>
                  </a:xfrm>
                  <a:custGeom>
                    <a:avLst/>
                    <a:gdLst>
                      <a:gd name="T0" fmla="*/ 255 w 297"/>
                      <a:gd name="T1" fmla="*/ 16 h 68"/>
                      <a:gd name="T2" fmla="*/ 158 w 297"/>
                      <a:gd name="T3" fmla="*/ 0 h 68"/>
                      <a:gd name="T4" fmla="*/ 52 w 297"/>
                      <a:gd name="T5" fmla="*/ 53 h 68"/>
                      <a:gd name="T6" fmla="*/ 173 w 297"/>
                      <a:gd name="T7" fmla="*/ 27 h 68"/>
                      <a:gd name="T8" fmla="*/ 255 w 297"/>
                      <a:gd name="T9" fmla="*/ 16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97" h="68">
                        <a:moveTo>
                          <a:pt x="255" y="16"/>
                        </a:moveTo>
                        <a:cubicBezTo>
                          <a:pt x="255" y="16"/>
                          <a:pt x="234" y="0"/>
                          <a:pt x="158" y="0"/>
                        </a:cubicBezTo>
                        <a:cubicBezTo>
                          <a:pt x="82" y="0"/>
                          <a:pt x="0" y="68"/>
                          <a:pt x="52" y="53"/>
                        </a:cubicBezTo>
                        <a:cubicBezTo>
                          <a:pt x="105" y="37"/>
                          <a:pt x="106" y="18"/>
                          <a:pt x="173" y="27"/>
                        </a:cubicBezTo>
                        <a:cubicBezTo>
                          <a:pt x="241" y="37"/>
                          <a:pt x="297" y="43"/>
                          <a:pt x="255" y="16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" name="Group 180"/>
                <p:cNvGrpSpPr/>
                <p:nvPr/>
              </p:nvGrpSpPr>
              <p:grpSpPr>
                <a:xfrm>
                  <a:off x="2652713" y="2270125"/>
                  <a:ext cx="4094163" cy="1352550"/>
                  <a:chOff x="2652713" y="2270125"/>
                  <a:chExt cx="4094163" cy="1352550"/>
                </a:xfrm>
              </p:grpSpPr>
              <p:sp>
                <p:nvSpPr>
                  <p:cNvPr id="89" name="Freeform 11"/>
                  <p:cNvSpPr>
                    <a:spLocks/>
                  </p:cNvSpPr>
                  <p:nvPr/>
                </p:nvSpPr>
                <p:spPr bwMode="auto">
                  <a:xfrm>
                    <a:off x="2652713" y="2270125"/>
                    <a:ext cx="4094163" cy="1352550"/>
                  </a:xfrm>
                  <a:custGeom>
                    <a:avLst/>
                    <a:gdLst>
                      <a:gd name="T0" fmla="*/ 91 w 1089"/>
                      <a:gd name="T1" fmla="*/ 360 h 360"/>
                      <a:gd name="T2" fmla="*/ 21 w 1089"/>
                      <a:gd name="T3" fmla="*/ 319 h 360"/>
                      <a:gd name="T4" fmla="*/ 52 w 1089"/>
                      <a:gd name="T5" fmla="*/ 211 h 360"/>
                      <a:gd name="T6" fmla="*/ 1006 w 1089"/>
                      <a:gd name="T7" fmla="*/ 1 h 360"/>
                      <a:gd name="T8" fmla="*/ 1088 w 1089"/>
                      <a:gd name="T9" fmla="*/ 79 h 360"/>
                      <a:gd name="T10" fmla="*/ 1010 w 1089"/>
                      <a:gd name="T11" fmla="*/ 161 h 360"/>
                      <a:gd name="T12" fmla="*/ 130 w 1089"/>
                      <a:gd name="T13" fmla="*/ 350 h 360"/>
                      <a:gd name="T14" fmla="*/ 91 w 1089"/>
                      <a:gd name="T15" fmla="*/ 360 h 3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89" h="360">
                        <a:moveTo>
                          <a:pt x="91" y="360"/>
                        </a:moveTo>
                        <a:cubicBezTo>
                          <a:pt x="63" y="360"/>
                          <a:pt x="36" y="346"/>
                          <a:pt x="21" y="319"/>
                        </a:cubicBezTo>
                        <a:cubicBezTo>
                          <a:pt x="0" y="281"/>
                          <a:pt x="13" y="232"/>
                          <a:pt x="52" y="211"/>
                        </a:cubicBezTo>
                        <a:cubicBezTo>
                          <a:pt x="336" y="52"/>
                          <a:pt x="727" y="9"/>
                          <a:pt x="1006" y="1"/>
                        </a:cubicBezTo>
                        <a:cubicBezTo>
                          <a:pt x="1050" y="0"/>
                          <a:pt x="1087" y="35"/>
                          <a:pt x="1088" y="79"/>
                        </a:cubicBezTo>
                        <a:cubicBezTo>
                          <a:pt x="1089" y="123"/>
                          <a:pt x="1054" y="160"/>
                          <a:pt x="1010" y="161"/>
                        </a:cubicBezTo>
                        <a:cubicBezTo>
                          <a:pt x="642" y="171"/>
                          <a:pt x="330" y="239"/>
                          <a:pt x="130" y="350"/>
                        </a:cubicBezTo>
                        <a:cubicBezTo>
                          <a:pt x="118" y="357"/>
                          <a:pt x="104" y="360"/>
                          <a:pt x="91" y="360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0" name="Freeform 40"/>
                  <p:cNvSpPr>
                    <a:spLocks/>
                  </p:cNvSpPr>
                  <p:nvPr/>
                </p:nvSpPr>
                <p:spPr bwMode="auto">
                  <a:xfrm>
                    <a:off x="2986088" y="2405063"/>
                    <a:ext cx="3543300" cy="763588"/>
                  </a:xfrm>
                  <a:custGeom>
                    <a:avLst/>
                    <a:gdLst>
                      <a:gd name="T0" fmla="*/ 0 w 942"/>
                      <a:gd name="T1" fmla="*/ 203 h 203"/>
                      <a:gd name="T2" fmla="*/ 421 w 942"/>
                      <a:gd name="T3" fmla="*/ 86 h 203"/>
                      <a:gd name="T4" fmla="*/ 942 w 942"/>
                      <a:gd name="T5" fmla="*/ 0 h 203"/>
                      <a:gd name="T6" fmla="*/ 417 w 942"/>
                      <a:gd name="T7" fmla="*/ 43 h 203"/>
                      <a:gd name="T8" fmla="*/ 0 w 942"/>
                      <a:gd name="T9" fmla="*/ 203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42" h="203">
                        <a:moveTo>
                          <a:pt x="0" y="203"/>
                        </a:moveTo>
                        <a:cubicBezTo>
                          <a:pt x="0" y="203"/>
                          <a:pt x="267" y="124"/>
                          <a:pt x="421" y="86"/>
                        </a:cubicBezTo>
                        <a:cubicBezTo>
                          <a:pt x="575" y="48"/>
                          <a:pt x="942" y="0"/>
                          <a:pt x="942" y="0"/>
                        </a:cubicBezTo>
                        <a:cubicBezTo>
                          <a:pt x="942" y="0"/>
                          <a:pt x="583" y="2"/>
                          <a:pt x="417" y="43"/>
                        </a:cubicBezTo>
                        <a:cubicBezTo>
                          <a:pt x="251" y="84"/>
                          <a:pt x="0" y="203"/>
                          <a:pt x="0" y="203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181"/>
                <p:cNvGrpSpPr/>
                <p:nvPr/>
              </p:nvGrpSpPr>
              <p:grpSpPr>
                <a:xfrm>
                  <a:off x="2359025" y="615950"/>
                  <a:ext cx="4076700" cy="1481138"/>
                  <a:chOff x="2359025" y="615950"/>
                  <a:chExt cx="4076700" cy="1481138"/>
                </a:xfrm>
              </p:grpSpPr>
              <p:sp>
                <p:nvSpPr>
                  <p:cNvPr id="87" name="Freeform 10"/>
                  <p:cNvSpPr>
                    <a:spLocks/>
                  </p:cNvSpPr>
                  <p:nvPr/>
                </p:nvSpPr>
                <p:spPr bwMode="auto">
                  <a:xfrm>
                    <a:off x="2359025" y="615950"/>
                    <a:ext cx="4076700" cy="1481138"/>
                  </a:xfrm>
                  <a:custGeom>
                    <a:avLst/>
                    <a:gdLst>
                      <a:gd name="T0" fmla="*/ 90 w 1084"/>
                      <a:gd name="T1" fmla="*/ 394 h 394"/>
                      <a:gd name="T2" fmla="*/ 28 w 1084"/>
                      <a:gd name="T3" fmla="*/ 364 h 394"/>
                      <a:gd name="T4" fmla="*/ 40 w 1084"/>
                      <a:gd name="T5" fmla="*/ 252 h 394"/>
                      <a:gd name="T6" fmla="*/ 1001 w 1084"/>
                      <a:gd name="T7" fmla="*/ 1 h 394"/>
                      <a:gd name="T8" fmla="*/ 1083 w 1084"/>
                      <a:gd name="T9" fmla="*/ 79 h 394"/>
                      <a:gd name="T10" fmla="*/ 1005 w 1084"/>
                      <a:gd name="T11" fmla="*/ 161 h 394"/>
                      <a:gd name="T12" fmla="*/ 141 w 1084"/>
                      <a:gd name="T13" fmla="*/ 376 h 394"/>
                      <a:gd name="T14" fmla="*/ 90 w 1084"/>
                      <a:gd name="T15" fmla="*/ 394 h 3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84" h="394">
                        <a:moveTo>
                          <a:pt x="90" y="394"/>
                        </a:moveTo>
                        <a:cubicBezTo>
                          <a:pt x="67" y="394"/>
                          <a:pt x="44" y="384"/>
                          <a:pt x="28" y="364"/>
                        </a:cubicBezTo>
                        <a:cubicBezTo>
                          <a:pt x="0" y="330"/>
                          <a:pt x="5" y="280"/>
                          <a:pt x="40" y="252"/>
                        </a:cubicBezTo>
                        <a:cubicBezTo>
                          <a:pt x="287" y="50"/>
                          <a:pt x="748" y="8"/>
                          <a:pt x="1001" y="1"/>
                        </a:cubicBezTo>
                        <a:cubicBezTo>
                          <a:pt x="1045" y="0"/>
                          <a:pt x="1082" y="35"/>
                          <a:pt x="1083" y="79"/>
                        </a:cubicBezTo>
                        <a:cubicBezTo>
                          <a:pt x="1084" y="123"/>
                          <a:pt x="1049" y="160"/>
                          <a:pt x="1005" y="161"/>
                        </a:cubicBezTo>
                        <a:cubicBezTo>
                          <a:pt x="610" y="172"/>
                          <a:pt x="295" y="250"/>
                          <a:pt x="141" y="376"/>
                        </a:cubicBezTo>
                        <a:cubicBezTo>
                          <a:pt x="126" y="388"/>
                          <a:pt x="108" y="394"/>
                          <a:pt x="90" y="39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" name="Freeform 41"/>
                  <p:cNvSpPr>
                    <a:spLocks/>
                  </p:cNvSpPr>
                  <p:nvPr/>
                </p:nvSpPr>
                <p:spPr bwMode="auto">
                  <a:xfrm>
                    <a:off x="2603500" y="623888"/>
                    <a:ext cx="3425825" cy="1071563"/>
                  </a:xfrm>
                  <a:custGeom>
                    <a:avLst/>
                    <a:gdLst>
                      <a:gd name="T0" fmla="*/ 5 w 911"/>
                      <a:gd name="T1" fmla="*/ 277 h 285"/>
                      <a:gd name="T2" fmla="*/ 426 w 911"/>
                      <a:gd name="T3" fmla="*/ 116 h 285"/>
                      <a:gd name="T4" fmla="*/ 911 w 911"/>
                      <a:gd name="T5" fmla="*/ 31 h 285"/>
                      <a:gd name="T6" fmla="*/ 413 w 911"/>
                      <a:gd name="T7" fmla="*/ 85 h 285"/>
                      <a:gd name="T8" fmla="*/ 5 w 911"/>
                      <a:gd name="T9" fmla="*/ 277 h 2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1" h="285">
                        <a:moveTo>
                          <a:pt x="5" y="277"/>
                        </a:moveTo>
                        <a:cubicBezTo>
                          <a:pt x="9" y="285"/>
                          <a:pt x="235" y="158"/>
                          <a:pt x="426" y="116"/>
                        </a:cubicBezTo>
                        <a:cubicBezTo>
                          <a:pt x="618" y="73"/>
                          <a:pt x="911" y="62"/>
                          <a:pt x="911" y="31"/>
                        </a:cubicBezTo>
                        <a:cubicBezTo>
                          <a:pt x="911" y="0"/>
                          <a:pt x="579" y="44"/>
                          <a:pt x="413" y="85"/>
                        </a:cubicBezTo>
                        <a:cubicBezTo>
                          <a:pt x="247" y="126"/>
                          <a:pt x="0" y="270"/>
                          <a:pt x="5" y="277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" name="Group 182"/>
                <p:cNvGrpSpPr/>
                <p:nvPr/>
              </p:nvGrpSpPr>
              <p:grpSpPr>
                <a:xfrm>
                  <a:off x="2359025" y="1462088"/>
                  <a:ext cx="4354513" cy="1544638"/>
                  <a:chOff x="2359025" y="1462088"/>
                  <a:chExt cx="4354513" cy="1544638"/>
                </a:xfrm>
              </p:grpSpPr>
              <p:sp>
                <p:nvSpPr>
                  <p:cNvPr id="85" name="Freeform 9"/>
                  <p:cNvSpPr>
                    <a:spLocks/>
                  </p:cNvSpPr>
                  <p:nvPr/>
                </p:nvSpPr>
                <p:spPr bwMode="auto">
                  <a:xfrm>
                    <a:off x="2359025" y="1462088"/>
                    <a:ext cx="4354513" cy="1544638"/>
                  </a:xfrm>
                  <a:custGeom>
                    <a:avLst/>
                    <a:gdLst>
                      <a:gd name="T0" fmla="*/ 90 w 1158"/>
                      <a:gd name="T1" fmla="*/ 411 h 411"/>
                      <a:gd name="T2" fmla="*/ 42 w 1158"/>
                      <a:gd name="T3" fmla="*/ 395 h 411"/>
                      <a:gd name="T4" fmla="*/ 27 w 1158"/>
                      <a:gd name="T5" fmla="*/ 282 h 411"/>
                      <a:gd name="T6" fmla="*/ 234 w 1158"/>
                      <a:gd name="T7" fmla="*/ 153 h 411"/>
                      <a:gd name="T8" fmla="*/ 529 w 1158"/>
                      <a:gd name="T9" fmla="*/ 71 h 411"/>
                      <a:gd name="T10" fmla="*/ 1078 w 1158"/>
                      <a:gd name="T11" fmla="*/ 0 h 411"/>
                      <a:gd name="T12" fmla="*/ 1158 w 1158"/>
                      <a:gd name="T13" fmla="*/ 80 h 411"/>
                      <a:gd name="T14" fmla="*/ 1078 w 1158"/>
                      <a:gd name="T15" fmla="*/ 160 h 411"/>
                      <a:gd name="T16" fmla="*/ 562 w 1158"/>
                      <a:gd name="T17" fmla="*/ 227 h 411"/>
                      <a:gd name="T18" fmla="*/ 154 w 1158"/>
                      <a:gd name="T19" fmla="*/ 380 h 411"/>
                      <a:gd name="T20" fmla="*/ 90 w 1158"/>
                      <a:gd name="T21" fmla="*/ 411 h 4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158" h="411">
                        <a:moveTo>
                          <a:pt x="90" y="411"/>
                        </a:moveTo>
                        <a:cubicBezTo>
                          <a:pt x="73" y="411"/>
                          <a:pt x="56" y="406"/>
                          <a:pt x="42" y="395"/>
                        </a:cubicBezTo>
                        <a:cubicBezTo>
                          <a:pt x="7" y="368"/>
                          <a:pt x="0" y="318"/>
                          <a:pt x="27" y="282"/>
                        </a:cubicBezTo>
                        <a:cubicBezTo>
                          <a:pt x="64" y="234"/>
                          <a:pt x="132" y="192"/>
                          <a:pt x="234" y="153"/>
                        </a:cubicBezTo>
                        <a:cubicBezTo>
                          <a:pt x="314" y="123"/>
                          <a:pt x="413" y="96"/>
                          <a:pt x="529" y="71"/>
                        </a:cubicBezTo>
                        <a:cubicBezTo>
                          <a:pt x="745" y="25"/>
                          <a:pt x="969" y="0"/>
                          <a:pt x="1078" y="0"/>
                        </a:cubicBezTo>
                        <a:cubicBezTo>
                          <a:pt x="1122" y="0"/>
                          <a:pt x="1158" y="36"/>
                          <a:pt x="1158" y="80"/>
                        </a:cubicBezTo>
                        <a:cubicBezTo>
                          <a:pt x="1158" y="125"/>
                          <a:pt x="1122" y="160"/>
                          <a:pt x="1078" y="160"/>
                        </a:cubicBezTo>
                        <a:cubicBezTo>
                          <a:pt x="977" y="160"/>
                          <a:pt x="768" y="183"/>
                          <a:pt x="562" y="227"/>
                        </a:cubicBezTo>
                        <a:cubicBezTo>
                          <a:pt x="305" y="282"/>
                          <a:pt x="181" y="344"/>
                          <a:pt x="154" y="380"/>
                        </a:cubicBezTo>
                        <a:cubicBezTo>
                          <a:pt x="138" y="400"/>
                          <a:pt x="114" y="411"/>
                          <a:pt x="90" y="411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" name="Freeform 42"/>
                  <p:cNvSpPr>
                    <a:spLocks/>
                  </p:cNvSpPr>
                  <p:nvPr/>
                </p:nvSpPr>
                <p:spPr bwMode="auto">
                  <a:xfrm>
                    <a:off x="2705100" y="1544638"/>
                    <a:ext cx="3481388" cy="923925"/>
                  </a:xfrm>
                  <a:custGeom>
                    <a:avLst/>
                    <a:gdLst>
                      <a:gd name="T0" fmla="*/ 12 w 926"/>
                      <a:gd name="T1" fmla="*/ 230 h 246"/>
                      <a:gd name="T2" fmla="*/ 416 w 926"/>
                      <a:gd name="T3" fmla="*/ 120 h 246"/>
                      <a:gd name="T4" fmla="*/ 918 w 926"/>
                      <a:gd name="T5" fmla="*/ 28 h 246"/>
                      <a:gd name="T6" fmla="*/ 395 w 926"/>
                      <a:gd name="T7" fmla="*/ 86 h 246"/>
                      <a:gd name="T8" fmla="*/ 12 w 926"/>
                      <a:gd name="T9" fmla="*/ 230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26" h="246">
                        <a:moveTo>
                          <a:pt x="12" y="230"/>
                        </a:moveTo>
                        <a:cubicBezTo>
                          <a:pt x="23" y="246"/>
                          <a:pt x="274" y="155"/>
                          <a:pt x="416" y="120"/>
                        </a:cubicBezTo>
                        <a:cubicBezTo>
                          <a:pt x="557" y="85"/>
                          <a:pt x="910" y="56"/>
                          <a:pt x="918" y="28"/>
                        </a:cubicBezTo>
                        <a:cubicBezTo>
                          <a:pt x="926" y="0"/>
                          <a:pt x="659" y="19"/>
                          <a:pt x="395" y="86"/>
                        </a:cubicBezTo>
                        <a:cubicBezTo>
                          <a:pt x="242" y="124"/>
                          <a:pt x="0" y="215"/>
                          <a:pt x="12" y="230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" name="Group 183"/>
                <p:cNvGrpSpPr/>
                <p:nvPr/>
              </p:nvGrpSpPr>
              <p:grpSpPr>
                <a:xfrm>
                  <a:off x="5334000" y="2995613"/>
                  <a:ext cx="1085850" cy="1371600"/>
                  <a:chOff x="5334000" y="2995613"/>
                  <a:chExt cx="1085850" cy="1371600"/>
                </a:xfrm>
              </p:grpSpPr>
              <p:sp>
                <p:nvSpPr>
                  <p:cNvPr id="82" name="Freeform 18"/>
                  <p:cNvSpPr>
                    <a:spLocks/>
                  </p:cNvSpPr>
                  <p:nvPr/>
                </p:nvSpPr>
                <p:spPr bwMode="auto">
                  <a:xfrm>
                    <a:off x="5334000" y="2995613"/>
                    <a:ext cx="1085850" cy="1371600"/>
                  </a:xfrm>
                  <a:custGeom>
                    <a:avLst/>
                    <a:gdLst>
                      <a:gd name="T0" fmla="*/ 128 w 289"/>
                      <a:gd name="T1" fmla="*/ 365 h 365"/>
                      <a:gd name="T2" fmla="*/ 230 w 289"/>
                      <a:gd name="T3" fmla="*/ 165 h 365"/>
                      <a:gd name="T4" fmla="*/ 271 w 289"/>
                      <a:gd name="T5" fmla="*/ 59 h 365"/>
                      <a:gd name="T6" fmla="*/ 165 w 289"/>
                      <a:gd name="T7" fmla="*/ 18 h 365"/>
                      <a:gd name="T8" fmla="*/ 2 w 289"/>
                      <a:gd name="T9" fmla="*/ 277 h 365"/>
                      <a:gd name="T10" fmla="*/ 1 w 289"/>
                      <a:gd name="T11" fmla="*/ 348 h 365"/>
                      <a:gd name="T12" fmla="*/ 128 w 289"/>
                      <a:gd name="T13" fmla="*/ 365 h 3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89" h="365">
                        <a:moveTo>
                          <a:pt x="128" y="365"/>
                        </a:moveTo>
                        <a:cubicBezTo>
                          <a:pt x="134" y="307"/>
                          <a:pt x="156" y="197"/>
                          <a:pt x="230" y="165"/>
                        </a:cubicBezTo>
                        <a:cubicBezTo>
                          <a:pt x="270" y="147"/>
                          <a:pt x="289" y="99"/>
                          <a:pt x="271" y="59"/>
                        </a:cubicBezTo>
                        <a:cubicBezTo>
                          <a:pt x="253" y="19"/>
                          <a:pt x="206" y="0"/>
                          <a:pt x="165" y="18"/>
                        </a:cubicBezTo>
                        <a:cubicBezTo>
                          <a:pt x="70" y="60"/>
                          <a:pt x="12" y="152"/>
                          <a:pt x="2" y="277"/>
                        </a:cubicBezTo>
                        <a:cubicBezTo>
                          <a:pt x="0" y="303"/>
                          <a:pt x="0" y="327"/>
                          <a:pt x="1" y="348"/>
                        </a:cubicBezTo>
                        <a:lnTo>
                          <a:pt x="128" y="365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E6E6E6"/>
                      </a:gs>
                      <a:gs pos="80000">
                        <a:srgbClr val="D7D7D7"/>
                      </a:gs>
                      <a:gs pos="100000">
                        <a:srgbClr val="969696"/>
                      </a:gs>
                    </a:gsLst>
                    <a:lin ang="5400000" scaled="0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" name="Freeform 43"/>
                  <p:cNvSpPr>
                    <a:spLocks/>
                  </p:cNvSpPr>
                  <p:nvPr/>
                </p:nvSpPr>
                <p:spPr bwMode="auto">
                  <a:xfrm>
                    <a:off x="5420678" y="3074353"/>
                    <a:ext cx="494530" cy="634206"/>
                  </a:xfrm>
                  <a:custGeom>
                    <a:avLst/>
                    <a:gdLst>
                      <a:gd name="T0" fmla="*/ 46 w 166"/>
                      <a:gd name="T1" fmla="*/ 205 h 213"/>
                      <a:gd name="T2" fmla="*/ 120 w 166"/>
                      <a:gd name="T3" fmla="*/ 100 h 213"/>
                      <a:gd name="T4" fmla="*/ 104 w 166"/>
                      <a:gd name="T5" fmla="*/ 53 h 213"/>
                      <a:gd name="T6" fmla="*/ 46 w 166"/>
                      <a:gd name="T7" fmla="*/ 205 h 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66" h="213">
                        <a:moveTo>
                          <a:pt x="46" y="205"/>
                        </a:moveTo>
                        <a:cubicBezTo>
                          <a:pt x="46" y="205"/>
                          <a:pt x="74" y="115"/>
                          <a:pt x="120" y="100"/>
                        </a:cubicBezTo>
                        <a:cubicBezTo>
                          <a:pt x="166" y="85"/>
                          <a:pt x="158" y="0"/>
                          <a:pt x="104" y="53"/>
                        </a:cubicBezTo>
                        <a:cubicBezTo>
                          <a:pt x="51" y="107"/>
                          <a:pt x="0" y="213"/>
                          <a:pt x="46" y="20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95000"/>
                        </a:srgbClr>
                      </a:gs>
                      <a:gs pos="75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" name="Freeform 48"/>
                  <p:cNvSpPr>
                    <a:spLocks/>
                  </p:cNvSpPr>
                  <p:nvPr/>
                </p:nvSpPr>
                <p:spPr bwMode="auto">
                  <a:xfrm>
                    <a:off x="5768975" y="3625850"/>
                    <a:ext cx="339725" cy="296863"/>
                  </a:xfrm>
                  <a:custGeom>
                    <a:avLst/>
                    <a:gdLst>
                      <a:gd name="T0" fmla="*/ 29 w 90"/>
                      <a:gd name="T1" fmla="*/ 79 h 79"/>
                      <a:gd name="T2" fmla="*/ 69 w 90"/>
                      <a:gd name="T3" fmla="*/ 12 h 79"/>
                      <a:gd name="T4" fmla="*/ 29 w 90"/>
                      <a:gd name="T5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0" h="79">
                        <a:moveTo>
                          <a:pt x="29" y="79"/>
                        </a:moveTo>
                        <a:cubicBezTo>
                          <a:pt x="29" y="79"/>
                          <a:pt x="48" y="24"/>
                          <a:pt x="69" y="12"/>
                        </a:cubicBezTo>
                        <a:cubicBezTo>
                          <a:pt x="90" y="0"/>
                          <a:pt x="0" y="15"/>
                          <a:pt x="29" y="79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bs-Latn-BA" sz="3600" dirty="0" smtClean="0">
                <a:latin typeface="Times New Roman" pitchFamily="18" charset="0"/>
                <a:cs typeface="Times New Roman" pitchFamily="18" charset="0"/>
              </a:rPr>
              <a:t>ANALIZA POTROŠNJE ELEKTRIČNE ENERGIJE</a:t>
            </a:r>
            <a:endParaRPr lang="de-DE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Inhaltsplatzhalter 66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Nakon popisa potrošača električne energije i dobijenih podataka 15-minutnih mjerenja aktivne i reaktivne snage pristupilo se analizi potrošnje električne energije.</a:t>
            </a:r>
          </a:p>
          <a:p>
            <a:pPr algn="just"/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Dobijena je ukupa količina potrošene električne energije u razdoblju od 01.03.2016. pa do 01.03.2017. :</a:t>
            </a:r>
          </a:p>
          <a:p>
            <a:pPr algn="just"/>
            <a:endParaRPr lang="bs-Latn-BA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 algn="just"/>
            <a:endParaRPr lang="bs-Latn-BA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Za isto razdoblje urađeni su dijagrami koji prikazuju plaćene iznose računa električne energije, vršnih aktivnih i reaktivnih snaga te mjesečni dijagrami opterećenja.</a:t>
            </a:r>
          </a:p>
        </p:txBody>
      </p:sp>
      <p:grpSp>
        <p:nvGrpSpPr>
          <p:cNvPr id="2" name="Group 170"/>
          <p:cNvGrpSpPr/>
          <p:nvPr/>
        </p:nvGrpSpPr>
        <p:grpSpPr>
          <a:xfrm>
            <a:off x="5741644" y="1319518"/>
            <a:ext cx="2002799" cy="3634968"/>
            <a:chOff x="5845176" y="1562943"/>
            <a:chExt cx="1276825" cy="2317366"/>
          </a:xfrm>
          <a:effectLst>
            <a:reflection blurRad="38100" stA="52000" endA="300" endPos="35000" dir="5400000" sy="-100000" algn="bl" rotWithShape="0"/>
          </a:effectLst>
        </p:grpSpPr>
        <p:grpSp>
          <p:nvGrpSpPr>
            <p:cNvPr id="4" name="Gruppieren 49"/>
            <p:cNvGrpSpPr/>
            <p:nvPr/>
          </p:nvGrpSpPr>
          <p:grpSpPr bwMode="gray">
            <a:xfrm>
              <a:off x="6174737" y="3253655"/>
              <a:ext cx="694116" cy="626654"/>
              <a:chOff x="-6834188" y="6475412"/>
              <a:chExt cx="4476750" cy="4586288"/>
            </a:xfrm>
            <a:effectLst>
              <a:outerShdw blurRad="127000" algn="c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9" name="Freeform 9"/>
              <p:cNvSpPr>
                <a:spLocks/>
              </p:cNvSpPr>
              <p:nvPr/>
            </p:nvSpPr>
            <p:spPr bwMode="gray">
              <a:xfrm>
                <a:off x="-5856288" y="10307637"/>
                <a:ext cx="2628900" cy="754063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87" y="120"/>
                  </a:cxn>
                  <a:cxn ang="0">
                    <a:pos x="162" y="168"/>
                  </a:cxn>
                  <a:cxn ang="0">
                    <a:pos x="342" y="199"/>
                  </a:cxn>
                  <a:cxn ang="0">
                    <a:pos x="482" y="170"/>
                  </a:cxn>
                  <a:cxn ang="0">
                    <a:pos x="546" y="155"/>
                  </a:cxn>
                  <a:cxn ang="0">
                    <a:pos x="701" y="0"/>
                  </a:cxn>
                  <a:cxn ang="0">
                    <a:pos x="0" y="27"/>
                  </a:cxn>
                </a:cxnLst>
                <a:rect l="0" t="0" r="r" b="b"/>
                <a:pathLst>
                  <a:path w="701" h="201">
                    <a:moveTo>
                      <a:pt x="0" y="27"/>
                    </a:moveTo>
                    <a:cubicBezTo>
                      <a:pt x="0" y="27"/>
                      <a:pt x="55" y="92"/>
                      <a:pt x="87" y="120"/>
                    </a:cubicBezTo>
                    <a:cubicBezTo>
                      <a:pt x="120" y="147"/>
                      <a:pt x="98" y="148"/>
                      <a:pt x="162" y="168"/>
                    </a:cubicBezTo>
                    <a:cubicBezTo>
                      <a:pt x="225" y="187"/>
                      <a:pt x="266" y="201"/>
                      <a:pt x="342" y="199"/>
                    </a:cubicBezTo>
                    <a:cubicBezTo>
                      <a:pt x="418" y="196"/>
                      <a:pt x="431" y="181"/>
                      <a:pt x="482" y="170"/>
                    </a:cubicBezTo>
                    <a:cubicBezTo>
                      <a:pt x="532" y="159"/>
                      <a:pt x="546" y="155"/>
                      <a:pt x="546" y="155"/>
                    </a:cubicBezTo>
                    <a:cubicBezTo>
                      <a:pt x="701" y="0"/>
                      <a:pt x="701" y="0"/>
                      <a:pt x="701" y="0"/>
                    </a:cubicBezTo>
                    <a:lnTo>
                      <a:pt x="0" y="27"/>
                    </a:lnTo>
                    <a:close/>
                  </a:path>
                </a:pathLst>
              </a:custGeom>
              <a:gradFill>
                <a:gsLst>
                  <a:gs pos="0">
                    <a:srgbClr val="000000"/>
                  </a:gs>
                  <a:gs pos="74000">
                    <a:srgbClr val="000000"/>
                  </a:gs>
                  <a:gs pos="100000">
                    <a:srgbClr val="AFAFAF"/>
                  </a:gs>
                </a:gsLst>
                <a:lin ang="5400000" scaled="0"/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0" name="Freeform 10"/>
              <p:cNvSpPr>
                <a:spLocks/>
              </p:cNvSpPr>
              <p:nvPr/>
            </p:nvSpPr>
            <p:spPr bwMode="gray">
              <a:xfrm>
                <a:off x="-5867400" y="10304462"/>
                <a:ext cx="2651125" cy="754063"/>
              </a:xfrm>
              <a:custGeom>
                <a:avLst/>
                <a:gdLst/>
                <a:ahLst/>
                <a:cxnLst>
                  <a:cxn ang="0">
                    <a:pos x="3" y="28"/>
                  </a:cxn>
                  <a:cxn ang="0">
                    <a:pos x="2" y="29"/>
                  </a:cxn>
                  <a:cxn ang="0">
                    <a:pos x="89" y="122"/>
                  </a:cxn>
                  <a:cxn ang="0">
                    <a:pos x="115" y="148"/>
                  </a:cxn>
                  <a:cxn ang="0">
                    <a:pos x="130" y="158"/>
                  </a:cxn>
                  <a:cxn ang="0">
                    <a:pos x="164" y="170"/>
                  </a:cxn>
                  <a:cxn ang="0">
                    <a:pos x="328" y="201"/>
                  </a:cxn>
                  <a:cxn ang="0">
                    <a:pos x="345" y="201"/>
                  </a:cxn>
                  <a:cxn ang="0">
                    <a:pos x="425" y="190"/>
                  </a:cxn>
                  <a:cxn ang="0">
                    <a:pos x="485" y="173"/>
                  </a:cxn>
                  <a:cxn ang="0">
                    <a:pos x="549" y="157"/>
                  </a:cxn>
                  <a:cxn ang="0">
                    <a:pos x="550" y="157"/>
                  </a:cxn>
                  <a:cxn ang="0">
                    <a:pos x="707" y="0"/>
                  </a:cxn>
                  <a:cxn ang="0">
                    <a:pos x="0" y="27"/>
                  </a:cxn>
                  <a:cxn ang="0">
                    <a:pos x="2" y="29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700" y="3"/>
                  </a:cxn>
                  <a:cxn ang="0">
                    <a:pos x="548" y="155"/>
                  </a:cxn>
                  <a:cxn ang="0">
                    <a:pos x="549" y="156"/>
                  </a:cxn>
                  <a:cxn ang="0">
                    <a:pos x="548" y="154"/>
                  </a:cxn>
                  <a:cxn ang="0">
                    <a:pos x="548" y="155"/>
                  </a:cxn>
                  <a:cxn ang="0">
                    <a:pos x="484" y="170"/>
                  </a:cxn>
                  <a:cxn ang="0">
                    <a:pos x="424" y="187"/>
                  </a:cxn>
                  <a:cxn ang="0">
                    <a:pos x="345" y="198"/>
                  </a:cxn>
                  <a:cxn ang="0">
                    <a:pos x="328" y="198"/>
                  </a:cxn>
                  <a:cxn ang="0">
                    <a:pos x="165" y="167"/>
                  </a:cxn>
                  <a:cxn ang="0">
                    <a:pos x="131" y="155"/>
                  </a:cxn>
                  <a:cxn ang="0">
                    <a:pos x="112" y="142"/>
                  </a:cxn>
                  <a:cxn ang="0">
                    <a:pos x="91" y="119"/>
                  </a:cxn>
                  <a:cxn ang="0">
                    <a:pos x="36" y="63"/>
                  </a:cxn>
                  <a:cxn ang="0">
                    <a:pos x="13" y="38"/>
                  </a:cxn>
                  <a:cxn ang="0">
                    <a:pos x="7" y="30"/>
                  </a:cxn>
                  <a:cxn ang="0">
                    <a:pos x="4" y="27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3" y="28"/>
                  </a:cxn>
                </a:cxnLst>
                <a:rect l="0" t="0" r="r" b="b"/>
                <a:pathLst>
                  <a:path w="707" h="201">
                    <a:moveTo>
                      <a:pt x="3" y="28"/>
                    </a:moveTo>
                    <a:cubicBezTo>
                      <a:pt x="2" y="29"/>
                      <a:pt x="2" y="29"/>
                      <a:pt x="2" y="29"/>
                    </a:cubicBezTo>
                    <a:cubicBezTo>
                      <a:pt x="2" y="29"/>
                      <a:pt x="56" y="94"/>
                      <a:pt x="89" y="122"/>
                    </a:cubicBezTo>
                    <a:cubicBezTo>
                      <a:pt x="105" y="135"/>
                      <a:pt x="108" y="142"/>
                      <a:pt x="115" y="148"/>
                    </a:cubicBezTo>
                    <a:cubicBezTo>
                      <a:pt x="118" y="152"/>
                      <a:pt x="123" y="155"/>
                      <a:pt x="130" y="158"/>
                    </a:cubicBezTo>
                    <a:cubicBezTo>
                      <a:pt x="138" y="161"/>
                      <a:pt x="148" y="165"/>
                      <a:pt x="164" y="170"/>
                    </a:cubicBezTo>
                    <a:cubicBezTo>
                      <a:pt x="223" y="188"/>
                      <a:pt x="263" y="201"/>
                      <a:pt x="328" y="201"/>
                    </a:cubicBezTo>
                    <a:cubicBezTo>
                      <a:pt x="334" y="201"/>
                      <a:pt x="339" y="201"/>
                      <a:pt x="345" y="201"/>
                    </a:cubicBezTo>
                    <a:cubicBezTo>
                      <a:pt x="384" y="200"/>
                      <a:pt x="406" y="195"/>
                      <a:pt x="425" y="190"/>
                    </a:cubicBezTo>
                    <a:cubicBezTo>
                      <a:pt x="444" y="185"/>
                      <a:pt x="460" y="178"/>
                      <a:pt x="485" y="173"/>
                    </a:cubicBezTo>
                    <a:cubicBezTo>
                      <a:pt x="536" y="162"/>
                      <a:pt x="549" y="157"/>
                      <a:pt x="549" y="157"/>
                    </a:cubicBezTo>
                    <a:cubicBezTo>
                      <a:pt x="550" y="157"/>
                      <a:pt x="550" y="157"/>
                      <a:pt x="550" y="157"/>
                    </a:cubicBezTo>
                    <a:cubicBezTo>
                      <a:pt x="707" y="0"/>
                      <a:pt x="707" y="0"/>
                      <a:pt x="707" y="0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2" y="29"/>
                      <a:pt x="2" y="29"/>
                      <a:pt x="2" y="29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3" y="30"/>
                      <a:pt x="3" y="30"/>
                      <a:pt x="3" y="30"/>
                    </a:cubicBezTo>
                    <a:cubicBezTo>
                      <a:pt x="700" y="3"/>
                      <a:pt x="700" y="3"/>
                      <a:pt x="700" y="3"/>
                    </a:cubicBezTo>
                    <a:cubicBezTo>
                      <a:pt x="548" y="155"/>
                      <a:pt x="548" y="155"/>
                      <a:pt x="548" y="155"/>
                    </a:cubicBezTo>
                    <a:cubicBezTo>
                      <a:pt x="549" y="156"/>
                      <a:pt x="549" y="156"/>
                      <a:pt x="549" y="156"/>
                    </a:cubicBezTo>
                    <a:cubicBezTo>
                      <a:pt x="548" y="154"/>
                      <a:pt x="548" y="154"/>
                      <a:pt x="548" y="154"/>
                    </a:cubicBezTo>
                    <a:cubicBezTo>
                      <a:pt x="548" y="154"/>
                      <a:pt x="548" y="155"/>
                      <a:pt x="548" y="155"/>
                    </a:cubicBezTo>
                    <a:cubicBezTo>
                      <a:pt x="545" y="156"/>
                      <a:pt x="529" y="160"/>
                      <a:pt x="484" y="170"/>
                    </a:cubicBezTo>
                    <a:cubicBezTo>
                      <a:pt x="459" y="175"/>
                      <a:pt x="443" y="182"/>
                      <a:pt x="424" y="187"/>
                    </a:cubicBezTo>
                    <a:cubicBezTo>
                      <a:pt x="405" y="193"/>
                      <a:pt x="383" y="197"/>
                      <a:pt x="345" y="198"/>
                    </a:cubicBezTo>
                    <a:cubicBezTo>
                      <a:pt x="339" y="198"/>
                      <a:pt x="334" y="198"/>
                      <a:pt x="328" y="198"/>
                    </a:cubicBezTo>
                    <a:cubicBezTo>
                      <a:pt x="263" y="198"/>
                      <a:pt x="224" y="186"/>
                      <a:pt x="165" y="167"/>
                    </a:cubicBezTo>
                    <a:cubicBezTo>
                      <a:pt x="149" y="162"/>
                      <a:pt x="139" y="159"/>
                      <a:pt x="131" y="155"/>
                    </a:cubicBezTo>
                    <a:cubicBezTo>
                      <a:pt x="120" y="150"/>
                      <a:pt x="117" y="147"/>
                      <a:pt x="112" y="142"/>
                    </a:cubicBezTo>
                    <a:cubicBezTo>
                      <a:pt x="108" y="136"/>
                      <a:pt x="103" y="130"/>
                      <a:pt x="91" y="119"/>
                    </a:cubicBezTo>
                    <a:cubicBezTo>
                      <a:pt x="75" y="106"/>
                      <a:pt x="53" y="83"/>
                      <a:pt x="36" y="63"/>
                    </a:cubicBezTo>
                    <a:cubicBezTo>
                      <a:pt x="27" y="53"/>
                      <a:pt x="19" y="44"/>
                      <a:pt x="13" y="38"/>
                    </a:cubicBezTo>
                    <a:cubicBezTo>
                      <a:pt x="11" y="35"/>
                      <a:pt x="8" y="32"/>
                      <a:pt x="7" y="30"/>
                    </a:cubicBezTo>
                    <a:cubicBezTo>
                      <a:pt x="5" y="28"/>
                      <a:pt x="4" y="27"/>
                      <a:pt x="4" y="27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3" y="30"/>
                      <a:pt x="3" y="30"/>
                      <a:pt x="3" y="30"/>
                    </a:cubicBezTo>
                    <a:lnTo>
                      <a:pt x="3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1" name="Freeform 11"/>
              <p:cNvSpPr>
                <a:spLocks/>
              </p:cNvSpPr>
              <p:nvPr/>
            </p:nvSpPr>
            <p:spPr bwMode="gray">
              <a:xfrm>
                <a:off x="-6834188" y="6475412"/>
                <a:ext cx="4476750" cy="3971925"/>
              </a:xfrm>
              <a:custGeom>
                <a:avLst/>
                <a:gdLst/>
                <a:ahLst/>
                <a:cxnLst>
                  <a:cxn ang="0">
                    <a:pos x="1187" y="30"/>
                  </a:cxn>
                  <a:cxn ang="0">
                    <a:pos x="1152" y="47"/>
                  </a:cxn>
                  <a:cxn ang="0">
                    <a:pos x="1146" y="127"/>
                  </a:cxn>
                  <a:cxn ang="0">
                    <a:pos x="1178" y="212"/>
                  </a:cxn>
                  <a:cxn ang="0">
                    <a:pos x="1134" y="264"/>
                  </a:cxn>
                  <a:cxn ang="0">
                    <a:pos x="1135" y="311"/>
                  </a:cxn>
                  <a:cxn ang="0">
                    <a:pos x="1176" y="363"/>
                  </a:cxn>
                  <a:cxn ang="0">
                    <a:pos x="1129" y="422"/>
                  </a:cxn>
                  <a:cxn ang="0">
                    <a:pos x="1139" y="485"/>
                  </a:cxn>
                  <a:cxn ang="0">
                    <a:pos x="1174" y="527"/>
                  </a:cxn>
                  <a:cxn ang="0">
                    <a:pos x="1123" y="588"/>
                  </a:cxn>
                  <a:cxn ang="0">
                    <a:pos x="1157" y="649"/>
                  </a:cxn>
                  <a:cxn ang="0">
                    <a:pos x="1168" y="699"/>
                  </a:cxn>
                  <a:cxn ang="0">
                    <a:pos x="1119" y="752"/>
                  </a:cxn>
                  <a:cxn ang="0">
                    <a:pos x="1138" y="799"/>
                  </a:cxn>
                  <a:cxn ang="0">
                    <a:pos x="1149" y="852"/>
                  </a:cxn>
                  <a:cxn ang="0">
                    <a:pos x="955" y="1027"/>
                  </a:cxn>
                  <a:cxn ang="0">
                    <a:pos x="600" y="1053"/>
                  </a:cxn>
                  <a:cxn ang="0">
                    <a:pos x="239" y="1043"/>
                  </a:cxn>
                  <a:cxn ang="0">
                    <a:pos x="77" y="890"/>
                  </a:cxn>
                  <a:cxn ang="0">
                    <a:pos x="70" y="807"/>
                  </a:cxn>
                  <a:cxn ang="0">
                    <a:pos x="36" y="786"/>
                  </a:cxn>
                  <a:cxn ang="0">
                    <a:pos x="49" y="716"/>
                  </a:cxn>
                  <a:cxn ang="0">
                    <a:pos x="48" y="635"/>
                  </a:cxn>
                  <a:cxn ang="0">
                    <a:pos x="32" y="566"/>
                  </a:cxn>
                  <a:cxn ang="0">
                    <a:pos x="40" y="474"/>
                  </a:cxn>
                  <a:cxn ang="0">
                    <a:pos x="26" y="412"/>
                  </a:cxn>
                  <a:cxn ang="0">
                    <a:pos x="59" y="356"/>
                  </a:cxn>
                  <a:cxn ang="0">
                    <a:pos x="28" y="297"/>
                  </a:cxn>
                  <a:cxn ang="0">
                    <a:pos x="38" y="110"/>
                  </a:cxn>
                  <a:cxn ang="0">
                    <a:pos x="29" y="97"/>
                  </a:cxn>
                  <a:cxn ang="0">
                    <a:pos x="23" y="40"/>
                  </a:cxn>
                  <a:cxn ang="0">
                    <a:pos x="12" y="28"/>
                  </a:cxn>
                  <a:cxn ang="0">
                    <a:pos x="656" y="8"/>
                  </a:cxn>
                  <a:cxn ang="0">
                    <a:pos x="1187" y="30"/>
                  </a:cxn>
                </a:cxnLst>
                <a:rect l="0" t="0" r="r" b="b"/>
                <a:pathLst>
                  <a:path w="1194" h="1059">
                    <a:moveTo>
                      <a:pt x="1187" y="30"/>
                    </a:moveTo>
                    <a:cubicBezTo>
                      <a:pt x="1187" y="30"/>
                      <a:pt x="1177" y="37"/>
                      <a:pt x="1152" y="47"/>
                    </a:cubicBezTo>
                    <a:cubicBezTo>
                      <a:pt x="1145" y="50"/>
                      <a:pt x="1145" y="93"/>
                      <a:pt x="1146" y="127"/>
                    </a:cubicBezTo>
                    <a:cubicBezTo>
                      <a:pt x="1146" y="153"/>
                      <a:pt x="1178" y="169"/>
                      <a:pt x="1178" y="212"/>
                    </a:cubicBezTo>
                    <a:cubicBezTo>
                      <a:pt x="1178" y="254"/>
                      <a:pt x="1142" y="237"/>
                      <a:pt x="1134" y="264"/>
                    </a:cubicBezTo>
                    <a:cubicBezTo>
                      <a:pt x="1127" y="291"/>
                      <a:pt x="1135" y="311"/>
                      <a:pt x="1135" y="311"/>
                    </a:cubicBezTo>
                    <a:cubicBezTo>
                      <a:pt x="1135" y="311"/>
                      <a:pt x="1172" y="332"/>
                      <a:pt x="1176" y="363"/>
                    </a:cubicBezTo>
                    <a:cubicBezTo>
                      <a:pt x="1180" y="394"/>
                      <a:pt x="1141" y="399"/>
                      <a:pt x="1129" y="422"/>
                    </a:cubicBezTo>
                    <a:cubicBezTo>
                      <a:pt x="1118" y="446"/>
                      <a:pt x="1139" y="485"/>
                      <a:pt x="1139" y="485"/>
                    </a:cubicBezTo>
                    <a:cubicBezTo>
                      <a:pt x="1139" y="485"/>
                      <a:pt x="1174" y="482"/>
                      <a:pt x="1174" y="527"/>
                    </a:cubicBezTo>
                    <a:cubicBezTo>
                      <a:pt x="1173" y="561"/>
                      <a:pt x="1127" y="565"/>
                      <a:pt x="1123" y="588"/>
                    </a:cubicBezTo>
                    <a:cubicBezTo>
                      <a:pt x="1119" y="611"/>
                      <a:pt x="1116" y="641"/>
                      <a:pt x="1157" y="649"/>
                    </a:cubicBezTo>
                    <a:cubicBezTo>
                      <a:pt x="1165" y="651"/>
                      <a:pt x="1182" y="660"/>
                      <a:pt x="1168" y="699"/>
                    </a:cubicBezTo>
                    <a:cubicBezTo>
                      <a:pt x="1157" y="730"/>
                      <a:pt x="1119" y="725"/>
                      <a:pt x="1119" y="752"/>
                    </a:cubicBezTo>
                    <a:cubicBezTo>
                      <a:pt x="1119" y="779"/>
                      <a:pt x="1119" y="792"/>
                      <a:pt x="1138" y="799"/>
                    </a:cubicBezTo>
                    <a:cubicBezTo>
                      <a:pt x="1157" y="807"/>
                      <a:pt x="1176" y="823"/>
                      <a:pt x="1149" y="852"/>
                    </a:cubicBezTo>
                    <a:cubicBezTo>
                      <a:pt x="1123" y="880"/>
                      <a:pt x="995" y="1016"/>
                      <a:pt x="955" y="1027"/>
                    </a:cubicBezTo>
                    <a:cubicBezTo>
                      <a:pt x="882" y="1047"/>
                      <a:pt x="719" y="1053"/>
                      <a:pt x="600" y="1053"/>
                    </a:cubicBezTo>
                    <a:cubicBezTo>
                      <a:pt x="480" y="1053"/>
                      <a:pt x="299" y="1059"/>
                      <a:pt x="239" y="1043"/>
                    </a:cubicBezTo>
                    <a:cubicBezTo>
                      <a:pt x="223" y="1039"/>
                      <a:pt x="91" y="916"/>
                      <a:pt x="77" y="890"/>
                    </a:cubicBezTo>
                    <a:cubicBezTo>
                      <a:pt x="59" y="857"/>
                      <a:pt x="74" y="832"/>
                      <a:pt x="70" y="807"/>
                    </a:cubicBezTo>
                    <a:cubicBezTo>
                      <a:pt x="66" y="784"/>
                      <a:pt x="55" y="802"/>
                      <a:pt x="36" y="786"/>
                    </a:cubicBezTo>
                    <a:cubicBezTo>
                      <a:pt x="0" y="756"/>
                      <a:pt x="33" y="723"/>
                      <a:pt x="49" y="716"/>
                    </a:cubicBezTo>
                    <a:cubicBezTo>
                      <a:pt x="64" y="708"/>
                      <a:pt x="75" y="662"/>
                      <a:pt x="48" y="635"/>
                    </a:cubicBezTo>
                    <a:cubicBezTo>
                      <a:pt x="21" y="608"/>
                      <a:pt x="9" y="588"/>
                      <a:pt x="32" y="566"/>
                    </a:cubicBezTo>
                    <a:cubicBezTo>
                      <a:pt x="78" y="522"/>
                      <a:pt x="63" y="501"/>
                      <a:pt x="40" y="474"/>
                    </a:cubicBezTo>
                    <a:cubicBezTo>
                      <a:pt x="16" y="447"/>
                      <a:pt x="17" y="434"/>
                      <a:pt x="26" y="412"/>
                    </a:cubicBezTo>
                    <a:cubicBezTo>
                      <a:pt x="36" y="390"/>
                      <a:pt x="67" y="415"/>
                      <a:pt x="59" y="356"/>
                    </a:cubicBezTo>
                    <a:cubicBezTo>
                      <a:pt x="51" y="295"/>
                      <a:pt x="47" y="339"/>
                      <a:pt x="28" y="297"/>
                    </a:cubicBezTo>
                    <a:cubicBezTo>
                      <a:pt x="14" y="267"/>
                      <a:pt x="38" y="110"/>
                      <a:pt x="38" y="110"/>
                    </a:cubicBezTo>
                    <a:cubicBezTo>
                      <a:pt x="29" y="97"/>
                      <a:pt x="29" y="97"/>
                      <a:pt x="29" y="97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8"/>
                      <a:pt x="574" y="0"/>
                      <a:pt x="656" y="8"/>
                    </a:cubicBezTo>
                    <a:cubicBezTo>
                      <a:pt x="737" y="16"/>
                      <a:pt x="1194" y="30"/>
                      <a:pt x="1187" y="30"/>
                    </a:cubicBezTo>
                  </a:path>
                </a:pathLst>
              </a:custGeom>
              <a:gradFill flip="none" rotWithShape="1">
                <a:gsLst>
                  <a:gs pos="0">
                    <a:srgbClr val="969696"/>
                  </a:gs>
                  <a:gs pos="74000">
                    <a:srgbClr val="969696"/>
                  </a:gs>
                  <a:gs pos="100000">
                    <a:srgbClr val="646464"/>
                  </a:gs>
                </a:gsLst>
                <a:lin ang="0" scaled="1"/>
                <a:tileRect/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2" name="Freeform 12"/>
              <p:cNvSpPr>
                <a:spLocks noEditPoints="1"/>
              </p:cNvSpPr>
              <p:nvPr/>
            </p:nvSpPr>
            <p:spPr bwMode="gray">
              <a:xfrm>
                <a:off x="-6511925" y="6629400"/>
                <a:ext cx="3041650" cy="3802063"/>
              </a:xfrm>
              <a:custGeom>
                <a:avLst/>
                <a:gdLst/>
                <a:ahLst/>
                <a:cxnLst>
                  <a:cxn ang="0">
                    <a:pos x="389" y="28"/>
                  </a:cxn>
                  <a:cxn ang="0">
                    <a:pos x="389" y="101"/>
                  </a:cxn>
                  <a:cxn ang="0">
                    <a:pos x="441" y="226"/>
                  </a:cxn>
                  <a:cxn ang="0">
                    <a:pos x="435" y="281"/>
                  </a:cxn>
                  <a:cxn ang="0">
                    <a:pos x="571" y="308"/>
                  </a:cxn>
                  <a:cxn ang="0">
                    <a:pos x="675" y="273"/>
                  </a:cxn>
                  <a:cxn ang="0">
                    <a:pos x="547" y="215"/>
                  </a:cxn>
                  <a:cxn ang="0">
                    <a:pos x="648" y="98"/>
                  </a:cxn>
                  <a:cxn ang="0">
                    <a:pos x="555" y="41"/>
                  </a:cxn>
                  <a:cxn ang="0">
                    <a:pos x="405" y="3"/>
                  </a:cxn>
                  <a:cxn ang="0">
                    <a:pos x="296" y="354"/>
                  </a:cxn>
                  <a:cxn ang="0">
                    <a:pos x="713" y="341"/>
                  </a:cxn>
                  <a:cxn ang="0">
                    <a:pos x="515" y="320"/>
                  </a:cxn>
                  <a:cxn ang="0">
                    <a:pos x="163" y="338"/>
                  </a:cxn>
                  <a:cxn ang="0">
                    <a:pos x="49" y="433"/>
                  </a:cxn>
                  <a:cxn ang="0">
                    <a:pos x="536" y="392"/>
                  </a:cxn>
                  <a:cxn ang="0">
                    <a:pos x="672" y="420"/>
                  </a:cxn>
                  <a:cxn ang="0">
                    <a:pos x="623" y="460"/>
                  </a:cxn>
                  <a:cxn ang="0">
                    <a:pos x="340" y="466"/>
                  </a:cxn>
                  <a:cxn ang="0">
                    <a:pos x="226" y="441"/>
                  </a:cxn>
                  <a:cxn ang="0">
                    <a:pos x="92" y="588"/>
                  </a:cxn>
                  <a:cxn ang="0">
                    <a:pos x="495" y="558"/>
                  </a:cxn>
                  <a:cxn ang="0">
                    <a:pos x="699" y="561"/>
                  </a:cxn>
                  <a:cxn ang="0">
                    <a:pos x="566" y="596"/>
                  </a:cxn>
                  <a:cxn ang="0">
                    <a:pos x="514" y="643"/>
                  </a:cxn>
                  <a:cxn ang="0">
                    <a:pos x="457" y="607"/>
                  </a:cxn>
                  <a:cxn ang="0">
                    <a:pos x="60" y="743"/>
                  </a:cxn>
                  <a:cxn ang="0">
                    <a:pos x="479" y="714"/>
                  </a:cxn>
                  <a:cxn ang="0">
                    <a:pos x="789" y="733"/>
                  </a:cxn>
                  <a:cxn ang="0">
                    <a:pos x="677" y="815"/>
                  </a:cxn>
                  <a:cxn ang="0">
                    <a:pos x="736" y="877"/>
                  </a:cxn>
                  <a:cxn ang="0">
                    <a:pos x="372" y="1014"/>
                  </a:cxn>
                  <a:cxn ang="0">
                    <a:pos x="336" y="840"/>
                  </a:cxn>
                  <a:cxn ang="0">
                    <a:pos x="348" y="768"/>
                  </a:cxn>
                </a:cxnLst>
                <a:rect l="0" t="0" r="r" b="b"/>
                <a:pathLst>
                  <a:path w="811" h="1014">
                    <a:moveTo>
                      <a:pt x="405" y="3"/>
                    </a:moveTo>
                    <a:cubicBezTo>
                      <a:pt x="405" y="3"/>
                      <a:pt x="386" y="0"/>
                      <a:pt x="389" y="28"/>
                    </a:cubicBezTo>
                    <a:cubicBezTo>
                      <a:pt x="392" y="55"/>
                      <a:pt x="400" y="85"/>
                      <a:pt x="400" y="85"/>
                    </a:cubicBezTo>
                    <a:cubicBezTo>
                      <a:pt x="400" y="85"/>
                      <a:pt x="375" y="47"/>
                      <a:pt x="389" y="101"/>
                    </a:cubicBezTo>
                    <a:cubicBezTo>
                      <a:pt x="403" y="155"/>
                      <a:pt x="411" y="155"/>
                      <a:pt x="389" y="166"/>
                    </a:cubicBezTo>
                    <a:cubicBezTo>
                      <a:pt x="367" y="177"/>
                      <a:pt x="441" y="226"/>
                      <a:pt x="441" y="226"/>
                    </a:cubicBezTo>
                    <a:cubicBezTo>
                      <a:pt x="441" y="226"/>
                      <a:pt x="92" y="262"/>
                      <a:pt x="46" y="262"/>
                    </a:cubicBezTo>
                    <a:cubicBezTo>
                      <a:pt x="0" y="262"/>
                      <a:pt x="403" y="283"/>
                      <a:pt x="435" y="281"/>
                    </a:cubicBezTo>
                    <a:cubicBezTo>
                      <a:pt x="468" y="278"/>
                      <a:pt x="427" y="292"/>
                      <a:pt x="413" y="300"/>
                    </a:cubicBezTo>
                    <a:cubicBezTo>
                      <a:pt x="400" y="308"/>
                      <a:pt x="506" y="316"/>
                      <a:pt x="571" y="308"/>
                    </a:cubicBezTo>
                    <a:cubicBezTo>
                      <a:pt x="637" y="300"/>
                      <a:pt x="596" y="283"/>
                      <a:pt x="558" y="281"/>
                    </a:cubicBezTo>
                    <a:cubicBezTo>
                      <a:pt x="520" y="278"/>
                      <a:pt x="604" y="278"/>
                      <a:pt x="675" y="273"/>
                    </a:cubicBezTo>
                    <a:cubicBezTo>
                      <a:pt x="746" y="267"/>
                      <a:pt x="615" y="240"/>
                      <a:pt x="574" y="234"/>
                    </a:cubicBezTo>
                    <a:cubicBezTo>
                      <a:pt x="533" y="229"/>
                      <a:pt x="473" y="215"/>
                      <a:pt x="547" y="215"/>
                    </a:cubicBezTo>
                    <a:cubicBezTo>
                      <a:pt x="620" y="215"/>
                      <a:pt x="648" y="226"/>
                      <a:pt x="648" y="204"/>
                    </a:cubicBezTo>
                    <a:cubicBezTo>
                      <a:pt x="648" y="183"/>
                      <a:pt x="658" y="106"/>
                      <a:pt x="648" y="98"/>
                    </a:cubicBezTo>
                    <a:cubicBezTo>
                      <a:pt x="637" y="90"/>
                      <a:pt x="664" y="101"/>
                      <a:pt x="645" y="71"/>
                    </a:cubicBezTo>
                    <a:cubicBezTo>
                      <a:pt x="626" y="41"/>
                      <a:pt x="555" y="41"/>
                      <a:pt x="555" y="41"/>
                    </a:cubicBezTo>
                    <a:cubicBezTo>
                      <a:pt x="555" y="41"/>
                      <a:pt x="628" y="25"/>
                      <a:pt x="688" y="17"/>
                    </a:cubicBezTo>
                    <a:cubicBezTo>
                      <a:pt x="748" y="9"/>
                      <a:pt x="403" y="6"/>
                      <a:pt x="405" y="3"/>
                    </a:cubicBezTo>
                    <a:moveTo>
                      <a:pt x="19" y="357"/>
                    </a:moveTo>
                    <a:cubicBezTo>
                      <a:pt x="19" y="357"/>
                      <a:pt x="182" y="365"/>
                      <a:pt x="296" y="354"/>
                    </a:cubicBezTo>
                    <a:cubicBezTo>
                      <a:pt x="411" y="343"/>
                      <a:pt x="476" y="338"/>
                      <a:pt x="560" y="343"/>
                    </a:cubicBezTo>
                    <a:cubicBezTo>
                      <a:pt x="645" y="349"/>
                      <a:pt x="639" y="346"/>
                      <a:pt x="713" y="341"/>
                    </a:cubicBezTo>
                    <a:cubicBezTo>
                      <a:pt x="786" y="335"/>
                      <a:pt x="718" y="313"/>
                      <a:pt x="626" y="319"/>
                    </a:cubicBezTo>
                    <a:cubicBezTo>
                      <a:pt x="589" y="321"/>
                      <a:pt x="551" y="321"/>
                      <a:pt x="515" y="320"/>
                    </a:cubicBezTo>
                    <a:cubicBezTo>
                      <a:pt x="460" y="319"/>
                      <a:pt x="407" y="319"/>
                      <a:pt x="362" y="327"/>
                    </a:cubicBezTo>
                    <a:cubicBezTo>
                      <a:pt x="285" y="341"/>
                      <a:pt x="215" y="338"/>
                      <a:pt x="163" y="338"/>
                    </a:cubicBezTo>
                    <a:cubicBezTo>
                      <a:pt x="111" y="338"/>
                      <a:pt x="16" y="360"/>
                      <a:pt x="19" y="357"/>
                    </a:cubicBezTo>
                    <a:moveTo>
                      <a:pt x="49" y="433"/>
                    </a:moveTo>
                    <a:cubicBezTo>
                      <a:pt x="60" y="433"/>
                      <a:pt x="198" y="414"/>
                      <a:pt x="296" y="411"/>
                    </a:cubicBezTo>
                    <a:cubicBezTo>
                      <a:pt x="394" y="409"/>
                      <a:pt x="452" y="384"/>
                      <a:pt x="536" y="392"/>
                    </a:cubicBezTo>
                    <a:cubicBezTo>
                      <a:pt x="620" y="400"/>
                      <a:pt x="648" y="403"/>
                      <a:pt x="710" y="409"/>
                    </a:cubicBezTo>
                    <a:cubicBezTo>
                      <a:pt x="773" y="414"/>
                      <a:pt x="735" y="406"/>
                      <a:pt x="672" y="420"/>
                    </a:cubicBezTo>
                    <a:cubicBezTo>
                      <a:pt x="609" y="433"/>
                      <a:pt x="520" y="452"/>
                      <a:pt x="547" y="452"/>
                    </a:cubicBezTo>
                    <a:cubicBezTo>
                      <a:pt x="574" y="452"/>
                      <a:pt x="667" y="449"/>
                      <a:pt x="623" y="460"/>
                    </a:cubicBezTo>
                    <a:cubicBezTo>
                      <a:pt x="579" y="471"/>
                      <a:pt x="558" y="485"/>
                      <a:pt x="465" y="485"/>
                    </a:cubicBezTo>
                    <a:cubicBezTo>
                      <a:pt x="373" y="485"/>
                      <a:pt x="253" y="474"/>
                      <a:pt x="340" y="466"/>
                    </a:cubicBezTo>
                    <a:cubicBezTo>
                      <a:pt x="427" y="458"/>
                      <a:pt x="593" y="460"/>
                      <a:pt x="492" y="449"/>
                    </a:cubicBezTo>
                    <a:cubicBezTo>
                      <a:pt x="392" y="439"/>
                      <a:pt x="285" y="439"/>
                      <a:pt x="226" y="441"/>
                    </a:cubicBezTo>
                    <a:cubicBezTo>
                      <a:pt x="166" y="444"/>
                      <a:pt x="46" y="441"/>
                      <a:pt x="49" y="433"/>
                    </a:cubicBezTo>
                    <a:moveTo>
                      <a:pt x="92" y="588"/>
                    </a:moveTo>
                    <a:cubicBezTo>
                      <a:pt x="92" y="588"/>
                      <a:pt x="277" y="588"/>
                      <a:pt x="345" y="583"/>
                    </a:cubicBezTo>
                    <a:cubicBezTo>
                      <a:pt x="413" y="577"/>
                      <a:pt x="419" y="556"/>
                      <a:pt x="495" y="558"/>
                    </a:cubicBezTo>
                    <a:cubicBezTo>
                      <a:pt x="524" y="559"/>
                      <a:pt x="555" y="558"/>
                      <a:pt x="583" y="557"/>
                    </a:cubicBezTo>
                    <a:cubicBezTo>
                      <a:pt x="629" y="556"/>
                      <a:pt x="671" y="554"/>
                      <a:pt x="699" y="561"/>
                    </a:cubicBezTo>
                    <a:cubicBezTo>
                      <a:pt x="746" y="572"/>
                      <a:pt x="784" y="569"/>
                      <a:pt x="702" y="575"/>
                    </a:cubicBezTo>
                    <a:cubicBezTo>
                      <a:pt x="620" y="580"/>
                      <a:pt x="552" y="588"/>
                      <a:pt x="566" y="596"/>
                    </a:cubicBezTo>
                    <a:cubicBezTo>
                      <a:pt x="579" y="605"/>
                      <a:pt x="648" y="613"/>
                      <a:pt x="628" y="626"/>
                    </a:cubicBezTo>
                    <a:cubicBezTo>
                      <a:pt x="609" y="640"/>
                      <a:pt x="615" y="640"/>
                      <a:pt x="514" y="643"/>
                    </a:cubicBezTo>
                    <a:cubicBezTo>
                      <a:pt x="413" y="645"/>
                      <a:pt x="258" y="659"/>
                      <a:pt x="334" y="640"/>
                    </a:cubicBezTo>
                    <a:cubicBezTo>
                      <a:pt x="411" y="621"/>
                      <a:pt x="593" y="607"/>
                      <a:pt x="457" y="607"/>
                    </a:cubicBezTo>
                    <a:cubicBezTo>
                      <a:pt x="321" y="607"/>
                      <a:pt x="117" y="594"/>
                      <a:pt x="92" y="588"/>
                    </a:cubicBezTo>
                    <a:moveTo>
                      <a:pt x="60" y="743"/>
                    </a:moveTo>
                    <a:cubicBezTo>
                      <a:pt x="76" y="743"/>
                      <a:pt x="275" y="743"/>
                      <a:pt x="318" y="741"/>
                    </a:cubicBezTo>
                    <a:cubicBezTo>
                      <a:pt x="362" y="738"/>
                      <a:pt x="392" y="714"/>
                      <a:pt x="479" y="714"/>
                    </a:cubicBezTo>
                    <a:cubicBezTo>
                      <a:pt x="566" y="714"/>
                      <a:pt x="571" y="716"/>
                      <a:pt x="642" y="727"/>
                    </a:cubicBezTo>
                    <a:cubicBezTo>
                      <a:pt x="713" y="738"/>
                      <a:pt x="767" y="733"/>
                      <a:pt x="789" y="733"/>
                    </a:cubicBezTo>
                    <a:cubicBezTo>
                      <a:pt x="811" y="733"/>
                      <a:pt x="789" y="719"/>
                      <a:pt x="705" y="746"/>
                    </a:cubicBezTo>
                    <a:cubicBezTo>
                      <a:pt x="679" y="754"/>
                      <a:pt x="664" y="782"/>
                      <a:pt x="677" y="815"/>
                    </a:cubicBezTo>
                    <a:cubicBezTo>
                      <a:pt x="680" y="824"/>
                      <a:pt x="696" y="827"/>
                      <a:pt x="705" y="837"/>
                    </a:cubicBezTo>
                    <a:cubicBezTo>
                      <a:pt x="716" y="850"/>
                      <a:pt x="729" y="864"/>
                      <a:pt x="736" y="877"/>
                    </a:cubicBezTo>
                    <a:cubicBezTo>
                      <a:pt x="767" y="938"/>
                      <a:pt x="687" y="1010"/>
                      <a:pt x="626" y="1011"/>
                    </a:cubicBezTo>
                    <a:cubicBezTo>
                      <a:pt x="520" y="1012"/>
                      <a:pt x="457" y="1013"/>
                      <a:pt x="372" y="1014"/>
                    </a:cubicBezTo>
                    <a:cubicBezTo>
                      <a:pt x="366" y="1014"/>
                      <a:pt x="280" y="951"/>
                      <a:pt x="306" y="891"/>
                    </a:cubicBezTo>
                    <a:cubicBezTo>
                      <a:pt x="312" y="876"/>
                      <a:pt x="325" y="853"/>
                      <a:pt x="336" y="840"/>
                    </a:cubicBezTo>
                    <a:cubicBezTo>
                      <a:pt x="344" y="830"/>
                      <a:pt x="350" y="830"/>
                      <a:pt x="354" y="821"/>
                    </a:cubicBezTo>
                    <a:cubicBezTo>
                      <a:pt x="365" y="792"/>
                      <a:pt x="353" y="769"/>
                      <a:pt x="348" y="768"/>
                    </a:cubicBezTo>
                    <a:cubicBezTo>
                      <a:pt x="261" y="754"/>
                      <a:pt x="54" y="746"/>
                      <a:pt x="60" y="743"/>
                    </a:cubicBezTo>
                  </a:path>
                </a:pathLst>
              </a:custGeom>
              <a:solidFill>
                <a:srgbClr val="64646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3" name="Freeform 14"/>
              <p:cNvSpPr>
                <a:spLocks/>
              </p:cNvSpPr>
              <p:nvPr/>
            </p:nvSpPr>
            <p:spPr bwMode="gray">
              <a:xfrm>
                <a:off x="-4810125" y="8204200"/>
                <a:ext cx="1992313" cy="285750"/>
              </a:xfrm>
              <a:custGeom>
                <a:avLst/>
                <a:gdLst/>
                <a:ahLst/>
                <a:cxnLst>
                  <a:cxn ang="0">
                    <a:pos x="101" y="13"/>
                  </a:cxn>
                  <a:cxn ang="0">
                    <a:pos x="311" y="16"/>
                  </a:cxn>
                  <a:cxn ang="0">
                    <a:pos x="330" y="51"/>
                  </a:cxn>
                  <a:cxn ang="0">
                    <a:pos x="0" y="76"/>
                  </a:cxn>
                  <a:cxn ang="0">
                    <a:pos x="153" y="49"/>
                  </a:cxn>
                  <a:cxn ang="0">
                    <a:pos x="101" y="13"/>
                  </a:cxn>
                </a:cxnLst>
                <a:rect l="0" t="0" r="r" b="b"/>
                <a:pathLst>
                  <a:path w="531" h="76">
                    <a:moveTo>
                      <a:pt x="101" y="13"/>
                    </a:moveTo>
                    <a:cubicBezTo>
                      <a:pt x="101" y="13"/>
                      <a:pt x="207" y="0"/>
                      <a:pt x="311" y="16"/>
                    </a:cubicBezTo>
                    <a:cubicBezTo>
                      <a:pt x="414" y="32"/>
                      <a:pt x="531" y="38"/>
                      <a:pt x="330" y="51"/>
                    </a:cubicBezTo>
                    <a:cubicBezTo>
                      <a:pt x="128" y="65"/>
                      <a:pt x="0" y="76"/>
                      <a:pt x="0" y="76"/>
                    </a:cubicBezTo>
                    <a:cubicBezTo>
                      <a:pt x="0" y="76"/>
                      <a:pt x="90" y="76"/>
                      <a:pt x="153" y="49"/>
                    </a:cubicBezTo>
                    <a:cubicBezTo>
                      <a:pt x="215" y="21"/>
                      <a:pt x="106" y="21"/>
                      <a:pt x="101" y="13"/>
                    </a:cubicBezTo>
                    <a:close/>
                  </a:path>
                </a:pathLst>
              </a:custGeom>
              <a:solidFill>
                <a:srgbClr val="5B5A58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4" name="Freeform 15"/>
              <p:cNvSpPr>
                <a:spLocks noEditPoints="1"/>
              </p:cNvSpPr>
              <p:nvPr/>
            </p:nvSpPr>
            <p:spPr bwMode="gray">
              <a:xfrm>
                <a:off x="-6638925" y="7585075"/>
                <a:ext cx="2698750" cy="1560513"/>
              </a:xfrm>
              <a:custGeom>
                <a:avLst/>
                <a:gdLst/>
                <a:ahLst/>
                <a:cxnLst>
                  <a:cxn ang="0">
                    <a:pos x="7" y="3"/>
                  </a:cxn>
                  <a:cxn ang="0">
                    <a:pos x="304" y="11"/>
                  </a:cxn>
                  <a:cxn ang="0">
                    <a:pos x="498" y="50"/>
                  </a:cxn>
                  <a:cxn ang="0">
                    <a:pos x="27" y="93"/>
                  </a:cxn>
                  <a:cxn ang="0">
                    <a:pos x="7" y="3"/>
                  </a:cxn>
                  <a:cxn ang="0">
                    <a:pos x="0" y="187"/>
                  </a:cxn>
                  <a:cxn ang="0">
                    <a:pos x="327" y="187"/>
                  </a:cxn>
                  <a:cxn ang="0">
                    <a:pos x="424" y="229"/>
                  </a:cxn>
                  <a:cxn ang="0">
                    <a:pos x="19" y="265"/>
                  </a:cxn>
                  <a:cxn ang="0">
                    <a:pos x="0" y="187"/>
                  </a:cxn>
                  <a:cxn ang="0">
                    <a:pos x="7" y="339"/>
                  </a:cxn>
                  <a:cxn ang="0">
                    <a:pos x="280" y="362"/>
                  </a:cxn>
                  <a:cxn ang="0">
                    <a:pos x="526" y="358"/>
                  </a:cxn>
                  <a:cxn ang="0">
                    <a:pos x="288" y="413"/>
                  </a:cxn>
                  <a:cxn ang="0">
                    <a:pos x="7" y="413"/>
                  </a:cxn>
                  <a:cxn ang="0">
                    <a:pos x="7" y="339"/>
                  </a:cxn>
                </a:cxnLst>
                <a:rect l="0" t="0" r="r" b="b"/>
                <a:pathLst>
                  <a:path w="720" h="416">
                    <a:moveTo>
                      <a:pt x="7" y="3"/>
                    </a:moveTo>
                    <a:cubicBezTo>
                      <a:pt x="7" y="3"/>
                      <a:pt x="136" y="0"/>
                      <a:pt x="304" y="11"/>
                    </a:cubicBezTo>
                    <a:cubicBezTo>
                      <a:pt x="471" y="23"/>
                      <a:pt x="720" y="27"/>
                      <a:pt x="498" y="50"/>
                    </a:cubicBezTo>
                    <a:cubicBezTo>
                      <a:pt x="276" y="74"/>
                      <a:pt x="27" y="93"/>
                      <a:pt x="27" y="93"/>
                    </a:cubicBezTo>
                    <a:lnTo>
                      <a:pt x="7" y="3"/>
                    </a:lnTo>
                    <a:close/>
                    <a:moveTo>
                      <a:pt x="0" y="187"/>
                    </a:moveTo>
                    <a:cubicBezTo>
                      <a:pt x="19" y="183"/>
                      <a:pt x="152" y="167"/>
                      <a:pt x="327" y="187"/>
                    </a:cubicBezTo>
                    <a:cubicBezTo>
                      <a:pt x="502" y="206"/>
                      <a:pt x="604" y="222"/>
                      <a:pt x="424" y="229"/>
                    </a:cubicBezTo>
                    <a:cubicBezTo>
                      <a:pt x="245" y="237"/>
                      <a:pt x="19" y="265"/>
                      <a:pt x="19" y="265"/>
                    </a:cubicBezTo>
                    <a:lnTo>
                      <a:pt x="0" y="187"/>
                    </a:lnTo>
                    <a:close/>
                    <a:moveTo>
                      <a:pt x="7" y="339"/>
                    </a:moveTo>
                    <a:cubicBezTo>
                      <a:pt x="7" y="339"/>
                      <a:pt x="116" y="374"/>
                      <a:pt x="280" y="362"/>
                    </a:cubicBezTo>
                    <a:cubicBezTo>
                      <a:pt x="444" y="350"/>
                      <a:pt x="545" y="354"/>
                      <a:pt x="526" y="358"/>
                    </a:cubicBezTo>
                    <a:cubicBezTo>
                      <a:pt x="506" y="362"/>
                      <a:pt x="432" y="416"/>
                      <a:pt x="288" y="413"/>
                    </a:cubicBezTo>
                    <a:cubicBezTo>
                      <a:pt x="144" y="409"/>
                      <a:pt x="7" y="413"/>
                      <a:pt x="7" y="413"/>
                    </a:cubicBezTo>
                    <a:lnTo>
                      <a:pt x="7" y="339"/>
                    </a:lnTo>
                    <a:close/>
                  </a:path>
                </a:pathLst>
              </a:custGeom>
              <a:solidFill>
                <a:srgbClr val="938A85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5" name="Freeform 16"/>
              <p:cNvSpPr>
                <a:spLocks noEditPoints="1"/>
              </p:cNvSpPr>
              <p:nvPr/>
            </p:nvSpPr>
            <p:spPr bwMode="gray">
              <a:xfrm>
                <a:off x="-4816475" y="7612062"/>
                <a:ext cx="2365375" cy="2012950"/>
              </a:xfrm>
              <a:custGeom>
                <a:avLst/>
                <a:gdLst/>
                <a:ahLst/>
                <a:cxnLst>
                  <a:cxn ang="0">
                    <a:pos x="119" y="13"/>
                  </a:cxn>
                  <a:cxn ang="0">
                    <a:pos x="313" y="13"/>
                  </a:cxn>
                  <a:cxn ang="0">
                    <a:pos x="370" y="40"/>
                  </a:cxn>
                  <a:cxn ang="0">
                    <a:pos x="76" y="73"/>
                  </a:cxn>
                  <a:cxn ang="0">
                    <a:pos x="117" y="51"/>
                  </a:cxn>
                  <a:cxn ang="0">
                    <a:pos x="138" y="19"/>
                  </a:cxn>
                  <a:cxn ang="0">
                    <a:pos x="119" y="13"/>
                  </a:cxn>
                  <a:cxn ang="0">
                    <a:pos x="122" y="340"/>
                  </a:cxn>
                  <a:cxn ang="0">
                    <a:pos x="313" y="334"/>
                  </a:cxn>
                  <a:cxn ang="0">
                    <a:pos x="454" y="351"/>
                  </a:cxn>
                  <a:cxn ang="0">
                    <a:pos x="117" y="394"/>
                  </a:cxn>
                  <a:cxn ang="0">
                    <a:pos x="152" y="373"/>
                  </a:cxn>
                  <a:cxn ang="0">
                    <a:pos x="122" y="340"/>
                  </a:cxn>
                  <a:cxn ang="0">
                    <a:pos x="167" y="86"/>
                  </a:cxn>
                  <a:cxn ang="0">
                    <a:pos x="382" y="69"/>
                  </a:cxn>
                  <a:cxn ang="0">
                    <a:pos x="268" y="117"/>
                  </a:cxn>
                  <a:cxn ang="0">
                    <a:pos x="167" y="86"/>
                  </a:cxn>
                  <a:cxn ang="0">
                    <a:pos x="150" y="266"/>
                  </a:cxn>
                  <a:cxn ang="0">
                    <a:pos x="303" y="252"/>
                  </a:cxn>
                  <a:cxn ang="0">
                    <a:pos x="469" y="248"/>
                  </a:cxn>
                  <a:cxn ang="0">
                    <a:pos x="303" y="279"/>
                  </a:cxn>
                  <a:cxn ang="0">
                    <a:pos x="150" y="266"/>
                  </a:cxn>
                  <a:cxn ang="0">
                    <a:pos x="141" y="428"/>
                  </a:cxn>
                  <a:cxn ang="0">
                    <a:pos x="272" y="406"/>
                  </a:cxn>
                  <a:cxn ang="0">
                    <a:pos x="456" y="414"/>
                  </a:cxn>
                  <a:cxn ang="0">
                    <a:pos x="347" y="436"/>
                  </a:cxn>
                  <a:cxn ang="0">
                    <a:pos x="141" y="428"/>
                  </a:cxn>
                  <a:cxn ang="0">
                    <a:pos x="216" y="511"/>
                  </a:cxn>
                  <a:cxn ang="0">
                    <a:pos x="325" y="502"/>
                  </a:cxn>
                  <a:cxn ang="0">
                    <a:pos x="338" y="519"/>
                  </a:cxn>
                  <a:cxn ang="0">
                    <a:pos x="268" y="533"/>
                  </a:cxn>
                  <a:cxn ang="0">
                    <a:pos x="216" y="511"/>
                  </a:cxn>
                </a:cxnLst>
                <a:rect l="0" t="0" r="r" b="b"/>
                <a:pathLst>
                  <a:path w="631" h="537">
                    <a:moveTo>
                      <a:pt x="119" y="13"/>
                    </a:moveTo>
                    <a:cubicBezTo>
                      <a:pt x="119" y="13"/>
                      <a:pt x="239" y="0"/>
                      <a:pt x="313" y="13"/>
                    </a:cubicBezTo>
                    <a:cubicBezTo>
                      <a:pt x="386" y="27"/>
                      <a:pt x="484" y="13"/>
                      <a:pt x="370" y="40"/>
                    </a:cubicBezTo>
                    <a:cubicBezTo>
                      <a:pt x="255" y="68"/>
                      <a:pt x="152" y="76"/>
                      <a:pt x="76" y="73"/>
                    </a:cubicBezTo>
                    <a:cubicBezTo>
                      <a:pt x="0" y="70"/>
                      <a:pt x="27" y="70"/>
                      <a:pt x="117" y="51"/>
                    </a:cubicBezTo>
                    <a:cubicBezTo>
                      <a:pt x="206" y="32"/>
                      <a:pt x="168" y="19"/>
                      <a:pt x="138" y="19"/>
                    </a:cubicBezTo>
                    <a:cubicBezTo>
                      <a:pt x="108" y="19"/>
                      <a:pt x="127" y="16"/>
                      <a:pt x="119" y="13"/>
                    </a:cubicBezTo>
                    <a:close/>
                    <a:moveTo>
                      <a:pt x="122" y="340"/>
                    </a:moveTo>
                    <a:cubicBezTo>
                      <a:pt x="122" y="340"/>
                      <a:pt x="209" y="332"/>
                      <a:pt x="313" y="334"/>
                    </a:cubicBezTo>
                    <a:cubicBezTo>
                      <a:pt x="416" y="337"/>
                      <a:pt x="631" y="321"/>
                      <a:pt x="454" y="351"/>
                    </a:cubicBezTo>
                    <a:cubicBezTo>
                      <a:pt x="277" y="381"/>
                      <a:pt x="176" y="386"/>
                      <a:pt x="117" y="394"/>
                    </a:cubicBezTo>
                    <a:cubicBezTo>
                      <a:pt x="57" y="403"/>
                      <a:pt x="84" y="397"/>
                      <a:pt x="152" y="373"/>
                    </a:cubicBezTo>
                    <a:cubicBezTo>
                      <a:pt x="220" y="348"/>
                      <a:pt x="122" y="348"/>
                      <a:pt x="122" y="340"/>
                    </a:cubicBezTo>
                    <a:close/>
                    <a:moveTo>
                      <a:pt x="167" y="86"/>
                    </a:moveTo>
                    <a:cubicBezTo>
                      <a:pt x="198" y="86"/>
                      <a:pt x="294" y="60"/>
                      <a:pt x="382" y="69"/>
                    </a:cubicBezTo>
                    <a:cubicBezTo>
                      <a:pt x="469" y="77"/>
                      <a:pt x="369" y="112"/>
                      <a:pt x="268" y="117"/>
                    </a:cubicBezTo>
                    <a:cubicBezTo>
                      <a:pt x="167" y="121"/>
                      <a:pt x="172" y="91"/>
                      <a:pt x="167" y="86"/>
                    </a:cubicBezTo>
                    <a:close/>
                    <a:moveTo>
                      <a:pt x="150" y="266"/>
                    </a:moveTo>
                    <a:cubicBezTo>
                      <a:pt x="176" y="266"/>
                      <a:pt x="216" y="257"/>
                      <a:pt x="303" y="252"/>
                    </a:cubicBezTo>
                    <a:cubicBezTo>
                      <a:pt x="391" y="248"/>
                      <a:pt x="469" y="248"/>
                      <a:pt x="469" y="248"/>
                    </a:cubicBezTo>
                    <a:cubicBezTo>
                      <a:pt x="469" y="248"/>
                      <a:pt x="399" y="274"/>
                      <a:pt x="303" y="279"/>
                    </a:cubicBezTo>
                    <a:cubicBezTo>
                      <a:pt x="207" y="283"/>
                      <a:pt x="159" y="266"/>
                      <a:pt x="150" y="266"/>
                    </a:cubicBezTo>
                    <a:close/>
                    <a:moveTo>
                      <a:pt x="141" y="428"/>
                    </a:moveTo>
                    <a:cubicBezTo>
                      <a:pt x="159" y="428"/>
                      <a:pt x="150" y="410"/>
                      <a:pt x="272" y="406"/>
                    </a:cubicBezTo>
                    <a:cubicBezTo>
                      <a:pt x="395" y="401"/>
                      <a:pt x="456" y="414"/>
                      <a:pt x="456" y="414"/>
                    </a:cubicBezTo>
                    <a:cubicBezTo>
                      <a:pt x="456" y="414"/>
                      <a:pt x="487" y="419"/>
                      <a:pt x="347" y="436"/>
                    </a:cubicBezTo>
                    <a:cubicBezTo>
                      <a:pt x="207" y="454"/>
                      <a:pt x="145" y="423"/>
                      <a:pt x="141" y="428"/>
                    </a:cubicBezTo>
                    <a:close/>
                    <a:moveTo>
                      <a:pt x="216" y="511"/>
                    </a:moveTo>
                    <a:cubicBezTo>
                      <a:pt x="242" y="511"/>
                      <a:pt x="255" y="502"/>
                      <a:pt x="325" y="502"/>
                    </a:cubicBezTo>
                    <a:cubicBezTo>
                      <a:pt x="395" y="502"/>
                      <a:pt x="338" y="519"/>
                      <a:pt x="338" y="519"/>
                    </a:cubicBezTo>
                    <a:cubicBezTo>
                      <a:pt x="338" y="519"/>
                      <a:pt x="329" y="528"/>
                      <a:pt x="268" y="533"/>
                    </a:cubicBezTo>
                    <a:cubicBezTo>
                      <a:pt x="207" y="537"/>
                      <a:pt x="224" y="519"/>
                      <a:pt x="216" y="511"/>
                    </a:cubicBezTo>
                    <a:close/>
                  </a:path>
                </a:pathLst>
              </a:custGeom>
              <a:solidFill>
                <a:srgbClr val="F3F0ED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6" name="Freeform 17"/>
              <p:cNvSpPr>
                <a:spLocks noEditPoints="1"/>
              </p:cNvSpPr>
              <p:nvPr/>
            </p:nvSpPr>
            <p:spPr bwMode="gray">
              <a:xfrm>
                <a:off x="-6561138" y="9742487"/>
                <a:ext cx="3967163" cy="77788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21"/>
                  </a:cxn>
                  <a:cxn ang="0">
                    <a:pos x="5" y="21"/>
                  </a:cxn>
                  <a:cxn ang="0">
                    <a:pos x="4" y="19"/>
                  </a:cxn>
                  <a:cxn ang="0">
                    <a:pos x="0" y="10"/>
                  </a:cxn>
                  <a:cxn ang="0">
                    <a:pos x="1058" y="0"/>
                  </a:cxn>
                  <a:cxn ang="0">
                    <a:pos x="1056" y="2"/>
                  </a:cxn>
                  <a:cxn ang="0">
                    <a:pos x="1058" y="2"/>
                  </a:cxn>
                  <a:cxn ang="0">
                    <a:pos x="1058" y="0"/>
                  </a:cxn>
                </a:cxnLst>
                <a:rect l="0" t="0" r="r" b="b"/>
                <a:pathLst>
                  <a:path w="1058" h="21">
                    <a:moveTo>
                      <a:pt x="0" y="1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2" y="21"/>
                      <a:pt x="5" y="21"/>
                    </a:cubicBezTo>
                    <a:cubicBezTo>
                      <a:pt x="5" y="21"/>
                      <a:pt x="5" y="20"/>
                      <a:pt x="4" y="19"/>
                    </a:cubicBezTo>
                    <a:cubicBezTo>
                      <a:pt x="3" y="16"/>
                      <a:pt x="1" y="13"/>
                      <a:pt x="0" y="10"/>
                    </a:cubicBezTo>
                    <a:moveTo>
                      <a:pt x="1058" y="0"/>
                    </a:moveTo>
                    <a:cubicBezTo>
                      <a:pt x="1057" y="1"/>
                      <a:pt x="1057" y="2"/>
                      <a:pt x="1056" y="2"/>
                    </a:cubicBezTo>
                    <a:cubicBezTo>
                      <a:pt x="1057" y="2"/>
                      <a:pt x="1058" y="2"/>
                      <a:pt x="1058" y="2"/>
                    </a:cubicBezTo>
                    <a:cubicBezTo>
                      <a:pt x="1058" y="0"/>
                      <a:pt x="1058" y="0"/>
                      <a:pt x="1058" y="0"/>
                    </a:cubicBezTo>
                  </a:path>
                </a:pathLst>
              </a:custGeom>
              <a:solidFill>
                <a:srgbClr val="F9F7F5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7" name="Freeform 18"/>
              <p:cNvSpPr>
                <a:spLocks noEditPoints="1"/>
              </p:cNvSpPr>
              <p:nvPr/>
            </p:nvSpPr>
            <p:spPr bwMode="gray">
              <a:xfrm>
                <a:off x="-6561138" y="9583737"/>
                <a:ext cx="3967163" cy="266700"/>
              </a:xfrm>
              <a:custGeom>
                <a:avLst/>
                <a:gdLst/>
                <a:ahLst/>
                <a:cxnLst>
                  <a:cxn ang="0">
                    <a:pos x="1" y="19"/>
                  </a:cxn>
                  <a:cxn ang="0">
                    <a:pos x="0" y="52"/>
                  </a:cxn>
                  <a:cxn ang="0">
                    <a:pos x="4" y="61"/>
                  </a:cxn>
                  <a:cxn ang="0">
                    <a:pos x="5" y="63"/>
                  </a:cxn>
                  <a:cxn ang="0">
                    <a:pos x="202" y="68"/>
                  </a:cxn>
                  <a:cxn ang="0">
                    <a:pos x="335" y="71"/>
                  </a:cxn>
                  <a:cxn ang="0">
                    <a:pos x="349" y="52"/>
                  </a:cxn>
                  <a:cxn ang="0">
                    <a:pos x="367" y="33"/>
                  </a:cxn>
                  <a:cxn ang="0">
                    <a:pos x="368" y="28"/>
                  </a:cxn>
                  <a:cxn ang="0">
                    <a:pos x="203" y="24"/>
                  </a:cxn>
                  <a:cxn ang="0">
                    <a:pos x="61" y="21"/>
                  </a:cxn>
                  <a:cxn ang="0">
                    <a:pos x="17" y="20"/>
                  </a:cxn>
                  <a:cxn ang="0">
                    <a:pos x="1" y="19"/>
                  </a:cxn>
                  <a:cxn ang="0">
                    <a:pos x="1055" y="0"/>
                  </a:cxn>
                  <a:cxn ang="0">
                    <a:pos x="1051" y="1"/>
                  </a:cxn>
                  <a:cxn ang="0">
                    <a:pos x="821" y="16"/>
                  </a:cxn>
                  <a:cxn ang="0">
                    <a:pos x="688" y="24"/>
                  </a:cxn>
                  <a:cxn ang="0">
                    <a:pos x="690" y="27"/>
                  </a:cxn>
                  <a:cxn ang="0">
                    <a:pos x="718" y="49"/>
                  </a:cxn>
                  <a:cxn ang="0">
                    <a:pos x="732" y="65"/>
                  </a:cxn>
                  <a:cxn ang="0">
                    <a:pos x="1056" y="44"/>
                  </a:cxn>
                  <a:cxn ang="0">
                    <a:pos x="1058" y="42"/>
                  </a:cxn>
                  <a:cxn ang="0">
                    <a:pos x="1055" y="0"/>
                  </a:cxn>
                </a:cxnLst>
                <a:rect l="0" t="0" r="r" b="b"/>
                <a:pathLst>
                  <a:path w="1058" h="71">
                    <a:moveTo>
                      <a:pt x="1" y="19"/>
                    </a:moveTo>
                    <a:cubicBezTo>
                      <a:pt x="0" y="52"/>
                      <a:pt x="0" y="52"/>
                      <a:pt x="0" y="52"/>
                    </a:cubicBezTo>
                    <a:cubicBezTo>
                      <a:pt x="1" y="55"/>
                      <a:pt x="3" y="58"/>
                      <a:pt x="4" y="61"/>
                    </a:cubicBezTo>
                    <a:cubicBezTo>
                      <a:pt x="5" y="62"/>
                      <a:pt x="5" y="63"/>
                      <a:pt x="5" y="63"/>
                    </a:cubicBezTo>
                    <a:cubicBezTo>
                      <a:pt x="27" y="64"/>
                      <a:pt x="108" y="66"/>
                      <a:pt x="202" y="68"/>
                    </a:cubicBezTo>
                    <a:cubicBezTo>
                      <a:pt x="245" y="69"/>
                      <a:pt x="291" y="70"/>
                      <a:pt x="335" y="71"/>
                    </a:cubicBezTo>
                    <a:cubicBezTo>
                      <a:pt x="340" y="64"/>
                      <a:pt x="345" y="57"/>
                      <a:pt x="349" y="52"/>
                    </a:cubicBezTo>
                    <a:cubicBezTo>
                      <a:pt x="357" y="42"/>
                      <a:pt x="363" y="42"/>
                      <a:pt x="367" y="33"/>
                    </a:cubicBezTo>
                    <a:cubicBezTo>
                      <a:pt x="367" y="31"/>
                      <a:pt x="368" y="29"/>
                      <a:pt x="368" y="28"/>
                    </a:cubicBezTo>
                    <a:cubicBezTo>
                      <a:pt x="314" y="27"/>
                      <a:pt x="257" y="26"/>
                      <a:pt x="203" y="24"/>
                    </a:cubicBezTo>
                    <a:cubicBezTo>
                      <a:pt x="148" y="23"/>
                      <a:pt x="97" y="22"/>
                      <a:pt x="61" y="21"/>
                    </a:cubicBezTo>
                    <a:cubicBezTo>
                      <a:pt x="42" y="20"/>
                      <a:pt x="27" y="20"/>
                      <a:pt x="17" y="20"/>
                    </a:cubicBezTo>
                    <a:cubicBezTo>
                      <a:pt x="7" y="19"/>
                      <a:pt x="1" y="19"/>
                      <a:pt x="1" y="19"/>
                    </a:cubicBezTo>
                    <a:moveTo>
                      <a:pt x="1055" y="0"/>
                    </a:moveTo>
                    <a:cubicBezTo>
                      <a:pt x="1055" y="0"/>
                      <a:pt x="1054" y="1"/>
                      <a:pt x="1051" y="1"/>
                    </a:cubicBezTo>
                    <a:cubicBezTo>
                      <a:pt x="1029" y="2"/>
                      <a:pt x="931" y="9"/>
                      <a:pt x="821" y="16"/>
                    </a:cubicBezTo>
                    <a:cubicBezTo>
                      <a:pt x="778" y="19"/>
                      <a:pt x="732" y="22"/>
                      <a:pt x="688" y="24"/>
                    </a:cubicBezTo>
                    <a:cubicBezTo>
                      <a:pt x="689" y="25"/>
                      <a:pt x="689" y="26"/>
                      <a:pt x="690" y="27"/>
                    </a:cubicBezTo>
                    <a:cubicBezTo>
                      <a:pt x="693" y="36"/>
                      <a:pt x="709" y="39"/>
                      <a:pt x="718" y="49"/>
                    </a:cubicBezTo>
                    <a:cubicBezTo>
                      <a:pt x="723" y="55"/>
                      <a:pt x="728" y="60"/>
                      <a:pt x="732" y="65"/>
                    </a:cubicBezTo>
                    <a:cubicBezTo>
                      <a:pt x="878" y="58"/>
                      <a:pt x="1033" y="46"/>
                      <a:pt x="1056" y="44"/>
                    </a:cubicBezTo>
                    <a:cubicBezTo>
                      <a:pt x="1057" y="44"/>
                      <a:pt x="1057" y="43"/>
                      <a:pt x="1058" y="42"/>
                    </a:cubicBezTo>
                    <a:cubicBezTo>
                      <a:pt x="1055" y="0"/>
                      <a:pt x="1055" y="0"/>
                      <a:pt x="1055" y="0"/>
                    </a:cubicBezTo>
                  </a:path>
                </a:pathLst>
              </a:custGeom>
              <a:solidFill>
                <a:srgbClr val="BCBAB9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8" name="Freeform 19"/>
              <p:cNvSpPr>
                <a:spLocks/>
              </p:cNvSpPr>
              <p:nvPr/>
            </p:nvSpPr>
            <p:spPr bwMode="gray">
              <a:xfrm>
                <a:off x="-5305425" y="9674225"/>
                <a:ext cx="1489075" cy="184150"/>
              </a:xfrm>
              <a:custGeom>
                <a:avLst/>
                <a:gdLst/>
                <a:ahLst/>
                <a:cxnLst>
                  <a:cxn ang="0">
                    <a:pos x="353" y="0"/>
                  </a:cxn>
                  <a:cxn ang="0">
                    <a:pos x="320" y="1"/>
                  </a:cxn>
                  <a:cxn ang="0">
                    <a:pos x="184" y="5"/>
                  </a:cxn>
                  <a:cxn ang="0">
                    <a:pos x="184" y="5"/>
                  </a:cxn>
                  <a:cxn ang="0">
                    <a:pos x="33" y="4"/>
                  </a:cxn>
                  <a:cxn ang="0">
                    <a:pos x="32" y="9"/>
                  </a:cxn>
                  <a:cxn ang="0">
                    <a:pos x="14" y="28"/>
                  </a:cxn>
                  <a:cxn ang="0">
                    <a:pos x="0" y="47"/>
                  </a:cxn>
                  <a:cxn ang="0">
                    <a:pos x="184" y="49"/>
                  </a:cxn>
                  <a:cxn ang="0">
                    <a:pos x="333" y="45"/>
                  </a:cxn>
                  <a:cxn ang="0">
                    <a:pos x="397" y="41"/>
                  </a:cxn>
                  <a:cxn ang="0">
                    <a:pos x="383" y="25"/>
                  </a:cxn>
                  <a:cxn ang="0">
                    <a:pos x="355" y="3"/>
                  </a:cxn>
                  <a:cxn ang="0">
                    <a:pos x="353" y="0"/>
                  </a:cxn>
                </a:cxnLst>
                <a:rect l="0" t="0" r="r" b="b"/>
                <a:pathLst>
                  <a:path w="397" h="49">
                    <a:moveTo>
                      <a:pt x="353" y="0"/>
                    </a:moveTo>
                    <a:cubicBezTo>
                      <a:pt x="342" y="0"/>
                      <a:pt x="331" y="1"/>
                      <a:pt x="320" y="1"/>
                    </a:cubicBezTo>
                    <a:cubicBezTo>
                      <a:pt x="267" y="4"/>
                      <a:pt x="219" y="5"/>
                      <a:pt x="184" y="5"/>
                    </a:cubicBezTo>
                    <a:cubicBezTo>
                      <a:pt x="184" y="5"/>
                      <a:pt x="184" y="5"/>
                      <a:pt x="184" y="5"/>
                    </a:cubicBezTo>
                    <a:cubicBezTo>
                      <a:pt x="145" y="5"/>
                      <a:pt x="91" y="5"/>
                      <a:pt x="33" y="4"/>
                    </a:cubicBezTo>
                    <a:cubicBezTo>
                      <a:pt x="33" y="5"/>
                      <a:pt x="32" y="7"/>
                      <a:pt x="32" y="9"/>
                    </a:cubicBezTo>
                    <a:cubicBezTo>
                      <a:pt x="28" y="18"/>
                      <a:pt x="22" y="18"/>
                      <a:pt x="14" y="28"/>
                    </a:cubicBezTo>
                    <a:cubicBezTo>
                      <a:pt x="10" y="33"/>
                      <a:pt x="5" y="40"/>
                      <a:pt x="0" y="47"/>
                    </a:cubicBezTo>
                    <a:cubicBezTo>
                      <a:pt x="71" y="48"/>
                      <a:pt x="137" y="49"/>
                      <a:pt x="184" y="49"/>
                    </a:cubicBezTo>
                    <a:cubicBezTo>
                      <a:pt x="222" y="49"/>
                      <a:pt x="275" y="48"/>
                      <a:pt x="333" y="45"/>
                    </a:cubicBezTo>
                    <a:cubicBezTo>
                      <a:pt x="354" y="44"/>
                      <a:pt x="375" y="43"/>
                      <a:pt x="397" y="41"/>
                    </a:cubicBezTo>
                    <a:cubicBezTo>
                      <a:pt x="393" y="36"/>
                      <a:pt x="388" y="31"/>
                      <a:pt x="383" y="25"/>
                    </a:cubicBezTo>
                    <a:cubicBezTo>
                      <a:pt x="374" y="15"/>
                      <a:pt x="358" y="12"/>
                      <a:pt x="355" y="3"/>
                    </a:cubicBezTo>
                    <a:cubicBezTo>
                      <a:pt x="354" y="2"/>
                      <a:pt x="354" y="1"/>
                      <a:pt x="353" y="0"/>
                    </a:cubicBezTo>
                  </a:path>
                </a:pathLst>
              </a:custGeom>
              <a:solidFill>
                <a:srgbClr val="B0AFAB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9" name="Freeform 22"/>
              <p:cNvSpPr>
                <a:spLocks/>
              </p:cNvSpPr>
              <p:nvPr/>
            </p:nvSpPr>
            <p:spPr bwMode="gray">
              <a:xfrm>
                <a:off x="-2619375" y="8102600"/>
                <a:ext cx="63500" cy="192088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15" y="50"/>
                  </a:cxn>
                  <a:cxn ang="0">
                    <a:pos x="17" y="51"/>
                  </a:cxn>
                  <a:cxn ang="0">
                    <a:pos x="2" y="0"/>
                  </a:cxn>
                </a:cxnLst>
                <a:rect l="0" t="0" r="r" b="b"/>
                <a:pathLst>
                  <a:path w="17" h="51">
                    <a:moveTo>
                      <a:pt x="2" y="0"/>
                    </a:moveTo>
                    <a:cubicBezTo>
                      <a:pt x="0" y="20"/>
                      <a:pt x="12" y="44"/>
                      <a:pt x="15" y="50"/>
                    </a:cubicBezTo>
                    <a:cubicBezTo>
                      <a:pt x="16" y="50"/>
                      <a:pt x="17" y="51"/>
                      <a:pt x="17" y="51"/>
                    </a:cubicBezTo>
                    <a:cubicBezTo>
                      <a:pt x="2" y="0"/>
                      <a:pt x="2" y="0"/>
                      <a:pt x="2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0" name="Freeform 23"/>
              <p:cNvSpPr>
                <a:spLocks/>
              </p:cNvSpPr>
              <p:nvPr/>
            </p:nvSpPr>
            <p:spPr bwMode="gray">
              <a:xfrm>
                <a:off x="-2770188" y="8054975"/>
                <a:ext cx="206375" cy="234950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2" y="18"/>
                  </a:cxn>
                  <a:cxn ang="0">
                    <a:pos x="55" y="63"/>
                  </a:cxn>
                  <a:cxn ang="0">
                    <a:pos x="42" y="13"/>
                  </a:cxn>
                  <a:cxn ang="0">
                    <a:pos x="39" y="3"/>
                  </a:cxn>
                  <a:cxn ang="0">
                    <a:pos x="23" y="0"/>
                  </a:cxn>
                </a:cxnLst>
                <a:rect l="0" t="0" r="r" b="b"/>
                <a:pathLst>
                  <a:path w="55" h="63">
                    <a:moveTo>
                      <a:pt x="23" y="0"/>
                    </a:moveTo>
                    <a:cubicBezTo>
                      <a:pt x="14" y="0"/>
                      <a:pt x="4" y="3"/>
                      <a:pt x="2" y="18"/>
                    </a:cubicBezTo>
                    <a:cubicBezTo>
                      <a:pt x="0" y="42"/>
                      <a:pt x="44" y="59"/>
                      <a:pt x="55" y="63"/>
                    </a:cubicBezTo>
                    <a:cubicBezTo>
                      <a:pt x="52" y="57"/>
                      <a:pt x="40" y="33"/>
                      <a:pt x="42" y="13"/>
                    </a:cubicBezTo>
                    <a:cubicBezTo>
                      <a:pt x="39" y="3"/>
                      <a:pt x="39" y="3"/>
                      <a:pt x="39" y="3"/>
                    </a:cubicBezTo>
                    <a:cubicBezTo>
                      <a:pt x="39" y="3"/>
                      <a:pt x="31" y="0"/>
                      <a:pt x="23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1" name="Freeform 24"/>
              <p:cNvSpPr>
                <a:spLocks/>
              </p:cNvSpPr>
              <p:nvPr/>
            </p:nvSpPr>
            <p:spPr bwMode="gray">
              <a:xfrm>
                <a:off x="-2635250" y="8729662"/>
                <a:ext cx="34925" cy="127000"/>
              </a:xfrm>
              <a:custGeom>
                <a:avLst/>
                <a:gdLst/>
                <a:ahLst/>
                <a:cxnLst>
                  <a:cxn ang="0">
                    <a:pos x="1" y="0"/>
                  </a:cxn>
                  <a:cxn ang="0">
                    <a:pos x="9" y="34"/>
                  </a:cxn>
                  <a:cxn ang="0">
                    <a:pos x="1" y="0"/>
                  </a:cxn>
                </a:cxnLst>
                <a:rect l="0" t="0" r="r" b="b"/>
                <a:pathLst>
                  <a:path w="9" h="34">
                    <a:moveTo>
                      <a:pt x="1" y="0"/>
                    </a:moveTo>
                    <a:cubicBezTo>
                      <a:pt x="0" y="12"/>
                      <a:pt x="1" y="24"/>
                      <a:pt x="9" y="34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2" name="Freeform 25"/>
              <p:cNvSpPr>
                <a:spLocks/>
              </p:cNvSpPr>
              <p:nvPr/>
            </p:nvSpPr>
            <p:spPr bwMode="gray">
              <a:xfrm>
                <a:off x="-2852738" y="8636000"/>
                <a:ext cx="255588" cy="231775"/>
              </a:xfrm>
              <a:custGeom>
                <a:avLst/>
                <a:gdLst/>
                <a:ahLst/>
                <a:cxnLst>
                  <a:cxn ang="0">
                    <a:pos x="34" y="0"/>
                  </a:cxn>
                  <a:cxn ang="0">
                    <a:pos x="8" y="17"/>
                  </a:cxn>
                  <a:cxn ang="0">
                    <a:pos x="68" y="62"/>
                  </a:cxn>
                  <a:cxn ang="0">
                    <a:pos x="67" y="59"/>
                  </a:cxn>
                  <a:cxn ang="0">
                    <a:pos x="59" y="25"/>
                  </a:cxn>
                  <a:cxn ang="0">
                    <a:pos x="54" y="4"/>
                  </a:cxn>
                  <a:cxn ang="0">
                    <a:pos x="34" y="0"/>
                  </a:cxn>
                </a:cxnLst>
                <a:rect l="0" t="0" r="r" b="b"/>
                <a:pathLst>
                  <a:path w="68" h="62">
                    <a:moveTo>
                      <a:pt x="34" y="0"/>
                    </a:moveTo>
                    <a:cubicBezTo>
                      <a:pt x="24" y="0"/>
                      <a:pt x="12" y="4"/>
                      <a:pt x="8" y="17"/>
                    </a:cubicBezTo>
                    <a:cubicBezTo>
                      <a:pt x="0" y="44"/>
                      <a:pt x="68" y="62"/>
                      <a:pt x="68" y="62"/>
                    </a:cubicBezTo>
                    <a:cubicBezTo>
                      <a:pt x="67" y="59"/>
                      <a:pt x="67" y="59"/>
                      <a:pt x="67" y="59"/>
                    </a:cubicBezTo>
                    <a:cubicBezTo>
                      <a:pt x="59" y="49"/>
                      <a:pt x="58" y="37"/>
                      <a:pt x="59" y="25"/>
                    </a:cubicBezTo>
                    <a:cubicBezTo>
                      <a:pt x="54" y="4"/>
                      <a:pt x="54" y="4"/>
                      <a:pt x="54" y="4"/>
                    </a:cubicBezTo>
                    <a:cubicBezTo>
                      <a:pt x="54" y="4"/>
                      <a:pt x="45" y="0"/>
                      <a:pt x="34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3" name="Freeform 26"/>
              <p:cNvSpPr>
                <a:spLocks/>
              </p:cNvSpPr>
              <p:nvPr/>
            </p:nvSpPr>
            <p:spPr bwMode="gray">
              <a:xfrm>
                <a:off x="-2638425" y="9359900"/>
                <a:ext cx="33338" cy="889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24"/>
                  </a:cxn>
                  <a:cxn ang="0">
                    <a:pos x="0" y="0"/>
                  </a:cxn>
                </a:cxnLst>
                <a:rect l="0" t="0" r="r" b="b"/>
                <a:pathLst>
                  <a:path w="9" h="24">
                    <a:moveTo>
                      <a:pt x="0" y="0"/>
                    </a:moveTo>
                    <a:cubicBezTo>
                      <a:pt x="1" y="11"/>
                      <a:pt x="2" y="19"/>
                      <a:pt x="9" y="24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4" name="Freeform 27"/>
              <p:cNvSpPr>
                <a:spLocks/>
              </p:cNvSpPr>
              <p:nvPr/>
            </p:nvSpPr>
            <p:spPr bwMode="gray">
              <a:xfrm>
                <a:off x="-2792413" y="9228137"/>
                <a:ext cx="192088" cy="236538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6" y="17"/>
                  </a:cxn>
                  <a:cxn ang="0">
                    <a:pos x="51" y="63"/>
                  </a:cxn>
                  <a:cxn ang="0">
                    <a:pos x="50" y="59"/>
                  </a:cxn>
                  <a:cxn ang="0">
                    <a:pos x="41" y="35"/>
                  </a:cxn>
                  <a:cxn ang="0">
                    <a:pos x="31" y="5"/>
                  </a:cxn>
                  <a:cxn ang="0">
                    <a:pos x="19" y="0"/>
                  </a:cxn>
                </a:cxnLst>
                <a:rect l="0" t="0" r="r" b="b"/>
                <a:pathLst>
                  <a:path w="51" h="63">
                    <a:moveTo>
                      <a:pt x="19" y="0"/>
                    </a:moveTo>
                    <a:cubicBezTo>
                      <a:pt x="14" y="0"/>
                      <a:pt x="8" y="4"/>
                      <a:pt x="6" y="17"/>
                    </a:cubicBezTo>
                    <a:cubicBezTo>
                      <a:pt x="0" y="44"/>
                      <a:pt x="51" y="63"/>
                      <a:pt x="51" y="63"/>
                    </a:cubicBezTo>
                    <a:cubicBezTo>
                      <a:pt x="50" y="59"/>
                      <a:pt x="50" y="59"/>
                      <a:pt x="50" y="59"/>
                    </a:cubicBezTo>
                    <a:cubicBezTo>
                      <a:pt x="43" y="54"/>
                      <a:pt x="42" y="46"/>
                      <a:pt x="41" y="35"/>
                    </a:cubicBezTo>
                    <a:cubicBezTo>
                      <a:pt x="31" y="5"/>
                      <a:pt x="31" y="5"/>
                      <a:pt x="31" y="5"/>
                    </a:cubicBezTo>
                    <a:cubicBezTo>
                      <a:pt x="31" y="5"/>
                      <a:pt x="25" y="0"/>
                      <a:pt x="19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5" name="Freeform 29"/>
              <p:cNvSpPr>
                <a:spLocks noEditPoints="1"/>
              </p:cNvSpPr>
              <p:nvPr/>
            </p:nvSpPr>
            <p:spPr bwMode="gray">
              <a:xfrm>
                <a:off x="-6586538" y="8080375"/>
                <a:ext cx="3973513" cy="1409700"/>
              </a:xfrm>
              <a:custGeom>
                <a:avLst/>
                <a:gdLst/>
                <a:ahLst/>
                <a:cxnLst>
                  <a:cxn ang="0">
                    <a:pos x="6" y="42"/>
                  </a:cxn>
                  <a:cxn ang="0">
                    <a:pos x="567" y="6"/>
                  </a:cxn>
                  <a:cxn ang="0">
                    <a:pos x="1037" y="3"/>
                  </a:cxn>
                  <a:cxn ang="0">
                    <a:pos x="700" y="48"/>
                  </a:cxn>
                  <a:cxn ang="0">
                    <a:pos x="6" y="42"/>
                  </a:cxn>
                  <a:cxn ang="0">
                    <a:pos x="33" y="201"/>
                  </a:cxn>
                  <a:cxn ang="0">
                    <a:pos x="519" y="175"/>
                  </a:cxn>
                  <a:cxn ang="0">
                    <a:pos x="1028" y="158"/>
                  </a:cxn>
                  <a:cxn ang="0">
                    <a:pos x="788" y="201"/>
                  </a:cxn>
                  <a:cxn ang="0">
                    <a:pos x="33" y="201"/>
                  </a:cxn>
                  <a:cxn ang="0">
                    <a:pos x="23" y="369"/>
                  </a:cxn>
                  <a:cxn ang="0">
                    <a:pos x="551" y="333"/>
                  </a:cxn>
                  <a:cxn ang="0">
                    <a:pos x="1034" y="314"/>
                  </a:cxn>
                  <a:cxn ang="0">
                    <a:pos x="804" y="350"/>
                  </a:cxn>
                  <a:cxn ang="0">
                    <a:pos x="23" y="369"/>
                  </a:cxn>
                </a:cxnLst>
                <a:rect l="0" t="0" r="r" b="b"/>
                <a:pathLst>
                  <a:path w="1060" h="376">
                    <a:moveTo>
                      <a:pt x="6" y="42"/>
                    </a:moveTo>
                    <a:cubicBezTo>
                      <a:pt x="6" y="42"/>
                      <a:pt x="437" y="6"/>
                      <a:pt x="567" y="6"/>
                    </a:cubicBezTo>
                    <a:cubicBezTo>
                      <a:pt x="697" y="6"/>
                      <a:pt x="1060" y="0"/>
                      <a:pt x="1037" y="3"/>
                    </a:cubicBezTo>
                    <a:cubicBezTo>
                      <a:pt x="1014" y="6"/>
                      <a:pt x="907" y="42"/>
                      <a:pt x="700" y="48"/>
                    </a:cubicBezTo>
                    <a:cubicBezTo>
                      <a:pt x="492" y="55"/>
                      <a:pt x="0" y="51"/>
                      <a:pt x="6" y="42"/>
                    </a:cubicBezTo>
                    <a:close/>
                    <a:moveTo>
                      <a:pt x="33" y="201"/>
                    </a:moveTo>
                    <a:cubicBezTo>
                      <a:pt x="33" y="201"/>
                      <a:pt x="376" y="178"/>
                      <a:pt x="519" y="175"/>
                    </a:cubicBezTo>
                    <a:cubicBezTo>
                      <a:pt x="662" y="171"/>
                      <a:pt x="1028" y="158"/>
                      <a:pt x="1028" y="158"/>
                    </a:cubicBezTo>
                    <a:cubicBezTo>
                      <a:pt x="1028" y="158"/>
                      <a:pt x="976" y="194"/>
                      <a:pt x="788" y="201"/>
                    </a:cubicBezTo>
                    <a:cubicBezTo>
                      <a:pt x="600" y="207"/>
                      <a:pt x="23" y="214"/>
                      <a:pt x="33" y="201"/>
                    </a:cubicBezTo>
                    <a:close/>
                    <a:moveTo>
                      <a:pt x="23" y="369"/>
                    </a:moveTo>
                    <a:cubicBezTo>
                      <a:pt x="23" y="369"/>
                      <a:pt x="412" y="346"/>
                      <a:pt x="551" y="333"/>
                    </a:cubicBezTo>
                    <a:cubicBezTo>
                      <a:pt x="691" y="321"/>
                      <a:pt x="1034" y="314"/>
                      <a:pt x="1034" y="314"/>
                    </a:cubicBezTo>
                    <a:cubicBezTo>
                      <a:pt x="1034" y="314"/>
                      <a:pt x="999" y="324"/>
                      <a:pt x="804" y="350"/>
                    </a:cubicBezTo>
                    <a:cubicBezTo>
                      <a:pt x="610" y="376"/>
                      <a:pt x="13" y="376"/>
                      <a:pt x="23" y="369"/>
                    </a:cubicBezTo>
                    <a:close/>
                  </a:path>
                </a:pathLst>
              </a:custGeom>
              <a:solidFill>
                <a:srgbClr val="64625C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</p:grpSp>
        <p:grpSp>
          <p:nvGrpSpPr>
            <p:cNvPr id="5" name="Group 172"/>
            <p:cNvGrpSpPr/>
            <p:nvPr/>
          </p:nvGrpSpPr>
          <p:grpSpPr>
            <a:xfrm>
              <a:off x="5845176" y="1562943"/>
              <a:ext cx="1276825" cy="1734154"/>
              <a:chOff x="2359025" y="450850"/>
              <a:chExt cx="4387851" cy="5959476"/>
            </a:xfrm>
            <a:effectLst>
              <a:outerShdw blurRad="127000" algn="ctr" rotWithShape="0">
                <a:prstClr val="black">
                  <a:alpha val="50000"/>
                </a:prstClr>
              </a:outerShdw>
            </a:effectLst>
          </p:grpSpPr>
          <p:grpSp>
            <p:nvGrpSpPr>
              <p:cNvPr id="6" name="Group 173"/>
              <p:cNvGrpSpPr/>
              <p:nvPr/>
            </p:nvGrpSpPr>
            <p:grpSpPr>
              <a:xfrm>
                <a:off x="2919414" y="3957639"/>
                <a:ext cx="3494088" cy="2452687"/>
                <a:chOff x="2919413" y="3957638"/>
                <a:chExt cx="3494088" cy="2452688"/>
              </a:xfrm>
            </p:grpSpPr>
            <p:sp>
              <p:nvSpPr>
                <p:cNvPr id="102" name="Rectangle 12"/>
                <p:cNvSpPr>
                  <a:spLocks noChangeArrowheads="1"/>
                </p:cNvSpPr>
                <p:nvPr/>
              </p:nvSpPr>
              <p:spPr bwMode="auto">
                <a:xfrm>
                  <a:off x="2957513" y="4692650"/>
                  <a:ext cx="3417888" cy="14763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C8C8C8"/>
                    </a:gs>
                    <a:gs pos="50000">
                      <a:srgbClr val="E6E6E6"/>
                    </a:gs>
                    <a:gs pos="100000">
                      <a:srgbClr val="C8C8C8"/>
                    </a:gs>
                  </a:gsLst>
                  <a:lin ang="0" scaled="1"/>
                  <a:tileRect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3"/>
                <p:cNvSpPr>
                  <a:spLocks/>
                </p:cNvSpPr>
                <p:nvPr/>
              </p:nvSpPr>
              <p:spPr bwMode="auto">
                <a:xfrm>
                  <a:off x="2957513" y="4211638"/>
                  <a:ext cx="3417888" cy="481013"/>
                </a:xfrm>
                <a:custGeom>
                  <a:avLst/>
                  <a:gdLst>
                    <a:gd name="T0" fmla="*/ 864 w 909"/>
                    <a:gd name="T1" fmla="*/ 101 h 128"/>
                    <a:gd name="T2" fmla="*/ 811 w 909"/>
                    <a:gd name="T3" fmla="*/ 101 h 128"/>
                    <a:gd name="T4" fmla="*/ 788 w 909"/>
                    <a:gd name="T5" fmla="*/ 78 h 128"/>
                    <a:gd name="T6" fmla="*/ 788 w 909"/>
                    <a:gd name="T7" fmla="*/ 74 h 128"/>
                    <a:gd name="T8" fmla="*/ 788 w 909"/>
                    <a:gd name="T9" fmla="*/ 70 h 128"/>
                    <a:gd name="T10" fmla="*/ 788 w 909"/>
                    <a:gd name="T11" fmla="*/ 65 h 128"/>
                    <a:gd name="T12" fmla="*/ 766 w 909"/>
                    <a:gd name="T13" fmla="*/ 42 h 128"/>
                    <a:gd name="T14" fmla="*/ 454 w 909"/>
                    <a:gd name="T15" fmla="*/ 0 h 128"/>
                    <a:gd name="T16" fmla="*/ 134 w 909"/>
                    <a:gd name="T17" fmla="*/ 42 h 128"/>
                    <a:gd name="T18" fmla="*/ 112 w 909"/>
                    <a:gd name="T19" fmla="*/ 65 h 128"/>
                    <a:gd name="T20" fmla="*/ 112 w 909"/>
                    <a:gd name="T21" fmla="*/ 70 h 128"/>
                    <a:gd name="T22" fmla="*/ 112 w 909"/>
                    <a:gd name="T23" fmla="*/ 74 h 128"/>
                    <a:gd name="T24" fmla="*/ 112 w 909"/>
                    <a:gd name="T25" fmla="*/ 78 h 128"/>
                    <a:gd name="T26" fmla="*/ 89 w 909"/>
                    <a:gd name="T27" fmla="*/ 101 h 128"/>
                    <a:gd name="T28" fmla="*/ 45 w 909"/>
                    <a:gd name="T29" fmla="*/ 101 h 128"/>
                    <a:gd name="T30" fmla="*/ 0 w 909"/>
                    <a:gd name="T31" fmla="*/ 128 h 128"/>
                    <a:gd name="T32" fmla="*/ 909 w 909"/>
                    <a:gd name="T33" fmla="*/ 128 h 128"/>
                    <a:gd name="T34" fmla="*/ 864 w 909"/>
                    <a:gd name="T35" fmla="*/ 101 h 1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909" h="128">
                      <a:moveTo>
                        <a:pt x="864" y="101"/>
                      </a:moveTo>
                      <a:cubicBezTo>
                        <a:pt x="811" y="101"/>
                        <a:pt x="811" y="101"/>
                        <a:pt x="811" y="101"/>
                      </a:cubicBezTo>
                      <a:cubicBezTo>
                        <a:pt x="798" y="101"/>
                        <a:pt x="788" y="91"/>
                        <a:pt x="788" y="78"/>
                      </a:cubicBezTo>
                      <a:cubicBezTo>
                        <a:pt x="788" y="74"/>
                        <a:pt x="788" y="74"/>
                        <a:pt x="788" y="74"/>
                      </a:cubicBezTo>
                      <a:cubicBezTo>
                        <a:pt x="788" y="70"/>
                        <a:pt x="788" y="70"/>
                        <a:pt x="788" y="70"/>
                      </a:cubicBezTo>
                      <a:cubicBezTo>
                        <a:pt x="788" y="65"/>
                        <a:pt x="788" y="65"/>
                        <a:pt x="788" y="65"/>
                      </a:cubicBezTo>
                      <a:cubicBezTo>
                        <a:pt x="788" y="52"/>
                        <a:pt x="778" y="42"/>
                        <a:pt x="766" y="42"/>
                      </a:cubicBezTo>
                      <a:cubicBezTo>
                        <a:pt x="454" y="0"/>
                        <a:pt x="454" y="0"/>
                        <a:pt x="454" y="0"/>
                      </a:cubicBezTo>
                      <a:cubicBezTo>
                        <a:pt x="134" y="42"/>
                        <a:pt x="134" y="42"/>
                        <a:pt x="134" y="42"/>
                      </a:cubicBezTo>
                      <a:cubicBezTo>
                        <a:pt x="122" y="42"/>
                        <a:pt x="112" y="52"/>
                        <a:pt x="112" y="65"/>
                      </a:cubicBezTo>
                      <a:cubicBezTo>
                        <a:pt x="112" y="70"/>
                        <a:pt x="112" y="70"/>
                        <a:pt x="112" y="70"/>
                      </a:cubicBezTo>
                      <a:cubicBezTo>
                        <a:pt x="112" y="74"/>
                        <a:pt x="112" y="74"/>
                        <a:pt x="112" y="74"/>
                      </a:cubicBezTo>
                      <a:cubicBezTo>
                        <a:pt x="112" y="78"/>
                        <a:pt x="112" y="78"/>
                        <a:pt x="112" y="78"/>
                      </a:cubicBezTo>
                      <a:cubicBezTo>
                        <a:pt x="112" y="91"/>
                        <a:pt x="101" y="101"/>
                        <a:pt x="89" y="101"/>
                      </a:cubicBezTo>
                      <a:cubicBezTo>
                        <a:pt x="45" y="101"/>
                        <a:pt x="45" y="101"/>
                        <a:pt x="45" y="101"/>
                      </a:cubicBezTo>
                      <a:cubicBezTo>
                        <a:pt x="0" y="128"/>
                        <a:pt x="0" y="128"/>
                        <a:pt x="0" y="128"/>
                      </a:cubicBezTo>
                      <a:cubicBezTo>
                        <a:pt x="909" y="128"/>
                        <a:pt x="909" y="128"/>
                        <a:pt x="909" y="128"/>
                      </a:cubicBezTo>
                      <a:lnTo>
                        <a:pt x="864" y="101"/>
                      </a:lnTo>
                      <a:close/>
                    </a:path>
                  </a:pathLst>
                </a:custGeom>
                <a:gradFill>
                  <a:gsLst>
                    <a:gs pos="22000">
                      <a:srgbClr val="E6E6E6"/>
                    </a:gs>
                    <a:gs pos="100000">
                      <a:srgbClr val="D7D7D7"/>
                    </a:gs>
                    <a:gs pos="75000">
                      <a:srgbClr val="AFAFAF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4"/>
                <p:cNvSpPr>
                  <a:spLocks/>
                </p:cNvSpPr>
                <p:nvPr/>
              </p:nvSpPr>
              <p:spPr bwMode="auto">
                <a:xfrm>
                  <a:off x="3994150" y="3957638"/>
                  <a:ext cx="1279525" cy="412750"/>
                </a:xfrm>
                <a:custGeom>
                  <a:avLst/>
                  <a:gdLst>
                    <a:gd name="T0" fmla="*/ 340 w 340"/>
                    <a:gd name="T1" fmla="*/ 110 h 110"/>
                    <a:gd name="T2" fmla="*/ 0 w 340"/>
                    <a:gd name="T3" fmla="*/ 110 h 110"/>
                    <a:gd name="T4" fmla="*/ 0 w 340"/>
                    <a:gd name="T5" fmla="*/ 23 h 110"/>
                    <a:gd name="T6" fmla="*/ 23 w 340"/>
                    <a:gd name="T7" fmla="*/ 0 h 110"/>
                    <a:gd name="T8" fmla="*/ 317 w 340"/>
                    <a:gd name="T9" fmla="*/ 0 h 110"/>
                    <a:gd name="T10" fmla="*/ 340 w 340"/>
                    <a:gd name="T11" fmla="*/ 23 h 110"/>
                    <a:gd name="T12" fmla="*/ 340 w 340"/>
                    <a:gd name="T13" fmla="*/ 110 h 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40" h="110">
                      <a:moveTo>
                        <a:pt x="340" y="110"/>
                      </a:moveTo>
                      <a:cubicBezTo>
                        <a:pt x="0" y="110"/>
                        <a:pt x="0" y="110"/>
                        <a:pt x="0" y="110"/>
                      </a:cubicBezTo>
                      <a:cubicBezTo>
                        <a:pt x="0" y="23"/>
                        <a:pt x="0" y="23"/>
                        <a:pt x="0" y="23"/>
                      </a:cubicBezTo>
                      <a:cubicBezTo>
                        <a:pt x="0" y="10"/>
                        <a:pt x="10" y="0"/>
                        <a:pt x="23" y="0"/>
                      </a:cubicBezTo>
                      <a:cubicBezTo>
                        <a:pt x="317" y="0"/>
                        <a:pt x="317" y="0"/>
                        <a:pt x="317" y="0"/>
                      </a:cubicBezTo>
                      <a:cubicBezTo>
                        <a:pt x="330" y="0"/>
                        <a:pt x="340" y="10"/>
                        <a:pt x="340" y="23"/>
                      </a:cubicBezTo>
                      <a:lnTo>
                        <a:pt x="340" y="11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E6E6E6"/>
                    </a:gs>
                    <a:gs pos="75000">
                      <a:srgbClr val="C8C8C8"/>
                    </a:gs>
                    <a:gs pos="100000">
                      <a:srgbClr val="969696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15"/>
                <p:cNvSpPr>
                  <a:spLocks/>
                </p:cNvSpPr>
                <p:nvPr/>
              </p:nvSpPr>
              <p:spPr bwMode="auto">
                <a:xfrm>
                  <a:off x="2919413" y="4772025"/>
                  <a:ext cx="3494088" cy="139700"/>
                </a:xfrm>
                <a:custGeom>
                  <a:avLst/>
                  <a:gdLst>
                    <a:gd name="T0" fmla="*/ 464 w 929"/>
                    <a:gd name="T1" fmla="*/ 37 h 37"/>
                    <a:gd name="T2" fmla="*/ 929 w 929"/>
                    <a:gd name="T3" fmla="*/ 33 h 37"/>
                    <a:gd name="T4" fmla="*/ 929 w 929"/>
                    <a:gd name="T5" fmla="*/ 6 h 37"/>
                    <a:gd name="T6" fmla="*/ 923 w 929"/>
                    <a:gd name="T7" fmla="*/ 0 h 37"/>
                    <a:gd name="T8" fmla="*/ 5 w 929"/>
                    <a:gd name="T9" fmla="*/ 0 h 37"/>
                    <a:gd name="T10" fmla="*/ 0 w 929"/>
                    <a:gd name="T11" fmla="*/ 6 h 37"/>
                    <a:gd name="T12" fmla="*/ 0 w 929"/>
                    <a:gd name="T13" fmla="*/ 33 h 37"/>
                    <a:gd name="T14" fmla="*/ 464 w 929"/>
                    <a:gd name="T15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29" h="37">
                      <a:moveTo>
                        <a:pt x="464" y="37"/>
                      </a:moveTo>
                      <a:cubicBezTo>
                        <a:pt x="697" y="37"/>
                        <a:pt x="929" y="33"/>
                        <a:pt x="929" y="33"/>
                      </a:cubicBezTo>
                      <a:cubicBezTo>
                        <a:pt x="929" y="6"/>
                        <a:pt x="929" y="6"/>
                        <a:pt x="929" y="6"/>
                      </a:cubicBezTo>
                      <a:cubicBezTo>
                        <a:pt x="929" y="3"/>
                        <a:pt x="926" y="0"/>
                        <a:pt x="923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2" y="0"/>
                        <a:pt x="0" y="3"/>
                        <a:pt x="0" y="6"/>
                      </a:cubicBez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3"/>
                        <a:pt x="231" y="37"/>
                        <a:pt x="464" y="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C8C8C8"/>
                    </a:gs>
                    <a:gs pos="100000">
                      <a:srgbClr val="969696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6"/>
                <p:cNvSpPr>
                  <a:spLocks/>
                </p:cNvSpPr>
                <p:nvPr/>
              </p:nvSpPr>
              <p:spPr bwMode="auto">
                <a:xfrm>
                  <a:off x="2952750" y="4941888"/>
                  <a:ext cx="3422650" cy="1344613"/>
                </a:xfrm>
                <a:custGeom>
                  <a:avLst/>
                  <a:gdLst>
                    <a:gd name="T0" fmla="*/ 455 w 910"/>
                    <a:gd name="T1" fmla="*/ 14 h 358"/>
                    <a:gd name="T2" fmla="*/ 910 w 910"/>
                    <a:gd name="T3" fmla="*/ 0 h 358"/>
                    <a:gd name="T4" fmla="*/ 910 w 910"/>
                    <a:gd name="T5" fmla="*/ 168 h 358"/>
                    <a:gd name="T6" fmla="*/ 866 w 910"/>
                    <a:gd name="T7" fmla="*/ 264 h 358"/>
                    <a:gd name="T8" fmla="*/ 795 w 910"/>
                    <a:gd name="T9" fmla="*/ 334 h 358"/>
                    <a:gd name="T10" fmla="*/ 455 w 910"/>
                    <a:gd name="T11" fmla="*/ 358 h 358"/>
                    <a:gd name="T12" fmla="*/ 116 w 910"/>
                    <a:gd name="T13" fmla="*/ 334 h 358"/>
                    <a:gd name="T14" fmla="*/ 46 w 910"/>
                    <a:gd name="T15" fmla="*/ 270 h 358"/>
                    <a:gd name="T16" fmla="*/ 4 w 910"/>
                    <a:gd name="T17" fmla="*/ 173 h 358"/>
                    <a:gd name="T18" fmla="*/ 0 w 910"/>
                    <a:gd name="T19" fmla="*/ 0 h 358"/>
                    <a:gd name="T20" fmla="*/ 455 w 910"/>
                    <a:gd name="T21" fmla="*/ 14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10" h="358">
                      <a:moveTo>
                        <a:pt x="455" y="14"/>
                      </a:moveTo>
                      <a:cubicBezTo>
                        <a:pt x="690" y="14"/>
                        <a:pt x="910" y="0"/>
                        <a:pt x="910" y="0"/>
                      </a:cubicBezTo>
                      <a:cubicBezTo>
                        <a:pt x="910" y="168"/>
                        <a:pt x="910" y="168"/>
                        <a:pt x="910" y="168"/>
                      </a:cubicBezTo>
                      <a:cubicBezTo>
                        <a:pt x="910" y="168"/>
                        <a:pt x="909" y="221"/>
                        <a:pt x="866" y="264"/>
                      </a:cubicBezTo>
                      <a:cubicBezTo>
                        <a:pt x="823" y="308"/>
                        <a:pt x="795" y="334"/>
                        <a:pt x="795" y="334"/>
                      </a:cubicBezTo>
                      <a:cubicBezTo>
                        <a:pt x="795" y="334"/>
                        <a:pt x="657" y="358"/>
                        <a:pt x="455" y="358"/>
                      </a:cubicBezTo>
                      <a:cubicBezTo>
                        <a:pt x="253" y="358"/>
                        <a:pt x="116" y="334"/>
                        <a:pt x="116" y="334"/>
                      </a:cubicBezTo>
                      <a:cubicBezTo>
                        <a:pt x="46" y="270"/>
                        <a:pt x="46" y="270"/>
                        <a:pt x="46" y="270"/>
                      </a:cubicBezTo>
                      <a:cubicBezTo>
                        <a:pt x="46" y="270"/>
                        <a:pt x="4" y="233"/>
                        <a:pt x="4" y="173"/>
                      </a:cubicBezTo>
                      <a:cubicBezTo>
                        <a:pt x="4" y="113"/>
                        <a:pt x="0" y="0"/>
                        <a:pt x="0" y="0"/>
                      </a:cubicBezTo>
                      <a:cubicBezTo>
                        <a:pt x="0" y="0"/>
                        <a:pt x="220" y="14"/>
                        <a:pt x="455" y="14"/>
                      </a:cubicBezTo>
                      <a:close/>
                    </a:path>
                  </a:pathLst>
                </a:custGeom>
                <a:gradFill>
                  <a:gsLst>
                    <a:gs pos="50000">
                      <a:srgbClr val="E6E6E6"/>
                    </a:gs>
                    <a:gs pos="100000">
                      <a:srgbClr val="C0C0C0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9"/>
                <p:cNvSpPr>
                  <a:spLocks/>
                </p:cNvSpPr>
                <p:nvPr/>
              </p:nvSpPr>
              <p:spPr bwMode="auto">
                <a:xfrm>
                  <a:off x="3367088" y="6196013"/>
                  <a:ext cx="2593975" cy="214313"/>
                </a:xfrm>
                <a:custGeom>
                  <a:avLst/>
                  <a:gdLst>
                    <a:gd name="T0" fmla="*/ 342 w 690"/>
                    <a:gd name="T1" fmla="*/ 24 h 57"/>
                    <a:gd name="T2" fmla="*/ 6 w 690"/>
                    <a:gd name="T3" fmla="*/ 0 h 57"/>
                    <a:gd name="T4" fmla="*/ 21 w 690"/>
                    <a:gd name="T5" fmla="*/ 26 h 57"/>
                    <a:gd name="T6" fmla="*/ 27 w 690"/>
                    <a:gd name="T7" fmla="*/ 34 h 57"/>
                    <a:gd name="T8" fmla="*/ 345 w 690"/>
                    <a:gd name="T9" fmla="*/ 57 h 57"/>
                    <a:gd name="T10" fmla="*/ 663 w 690"/>
                    <a:gd name="T11" fmla="*/ 34 h 57"/>
                    <a:gd name="T12" fmla="*/ 669 w 690"/>
                    <a:gd name="T13" fmla="*/ 26 h 57"/>
                    <a:gd name="T14" fmla="*/ 685 w 690"/>
                    <a:gd name="T15" fmla="*/ 0 h 57"/>
                    <a:gd name="T16" fmla="*/ 342 w 690"/>
                    <a:gd name="T17" fmla="*/ 24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90" h="57">
                      <a:moveTo>
                        <a:pt x="342" y="24"/>
                      </a:moveTo>
                      <a:cubicBezTo>
                        <a:pt x="140" y="24"/>
                        <a:pt x="6" y="0"/>
                        <a:pt x="6" y="0"/>
                      </a:cubicBezTo>
                      <a:cubicBezTo>
                        <a:pt x="6" y="0"/>
                        <a:pt x="0" y="12"/>
                        <a:pt x="21" y="26"/>
                      </a:cubicBezTo>
                      <a:cubicBezTo>
                        <a:pt x="21" y="26"/>
                        <a:pt x="18" y="34"/>
                        <a:pt x="27" y="34"/>
                      </a:cubicBezTo>
                      <a:cubicBezTo>
                        <a:pt x="37" y="35"/>
                        <a:pt x="183" y="57"/>
                        <a:pt x="345" y="57"/>
                      </a:cubicBezTo>
                      <a:cubicBezTo>
                        <a:pt x="508" y="57"/>
                        <a:pt x="653" y="35"/>
                        <a:pt x="663" y="34"/>
                      </a:cubicBezTo>
                      <a:cubicBezTo>
                        <a:pt x="672" y="34"/>
                        <a:pt x="669" y="26"/>
                        <a:pt x="669" y="26"/>
                      </a:cubicBezTo>
                      <a:cubicBezTo>
                        <a:pt x="690" y="12"/>
                        <a:pt x="685" y="0"/>
                        <a:pt x="685" y="0"/>
                      </a:cubicBezTo>
                      <a:cubicBezTo>
                        <a:pt x="685" y="0"/>
                        <a:pt x="544" y="24"/>
                        <a:pt x="342" y="24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C0C0C0"/>
                    </a:gs>
                    <a:gs pos="50000">
                      <a:srgbClr val="E6E6E6"/>
                    </a:gs>
                    <a:gs pos="100000">
                      <a:srgbClr val="C0C0C0"/>
                    </a:gs>
                  </a:gsLst>
                  <a:lin ang="10800000" scaled="1"/>
                  <a:tileRect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0"/>
                <p:cNvSpPr>
                  <a:spLocks/>
                </p:cNvSpPr>
                <p:nvPr/>
              </p:nvSpPr>
              <p:spPr bwMode="auto">
                <a:xfrm>
                  <a:off x="2986088" y="4895850"/>
                  <a:ext cx="3354388" cy="98425"/>
                </a:xfrm>
                <a:custGeom>
                  <a:avLst/>
                  <a:gdLst>
                    <a:gd name="T0" fmla="*/ 446 w 892"/>
                    <a:gd name="T1" fmla="*/ 4 h 26"/>
                    <a:gd name="T2" fmla="*/ 0 w 892"/>
                    <a:gd name="T3" fmla="*/ 0 h 26"/>
                    <a:gd name="T4" fmla="*/ 0 w 892"/>
                    <a:gd name="T5" fmla="*/ 13 h 26"/>
                    <a:gd name="T6" fmla="*/ 446 w 892"/>
                    <a:gd name="T7" fmla="*/ 26 h 26"/>
                    <a:gd name="T8" fmla="*/ 892 w 892"/>
                    <a:gd name="T9" fmla="*/ 13 h 26"/>
                    <a:gd name="T10" fmla="*/ 892 w 892"/>
                    <a:gd name="T11" fmla="*/ 0 h 26"/>
                    <a:gd name="T12" fmla="*/ 446 w 892"/>
                    <a:gd name="T13" fmla="*/ 4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892" h="26">
                      <a:moveTo>
                        <a:pt x="446" y="4"/>
                      </a:moveTo>
                      <a:cubicBezTo>
                        <a:pt x="252" y="4"/>
                        <a:pt x="60" y="1"/>
                        <a:pt x="0" y="0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43" y="15"/>
                        <a:pt x="238" y="26"/>
                        <a:pt x="446" y="26"/>
                      </a:cubicBezTo>
                      <a:cubicBezTo>
                        <a:pt x="654" y="26"/>
                        <a:pt x="849" y="15"/>
                        <a:pt x="892" y="13"/>
                      </a:cubicBezTo>
                      <a:cubicBezTo>
                        <a:pt x="892" y="0"/>
                        <a:pt x="892" y="0"/>
                        <a:pt x="892" y="0"/>
                      </a:cubicBezTo>
                      <a:cubicBezTo>
                        <a:pt x="833" y="1"/>
                        <a:pt x="640" y="4"/>
                        <a:pt x="446" y="4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69696"/>
                    </a:gs>
                    <a:gs pos="50000">
                      <a:srgbClr val="D7D7D7"/>
                    </a:gs>
                    <a:gs pos="100000">
                      <a:srgbClr val="969696"/>
                    </a:gs>
                  </a:gsLst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74"/>
              <p:cNvGrpSpPr/>
              <p:nvPr/>
            </p:nvGrpSpPr>
            <p:grpSpPr>
              <a:xfrm>
                <a:off x="2359025" y="450850"/>
                <a:ext cx="4387851" cy="3922712"/>
                <a:chOff x="2359025" y="450850"/>
                <a:chExt cx="4387851" cy="3922713"/>
              </a:xfrm>
            </p:grpSpPr>
            <p:grpSp>
              <p:nvGrpSpPr>
                <p:cNvPr id="8" name="Group 175"/>
                <p:cNvGrpSpPr/>
                <p:nvPr/>
              </p:nvGrpSpPr>
              <p:grpSpPr>
                <a:xfrm>
                  <a:off x="2719388" y="917575"/>
                  <a:ext cx="3994150" cy="1149350"/>
                  <a:chOff x="2719388" y="917575"/>
                  <a:chExt cx="3994150" cy="1149350"/>
                </a:xfrm>
              </p:grpSpPr>
              <p:sp>
                <p:nvSpPr>
                  <p:cNvPr id="100" name="Freeform 8"/>
                  <p:cNvSpPr>
                    <a:spLocks/>
                  </p:cNvSpPr>
                  <p:nvPr/>
                </p:nvSpPr>
                <p:spPr bwMode="auto">
                  <a:xfrm>
                    <a:off x="2719388" y="917575"/>
                    <a:ext cx="3994150" cy="1149350"/>
                  </a:xfrm>
                  <a:custGeom>
                    <a:avLst/>
                    <a:gdLst>
                      <a:gd name="T0" fmla="*/ 766 w 1062"/>
                      <a:gd name="T1" fmla="*/ 306 h 306"/>
                      <a:gd name="T2" fmla="*/ 350 w 1062"/>
                      <a:gd name="T3" fmla="*/ 289 h 306"/>
                      <a:gd name="T4" fmla="*/ 9 w 1062"/>
                      <a:gd name="T5" fmla="*/ 103 h 306"/>
                      <a:gd name="T6" fmla="*/ 71 w 1062"/>
                      <a:gd name="T7" fmla="*/ 9 h 306"/>
                      <a:gd name="T8" fmla="*/ 166 w 1062"/>
                      <a:gd name="T9" fmla="*/ 70 h 306"/>
                      <a:gd name="T10" fmla="*/ 389 w 1062"/>
                      <a:gd name="T11" fmla="*/ 132 h 306"/>
                      <a:gd name="T12" fmla="*/ 846 w 1062"/>
                      <a:gd name="T13" fmla="*/ 145 h 306"/>
                      <a:gd name="T14" fmla="*/ 982 w 1062"/>
                      <a:gd name="T15" fmla="*/ 146 h 306"/>
                      <a:gd name="T16" fmla="*/ 1062 w 1062"/>
                      <a:gd name="T17" fmla="*/ 226 h 306"/>
                      <a:gd name="T18" fmla="*/ 981 w 1062"/>
                      <a:gd name="T19" fmla="*/ 306 h 306"/>
                      <a:gd name="T20" fmla="*/ 847 w 1062"/>
                      <a:gd name="T21" fmla="*/ 305 h 306"/>
                      <a:gd name="T22" fmla="*/ 766 w 1062"/>
                      <a:gd name="T23" fmla="*/ 306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1062" h="306">
                        <a:moveTo>
                          <a:pt x="766" y="306"/>
                        </a:moveTo>
                        <a:cubicBezTo>
                          <a:pt x="625" y="306"/>
                          <a:pt x="476" y="304"/>
                          <a:pt x="350" y="289"/>
                        </a:cubicBezTo>
                        <a:cubicBezTo>
                          <a:pt x="217" y="273"/>
                          <a:pt x="37" y="237"/>
                          <a:pt x="9" y="103"/>
                        </a:cubicBezTo>
                        <a:cubicBezTo>
                          <a:pt x="0" y="60"/>
                          <a:pt x="28" y="18"/>
                          <a:pt x="71" y="9"/>
                        </a:cubicBezTo>
                        <a:cubicBezTo>
                          <a:pt x="115" y="0"/>
                          <a:pt x="157" y="27"/>
                          <a:pt x="166" y="70"/>
                        </a:cubicBezTo>
                        <a:cubicBezTo>
                          <a:pt x="168" y="74"/>
                          <a:pt x="197" y="112"/>
                          <a:pt x="389" y="132"/>
                        </a:cubicBezTo>
                        <a:cubicBezTo>
                          <a:pt x="527" y="146"/>
                          <a:pt x="697" y="146"/>
                          <a:pt x="846" y="145"/>
                        </a:cubicBezTo>
                        <a:cubicBezTo>
                          <a:pt x="895" y="145"/>
                          <a:pt x="940" y="145"/>
                          <a:pt x="982" y="146"/>
                        </a:cubicBezTo>
                        <a:cubicBezTo>
                          <a:pt x="1027" y="146"/>
                          <a:pt x="1062" y="182"/>
                          <a:pt x="1062" y="226"/>
                        </a:cubicBezTo>
                        <a:cubicBezTo>
                          <a:pt x="1061" y="270"/>
                          <a:pt x="1025" y="306"/>
                          <a:pt x="981" y="306"/>
                        </a:cubicBezTo>
                        <a:cubicBezTo>
                          <a:pt x="940" y="305"/>
                          <a:pt x="895" y="305"/>
                          <a:pt x="847" y="305"/>
                        </a:cubicBezTo>
                        <a:cubicBezTo>
                          <a:pt x="820" y="305"/>
                          <a:pt x="793" y="306"/>
                          <a:pt x="766" y="306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47"/>
                  <p:cNvSpPr>
                    <a:spLocks/>
                  </p:cNvSpPr>
                  <p:nvPr/>
                </p:nvSpPr>
                <p:spPr bwMode="auto">
                  <a:xfrm>
                    <a:off x="3881438" y="1454151"/>
                    <a:ext cx="1392238" cy="141288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5 w 370"/>
                      <a:gd name="T3" fmla="*/ 3 h 48"/>
                      <a:gd name="T4" fmla="*/ 163 w 370"/>
                      <a:gd name="T5" fmla="*/ 46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90" y="5"/>
                          <a:pt x="45" y="3"/>
                        </a:cubicBezTo>
                        <a:cubicBezTo>
                          <a:pt x="0" y="0"/>
                          <a:pt x="53" y="43"/>
                          <a:pt x="163" y="46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50000"/>
                        </a:srgbClr>
                      </a:gs>
                      <a:gs pos="7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176"/>
                <p:cNvGrpSpPr/>
                <p:nvPr/>
              </p:nvGrpSpPr>
              <p:grpSpPr>
                <a:xfrm>
                  <a:off x="2378075" y="1473200"/>
                  <a:ext cx="4365625" cy="1404938"/>
                  <a:chOff x="2378075" y="1473200"/>
                  <a:chExt cx="4365625" cy="1404938"/>
                </a:xfrm>
              </p:grpSpPr>
              <p:sp>
                <p:nvSpPr>
                  <p:cNvPr id="98" name="Freeform 7"/>
                  <p:cNvSpPr>
                    <a:spLocks/>
                  </p:cNvSpPr>
                  <p:nvPr/>
                </p:nvSpPr>
                <p:spPr bwMode="auto">
                  <a:xfrm>
                    <a:off x="2378075" y="1473200"/>
                    <a:ext cx="4365625" cy="1404938"/>
                  </a:xfrm>
                  <a:custGeom>
                    <a:avLst/>
                    <a:gdLst>
                      <a:gd name="T0" fmla="*/ 840 w 1161"/>
                      <a:gd name="T1" fmla="*/ 374 h 374"/>
                      <a:gd name="T2" fmla="*/ 375 w 1161"/>
                      <a:gd name="T3" fmla="*/ 348 h 374"/>
                      <a:gd name="T4" fmla="*/ 142 w 1161"/>
                      <a:gd name="T5" fmla="*/ 277 h 374"/>
                      <a:gd name="T6" fmla="*/ 6 w 1161"/>
                      <a:gd name="T7" fmla="*/ 98 h 374"/>
                      <a:gd name="T8" fmla="*/ 73 w 1161"/>
                      <a:gd name="T9" fmla="*/ 7 h 374"/>
                      <a:gd name="T10" fmla="*/ 164 w 1161"/>
                      <a:gd name="T11" fmla="*/ 74 h 374"/>
                      <a:gd name="T12" fmla="*/ 400 w 1161"/>
                      <a:gd name="T13" fmla="*/ 190 h 374"/>
                      <a:gd name="T14" fmla="*/ 930 w 1161"/>
                      <a:gd name="T15" fmla="*/ 213 h 374"/>
                      <a:gd name="T16" fmla="*/ 1082 w 1161"/>
                      <a:gd name="T17" fmla="*/ 213 h 374"/>
                      <a:gd name="T18" fmla="*/ 1161 w 1161"/>
                      <a:gd name="T19" fmla="*/ 294 h 374"/>
                      <a:gd name="T20" fmla="*/ 1080 w 1161"/>
                      <a:gd name="T21" fmla="*/ 373 h 374"/>
                      <a:gd name="T22" fmla="*/ 931 w 1161"/>
                      <a:gd name="T23" fmla="*/ 373 h 374"/>
                      <a:gd name="T24" fmla="*/ 840 w 1161"/>
                      <a:gd name="T25" fmla="*/ 374 h 3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161" h="374">
                        <a:moveTo>
                          <a:pt x="840" y="374"/>
                        </a:moveTo>
                        <a:cubicBezTo>
                          <a:pt x="684" y="374"/>
                          <a:pt x="517" y="370"/>
                          <a:pt x="375" y="348"/>
                        </a:cubicBezTo>
                        <a:cubicBezTo>
                          <a:pt x="276" y="333"/>
                          <a:pt x="200" y="309"/>
                          <a:pt x="142" y="277"/>
                        </a:cubicBezTo>
                        <a:cubicBezTo>
                          <a:pt x="44" y="223"/>
                          <a:pt x="14" y="150"/>
                          <a:pt x="6" y="98"/>
                        </a:cubicBezTo>
                        <a:cubicBezTo>
                          <a:pt x="0" y="54"/>
                          <a:pt x="30" y="13"/>
                          <a:pt x="73" y="7"/>
                        </a:cubicBezTo>
                        <a:cubicBezTo>
                          <a:pt x="117" y="0"/>
                          <a:pt x="158" y="30"/>
                          <a:pt x="164" y="74"/>
                        </a:cubicBezTo>
                        <a:cubicBezTo>
                          <a:pt x="175" y="144"/>
                          <a:pt x="316" y="177"/>
                          <a:pt x="400" y="190"/>
                        </a:cubicBezTo>
                        <a:cubicBezTo>
                          <a:pt x="556" y="215"/>
                          <a:pt x="755" y="214"/>
                          <a:pt x="930" y="213"/>
                        </a:cubicBezTo>
                        <a:cubicBezTo>
                          <a:pt x="984" y="213"/>
                          <a:pt x="1035" y="213"/>
                          <a:pt x="1082" y="213"/>
                        </a:cubicBezTo>
                        <a:cubicBezTo>
                          <a:pt x="1126" y="214"/>
                          <a:pt x="1161" y="250"/>
                          <a:pt x="1161" y="294"/>
                        </a:cubicBezTo>
                        <a:cubicBezTo>
                          <a:pt x="1160" y="339"/>
                          <a:pt x="1124" y="374"/>
                          <a:pt x="1080" y="373"/>
                        </a:cubicBezTo>
                        <a:cubicBezTo>
                          <a:pt x="1034" y="373"/>
                          <a:pt x="984" y="373"/>
                          <a:pt x="931" y="373"/>
                        </a:cubicBezTo>
                        <a:cubicBezTo>
                          <a:pt x="901" y="373"/>
                          <a:pt x="871" y="374"/>
                          <a:pt x="840" y="37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9" name="Freeform 46"/>
                  <p:cNvSpPr>
                    <a:spLocks/>
                  </p:cNvSpPr>
                  <p:nvPr/>
                </p:nvSpPr>
                <p:spPr bwMode="auto">
                  <a:xfrm>
                    <a:off x="4070350" y="2271712"/>
                    <a:ext cx="1390650" cy="89694"/>
                  </a:xfrm>
                  <a:custGeom>
                    <a:avLst/>
                    <a:gdLst>
                      <a:gd name="T0" fmla="*/ 327 w 370"/>
                      <a:gd name="T1" fmla="*/ 24 h 48"/>
                      <a:gd name="T2" fmla="*/ 45 w 370"/>
                      <a:gd name="T3" fmla="*/ 3 h 48"/>
                      <a:gd name="T4" fmla="*/ 163 w 370"/>
                      <a:gd name="T5" fmla="*/ 46 h 48"/>
                      <a:gd name="T6" fmla="*/ 327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7" y="24"/>
                        </a:moveTo>
                        <a:cubicBezTo>
                          <a:pt x="327" y="24"/>
                          <a:pt x="90" y="5"/>
                          <a:pt x="45" y="3"/>
                        </a:cubicBezTo>
                        <a:cubicBezTo>
                          <a:pt x="0" y="0"/>
                          <a:pt x="53" y="43"/>
                          <a:pt x="163" y="46"/>
                        </a:cubicBezTo>
                        <a:cubicBezTo>
                          <a:pt x="272" y="48"/>
                          <a:pt x="370" y="44"/>
                          <a:pt x="327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80000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" name="Group 177"/>
                <p:cNvGrpSpPr/>
                <p:nvPr/>
              </p:nvGrpSpPr>
              <p:grpSpPr>
                <a:xfrm>
                  <a:off x="2370138" y="2379663"/>
                  <a:ext cx="4008438" cy="1257300"/>
                  <a:chOff x="2370138" y="2379663"/>
                  <a:chExt cx="4008438" cy="1257300"/>
                </a:xfrm>
              </p:grpSpPr>
              <p:sp>
                <p:nvSpPr>
                  <p:cNvPr id="95" name="Freeform 6"/>
                  <p:cNvSpPr>
                    <a:spLocks/>
                  </p:cNvSpPr>
                  <p:nvPr/>
                </p:nvSpPr>
                <p:spPr bwMode="auto">
                  <a:xfrm>
                    <a:off x="2370138" y="2379663"/>
                    <a:ext cx="4008438" cy="1257300"/>
                  </a:xfrm>
                  <a:custGeom>
                    <a:avLst/>
                    <a:gdLst>
                      <a:gd name="T0" fmla="*/ 986 w 1066"/>
                      <a:gd name="T1" fmla="*/ 335 h 335"/>
                      <a:gd name="T2" fmla="*/ 985 w 1066"/>
                      <a:gd name="T3" fmla="*/ 335 h 335"/>
                      <a:gd name="T4" fmla="*/ 541 w 1066"/>
                      <a:gd name="T5" fmla="*/ 311 h 335"/>
                      <a:gd name="T6" fmla="*/ 221 w 1066"/>
                      <a:gd name="T7" fmla="*/ 259 h 335"/>
                      <a:gd name="T8" fmla="*/ 9 w 1066"/>
                      <a:gd name="T9" fmla="*/ 103 h 335"/>
                      <a:gd name="T10" fmla="*/ 71 w 1066"/>
                      <a:gd name="T11" fmla="*/ 9 h 335"/>
                      <a:gd name="T12" fmla="*/ 164 w 1066"/>
                      <a:gd name="T13" fmla="*/ 63 h 335"/>
                      <a:gd name="T14" fmla="*/ 591 w 1066"/>
                      <a:gd name="T15" fmla="*/ 155 h 335"/>
                      <a:gd name="T16" fmla="*/ 986 w 1066"/>
                      <a:gd name="T17" fmla="*/ 175 h 335"/>
                      <a:gd name="T18" fmla="*/ 1066 w 1066"/>
                      <a:gd name="T19" fmla="*/ 256 h 335"/>
                      <a:gd name="T20" fmla="*/ 986 w 1066"/>
                      <a:gd name="T21" fmla="*/ 335 h 3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66" h="335">
                        <a:moveTo>
                          <a:pt x="986" y="335"/>
                        </a:moveTo>
                        <a:cubicBezTo>
                          <a:pt x="985" y="335"/>
                          <a:pt x="985" y="335"/>
                          <a:pt x="985" y="335"/>
                        </a:cubicBezTo>
                        <a:cubicBezTo>
                          <a:pt x="976" y="335"/>
                          <a:pt x="763" y="333"/>
                          <a:pt x="541" y="311"/>
                        </a:cubicBezTo>
                        <a:cubicBezTo>
                          <a:pt x="409" y="298"/>
                          <a:pt x="301" y="281"/>
                          <a:pt x="221" y="259"/>
                        </a:cubicBezTo>
                        <a:cubicBezTo>
                          <a:pt x="139" y="237"/>
                          <a:pt x="28" y="196"/>
                          <a:pt x="9" y="103"/>
                        </a:cubicBezTo>
                        <a:cubicBezTo>
                          <a:pt x="0" y="60"/>
                          <a:pt x="28" y="18"/>
                          <a:pt x="71" y="9"/>
                        </a:cubicBezTo>
                        <a:cubicBezTo>
                          <a:pt x="112" y="0"/>
                          <a:pt x="152" y="24"/>
                          <a:pt x="164" y="63"/>
                        </a:cubicBezTo>
                        <a:cubicBezTo>
                          <a:pt x="176" y="74"/>
                          <a:pt x="249" y="125"/>
                          <a:pt x="591" y="155"/>
                        </a:cubicBezTo>
                        <a:cubicBezTo>
                          <a:pt x="793" y="174"/>
                          <a:pt x="984" y="175"/>
                          <a:pt x="986" y="175"/>
                        </a:cubicBezTo>
                        <a:cubicBezTo>
                          <a:pt x="1030" y="176"/>
                          <a:pt x="1066" y="212"/>
                          <a:pt x="1066" y="256"/>
                        </a:cubicBezTo>
                        <a:cubicBezTo>
                          <a:pt x="1065" y="300"/>
                          <a:pt x="1030" y="335"/>
                          <a:pt x="986" y="33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6" name="Freeform 45"/>
                  <p:cNvSpPr>
                    <a:spLocks/>
                  </p:cNvSpPr>
                  <p:nvPr/>
                </p:nvSpPr>
                <p:spPr bwMode="auto">
                  <a:xfrm rot="185452">
                    <a:off x="3977818" y="2975204"/>
                    <a:ext cx="1864293" cy="146051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4 w 370"/>
                      <a:gd name="T3" fmla="*/ 2 h 48"/>
                      <a:gd name="T4" fmla="*/ 162 w 370"/>
                      <a:gd name="T5" fmla="*/ 45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89" y="4"/>
                          <a:pt x="44" y="2"/>
                        </a:cubicBezTo>
                        <a:cubicBezTo>
                          <a:pt x="0" y="0"/>
                          <a:pt x="53" y="43"/>
                          <a:pt x="162" y="45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75000"/>
                        </a:srgbClr>
                      </a:gs>
                      <a:gs pos="75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7" name="Freeform 45"/>
                  <p:cNvSpPr>
                    <a:spLocks/>
                  </p:cNvSpPr>
                  <p:nvPr/>
                </p:nvSpPr>
                <p:spPr bwMode="auto">
                  <a:xfrm rot="220965">
                    <a:off x="3521183" y="3439421"/>
                    <a:ext cx="2089454" cy="85464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4 w 370"/>
                      <a:gd name="T3" fmla="*/ 2 h 48"/>
                      <a:gd name="T4" fmla="*/ 162 w 370"/>
                      <a:gd name="T5" fmla="*/ 45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89" y="4"/>
                          <a:pt x="44" y="2"/>
                        </a:cubicBezTo>
                        <a:cubicBezTo>
                          <a:pt x="0" y="0"/>
                          <a:pt x="53" y="43"/>
                          <a:pt x="162" y="45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000000">
                          <a:alpha val="25000"/>
                        </a:srgbClr>
                      </a:gs>
                      <a:gs pos="100000">
                        <a:srgbClr val="000000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" name="Group 178"/>
                <p:cNvGrpSpPr/>
                <p:nvPr/>
              </p:nvGrpSpPr>
              <p:grpSpPr>
                <a:xfrm>
                  <a:off x="2655888" y="2984500"/>
                  <a:ext cx="1293813" cy="1389063"/>
                  <a:chOff x="2655888" y="2984500"/>
                  <a:chExt cx="1293813" cy="1389063"/>
                </a:xfrm>
              </p:grpSpPr>
              <p:sp>
                <p:nvSpPr>
                  <p:cNvPr id="93" name="Freeform 17"/>
                  <p:cNvSpPr>
                    <a:spLocks/>
                  </p:cNvSpPr>
                  <p:nvPr/>
                </p:nvSpPr>
                <p:spPr bwMode="auto">
                  <a:xfrm>
                    <a:off x="2655888" y="2984500"/>
                    <a:ext cx="1293813" cy="1389063"/>
                  </a:xfrm>
                  <a:custGeom>
                    <a:avLst/>
                    <a:gdLst>
                      <a:gd name="T0" fmla="*/ 207 w 344"/>
                      <a:gd name="T1" fmla="*/ 370 h 370"/>
                      <a:gd name="T2" fmla="*/ 214 w 344"/>
                      <a:gd name="T3" fmla="*/ 369 h 370"/>
                      <a:gd name="T4" fmla="*/ 344 w 344"/>
                      <a:gd name="T5" fmla="*/ 352 h 370"/>
                      <a:gd name="T6" fmla="*/ 117 w 344"/>
                      <a:gd name="T7" fmla="*/ 15 h 370"/>
                      <a:gd name="T8" fmla="*/ 15 w 344"/>
                      <a:gd name="T9" fmla="*/ 63 h 370"/>
                      <a:gd name="T10" fmla="*/ 63 w 344"/>
                      <a:gd name="T11" fmla="*/ 166 h 370"/>
                      <a:gd name="T12" fmla="*/ 207 w 344"/>
                      <a:gd name="T13" fmla="*/ 370 h 3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344" h="370">
                        <a:moveTo>
                          <a:pt x="207" y="370"/>
                        </a:moveTo>
                        <a:cubicBezTo>
                          <a:pt x="209" y="370"/>
                          <a:pt x="212" y="369"/>
                          <a:pt x="214" y="369"/>
                        </a:cubicBezTo>
                        <a:cubicBezTo>
                          <a:pt x="344" y="352"/>
                          <a:pt x="344" y="352"/>
                          <a:pt x="344" y="352"/>
                        </a:cubicBezTo>
                        <a:cubicBezTo>
                          <a:pt x="331" y="251"/>
                          <a:pt x="284" y="75"/>
                          <a:pt x="117" y="15"/>
                        </a:cubicBezTo>
                        <a:cubicBezTo>
                          <a:pt x="75" y="0"/>
                          <a:pt x="30" y="22"/>
                          <a:pt x="15" y="63"/>
                        </a:cubicBezTo>
                        <a:cubicBezTo>
                          <a:pt x="0" y="105"/>
                          <a:pt x="21" y="151"/>
                          <a:pt x="63" y="166"/>
                        </a:cubicBezTo>
                        <a:cubicBezTo>
                          <a:pt x="148" y="196"/>
                          <a:pt x="190" y="304"/>
                          <a:pt x="207" y="370"/>
                        </a:cubicBezTo>
                        <a:close/>
                      </a:path>
                    </a:pathLst>
                  </a:custGeom>
                  <a:gradFill>
                    <a:gsLst>
                      <a:gs pos="30000">
                        <a:srgbClr val="C0C0C0"/>
                      </a:gs>
                      <a:gs pos="15000">
                        <a:srgbClr val="E6E6E6"/>
                      </a:gs>
                      <a:gs pos="80000">
                        <a:srgbClr val="D7D7D7"/>
                      </a:gs>
                      <a:gs pos="100000">
                        <a:srgbClr val="969696"/>
                      </a:gs>
                    </a:gsLst>
                    <a:lin ang="4200000" scaled="0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4" name="Freeform 44"/>
                  <p:cNvSpPr>
                    <a:spLocks/>
                  </p:cNvSpPr>
                  <p:nvPr/>
                </p:nvSpPr>
                <p:spPr bwMode="auto">
                  <a:xfrm>
                    <a:off x="3260725" y="3257550"/>
                    <a:ext cx="542925" cy="871538"/>
                  </a:xfrm>
                  <a:custGeom>
                    <a:avLst/>
                    <a:gdLst>
                      <a:gd name="T0" fmla="*/ 144 w 144"/>
                      <a:gd name="T1" fmla="*/ 208 h 232"/>
                      <a:gd name="T2" fmla="*/ 53 w 144"/>
                      <a:gd name="T3" fmla="*/ 32 h 232"/>
                      <a:gd name="T4" fmla="*/ 85 w 144"/>
                      <a:gd name="T5" fmla="*/ 120 h 232"/>
                      <a:gd name="T6" fmla="*/ 144 w 144"/>
                      <a:gd name="T7" fmla="*/ 208 h 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4" h="232">
                        <a:moveTo>
                          <a:pt x="144" y="208"/>
                        </a:moveTo>
                        <a:cubicBezTo>
                          <a:pt x="144" y="208"/>
                          <a:pt x="106" y="64"/>
                          <a:pt x="53" y="32"/>
                        </a:cubicBezTo>
                        <a:cubicBezTo>
                          <a:pt x="0" y="0"/>
                          <a:pt x="64" y="88"/>
                          <a:pt x="85" y="120"/>
                        </a:cubicBezTo>
                        <a:cubicBezTo>
                          <a:pt x="106" y="152"/>
                          <a:pt x="124" y="232"/>
                          <a:pt x="144" y="208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50000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179"/>
                <p:cNvGrpSpPr/>
                <p:nvPr/>
              </p:nvGrpSpPr>
              <p:grpSpPr>
                <a:xfrm>
                  <a:off x="2490788" y="450850"/>
                  <a:ext cx="2997200" cy="958850"/>
                  <a:chOff x="2490788" y="450850"/>
                  <a:chExt cx="2997200" cy="958850"/>
                </a:xfrm>
              </p:grpSpPr>
              <p:sp>
                <p:nvSpPr>
                  <p:cNvPr id="91" name="Freeform 5"/>
                  <p:cNvSpPr>
                    <a:spLocks/>
                  </p:cNvSpPr>
                  <p:nvPr/>
                </p:nvSpPr>
                <p:spPr bwMode="auto">
                  <a:xfrm>
                    <a:off x="2490788" y="450850"/>
                    <a:ext cx="2997200" cy="958850"/>
                  </a:xfrm>
                  <a:custGeom>
                    <a:avLst/>
                    <a:gdLst>
                      <a:gd name="T0" fmla="*/ 70 w 797"/>
                      <a:gd name="T1" fmla="*/ 255 h 255"/>
                      <a:gd name="T2" fmla="*/ 365 w 797"/>
                      <a:gd name="T3" fmla="*/ 45 h 255"/>
                      <a:gd name="T4" fmla="*/ 512 w 797"/>
                      <a:gd name="T5" fmla="*/ 0 h 255"/>
                      <a:gd name="T6" fmla="*/ 678 w 797"/>
                      <a:gd name="T7" fmla="*/ 33 h 255"/>
                      <a:gd name="T8" fmla="*/ 797 w 797"/>
                      <a:gd name="T9" fmla="*/ 55 h 255"/>
                      <a:gd name="T10" fmla="*/ 70 w 797"/>
                      <a:gd name="T11" fmla="*/ 255 h 2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797" h="255">
                        <a:moveTo>
                          <a:pt x="70" y="255"/>
                        </a:moveTo>
                        <a:cubicBezTo>
                          <a:pt x="70" y="255"/>
                          <a:pt x="0" y="106"/>
                          <a:pt x="365" y="45"/>
                        </a:cubicBezTo>
                        <a:cubicBezTo>
                          <a:pt x="363" y="45"/>
                          <a:pt x="433" y="0"/>
                          <a:pt x="512" y="0"/>
                        </a:cubicBezTo>
                        <a:cubicBezTo>
                          <a:pt x="590" y="0"/>
                          <a:pt x="647" y="28"/>
                          <a:pt x="678" y="33"/>
                        </a:cubicBezTo>
                        <a:cubicBezTo>
                          <a:pt x="708" y="38"/>
                          <a:pt x="797" y="55"/>
                          <a:pt x="797" y="55"/>
                        </a:cubicBezTo>
                        <a:cubicBezTo>
                          <a:pt x="797" y="55"/>
                          <a:pt x="193" y="149"/>
                          <a:pt x="70" y="255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D7D7D7"/>
                      </a:gs>
                      <a:gs pos="5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2" name="Freeform 49"/>
                  <p:cNvSpPr>
                    <a:spLocks/>
                  </p:cNvSpPr>
                  <p:nvPr/>
                </p:nvSpPr>
                <p:spPr bwMode="auto">
                  <a:xfrm>
                    <a:off x="3798888" y="503238"/>
                    <a:ext cx="1117600" cy="255588"/>
                  </a:xfrm>
                  <a:custGeom>
                    <a:avLst/>
                    <a:gdLst>
                      <a:gd name="T0" fmla="*/ 255 w 297"/>
                      <a:gd name="T1" fmla="*/ 16 h 68"/>
                      <a:gd name="T2" fmla="*/ 158 w 297"/>
                      <a:gd name="T3" fmla="*/ 0 h 68"/>
                      <a:gd name="T4" fmla="*/ 52 w 297"/>
                      <a:gd name="T5" fmla="*/ 53 h 68"/>
                      <a:gd name="T6" fmla="*/ 173 w 297"/>
                      <a:gd name="T7" fmla="*/ 27 h 68"/>
                      <a:gd name="T8" fmla="*/ 255 w 297"/>
                      <a:gd name="T9" fmla="*/ 16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97" h="68">
                        <a:moveTo>
                          <a:pt x="255" y="16"/>
                        </a:moveTo>
                        <a:cubicBezTo>
                          <a:pt x="255" y="16"/>
                          <a:pt x="234" y="0"/>
                          <a:pt x="158" y="0"/>
                        </a:cubicBezTo>
                        <a:cubicBezTo>
                          <a:pt x="82" y="0"/>
                          <a:pt x="0" y="68"/>
                          <a:pt x="52" y="53"/>
                        </a:cubicBezTo>
                        <a:cubicBezTo>
                          <a:pt x="105" y="37"/>
                          <a:pt x="106" y="18"/>
                          <a:pt x="173" y="27"/>
                        </a:cubicBezTo>
                        <a:cubicBezTo>
                          <a:pt x="241" y="37"/>
                          <a:pt x="297" y="43"/>
                          <a:pt x="255" y="16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" name="Group 180"/>
                <p:cNvGrpSpPr/>
                <p:nvPr/>
              </p:nvGrpSpPr>
              <p:grpSpPr>
                <a:xfrm>
                  <a:off x="2652713" y="2270125"/>
                  <a:ext cx="4094163" cy="1352550"/>
                  <a:chOff x="2652713" y="2270125"/>
                  <a:chExt cx="4094163" cy="1352550"/>
                </a:xfrm>
              </p:grpSpPr>
              <p:sp>
                <p:nvSpPr>
                  <p:cNvPr id="89" name="Freeform 11"/>
                  <p:cNvSpPr>
                    <a:spLocks/>
                  </p:cNvSpPr>
                  <p:nvPr/>
                </p:nvSpPr>
                <p:spPr bwMode="auto">
                  <a:xfrm>
                    <a:off x="2652713" y="2270125"/>
                    <a:ext cx="4094163" cy="1352550"/>
                  </a:xfrm>
                  <a:custGeom>
                    <a:avLst/>
                    <a:gdLst>
                      <a:gd name="T0" fmla="*/ 91 w 1089"/>
                      <a:gd name="T1" fmla="*/ 360 h 360"/>
                      <a:gd name="T2" fmla="*/ 21 w 1089"/>
                      <a:gd name="T3" fmla="*/ 319 h 360"/>
                      <a:gd name="T4" fmla="*/ 52 w 1089"/>
                      <a:gd name="T5" fmla="*/ 211 h 360"/>
                      <a:gd name="T6" fmla="*/ 1006 w 1089"/>
                      <a:gd name="T7" fmla="*/ 1 h 360"/>
                      <a:gd name="T8" fmla="*/ 1088 w 1089"/>
                      <a:gd name="T9" fmla="*/ 79 h 360"/>
                      <a:gd name="T10" fmla="*/ 1010 w 1089"/>
                      <a:gd name="T11" fmla="*/ 161 h 360"/>
                      <a:gd name="T12" fmla="*/ 130 w 1089"/>
                      <a:gd name="T13" fmla="*/ 350 h 360"/>
                      <a:gd name="T14" fmla="*/ 91 w 1089"/>
                      <a:gd name="T15" fmla="*/ 360 h 3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89" h="360">
                        <a:moveTo>
                          <a:pt x="91" y="360"/>
                        </a:moveTo>
                        <a:cubicBezTo>
                          <a:pt x="63" y="360"/>
                          <a:pt x="36" y="346"/>
                          <a:pt x="21" y="319"/>
                        </a:cubicBezTo>
                        <a:cubicBezTo>
                          <a:pt x="0" y="281"/>
                          <a:pt x="13" y="232"/>
                          <a:pt x="52" y="211"/>
                        </a:cubicBezTo>
                        <a:cubicBezTo>
                          <a:pt x="336" y="52"/>
                          <a:pt x="727" y="9"/>
                          <a:pt x="1006" y="1"/>
                        </a:cubicBezTo>
                        <a:cubicBezTo>
                          <a:pt x="1050" y="0"/>
                          <a:pt x="1087" y="35"/>
                          <a:pt x="1088" y="79"/>
                        </a:cubicBezTo>
                        <a:cubicBezTo>
                          <a:pt x="1089" y="123"/>
                          <a:pt x="1054" y="160"/>
                          <a:pt x="1010" y="161"/>
                        </a:cubicBezTo>
                        <a:cubicBezTo>
                          <a:pt x="642" y="171"/>
                          <a:pt x="330" y="239"/>
                          <a:pt x="130" y="350"/>
                        </a:cubicBezTo>
                        <a:cubicBezTo>
                          <a:pt x="118" y="357"/>
                          <a:pt x="104" y="360"/>
                          <a:pt x="91" y="360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0" name="Freeform 40"/>
                  <p:cNvSpPr>
                    <a:spLocks/>
                  </p:cNvSpPr>
                  <p:nvPr/>
                </p:nvSpPr>
                <p:spPr bwMode="auto">
                  <a:xfrm>
                    <a:off x="2986088" y="2405063"/>
                    <a:ext cx="3543300" cy="763588"/>
                  </a:xfrm>
                  <a:custGeom>
                    <a:avLst/>
                    <a:gdLst>
                      <a:gd name="T0" fmla="*/ 0 w 942"/>
                      <a:gd name="T1" fmla="*/ 203 h 203"/>
                      <a:gd name="T2" fmla="*/ 421 w 942"/>
                      <a:gd name="T3" fmla="*/ 86 h 203"/>
                      <a:gd name="T4" fmla="*/ 942 w 942"/>
                      <a:gd name="T5" fmla="*/ 0 h 203"/>
                      <a:gd name="T6" fmla="*/ 417 w 942"/>
                      <a:gd name="T7" fmla="*/ 43 h 203"/>
                      <a:gd name="T8" fmla="*/ 0 w 942"/>
                      <a:gd name="T9" fmla="*/ 203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42" h="203">
                        <a:moveTo>
                          <a:pt x="0" y="203"/>
                        </a:moveTo>
                        <a:cubicBezTo>
                          <a:pt x="0" y="203"/>
                          <a:pt x="267" y="124"/>
                          <a:pt x="421" y="86"/>
                        </a:cubicBezTo>
                        <a:cubicBezTo>
                          <a:pt x="575" y="48"/>
                          <a:pt x="942" y="0"/>
                          <a:pt x="942" y="0"/>
                        </a:cubicBezTo>
                        <a:cubicBezTo>
                          <a:pt x="942" y="0"/>
                          <a:pt x="583" y="2"/>
                          <a:pt x="417" y="43"/>
                        </a:cubicBezTo>
                        <a:cubicBezTo>
                          <a:pt x="251" y="84"/>
                          <a:pt x="0" y="203"/>
                          <a:pt x="0" y="203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181"/>
                <p:cNvGrpSpPr/>
                <p:nvPr/>
              </p:nvGrpSpPr>
              <p:grpSpPr>
                <a:xfrm>
                  <a:off x="2359025" y="615950"/>
                  <a:ext cx="4076700" cy="1481138"/>
                  <a:chOff x="2359025" y="615950"/>
                  <a:chExt cx="4076700" cy="1481138"/>
                </a:xfrm>
              </p:grpSpPr>
              <p:sp>
                <p:nvSpPr>
                  <p:cNvPr id="87" name="Freeform 10"/>
                  <p:cNvSpPr>
                    <a:spLocks/>
                  </p:cNvSpPr>
                  <p:nvPr/>
                </p:nvSpPr>
                <p:spPr bwMode="auto">
                  <a:xfrm>
                    <a:off x="2359025" y="615950"/>
                    <a:ext cx="4076700" cy="1481138"/>
                  </a:xfrm>
                  <a:custGeom>
                    <a:avLst/>
                    <a:gdLst>
                      <a:gd name="T0" fmla="*/ 90 w 1084"/>
                      <a:gd name="T1" fmla="*/ 394 h 394"/>
                      <a:gd name="T2" fmla="*/ 28 w 1084"/>
                      <a:gd name="T3" fmla="*/ 364 h 394"/>
                      <a:gd name="T4" fmla="*/ 40 w 1084"/>
                      <a:gd name="T5" fmla="*/ 252 h 394"/>
                      <a:gd name="T6" fmla="*/ 1001 w 1084"/>
                      <a:gd name="T7" fmla="*/ 1 h 394"/>
                      <a:gd name="T8" fmla="*/ 1083 w 1084"/>
                      <a:gd name="T9" fmla="*/ 79 h 394"/>
                      <a:gd name="T10" fmla="*/ 1005 w 1084"/>
                      <a:gd name="T11" fmla="*/ 161 h 394"/>
                      <a:gd name="T12" fmla="*/ 141 w 1084"/>
                      <a:gd name="T13" fmla="*/ 376 h 394"/>
                      <a:gd name="T14" fmla="*/ 90 w 1084"/>
                      <a:gd name="T15" fmla="*/ 394 h 3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84" h="394">
                        <a:moveTo>
                          <a:pt x="90" y="394"/>
                        </a:moveTo>
                        <a:cubicBezTo>
                          <a:pt x="67" y="394"/>
                          <a:pt x="44" y="384"/>
                          <a:pt x="28" y="364"/>
                        </a:cubicBezTo>
                        <a:cubicBezTo>
                          <a:pt x="0" y="330"/>
                          <a:pt x="5" y="280"/>
                          <a:pt x="40" y="252"/>
                        </a:cubicBezTo>
                        <a:cubicBezTo>
                          <a:pt x="287" y="50"/>
                          <a:pt x="748" y="8"/>
                          <a:pt x="1001" y="1"/>
                        </a:cubicBezTo>
                        <a:cubicBezTo>
                          <a:pt x="1045" y="0"/>
                          <a:pt x="1082" y="35"/>
                          <a:pt x="1083" y="79"/>
                        </a:cubicBezTo>
                        <a:cubicBezTo>
                          <a:pt x="1084" y="123"/>
                          <a:pt x="1049" y="160"/>
                          <a:pt x="1005" y="161"/>
                        </a:cubicBezTo>
                        <a:cubicBezTo>
                          <a:pt x="610" y="172"/>
                          <a:pt x="295" y="250"/>
                          <a:pt x="141" y="376"/>
                        </a:cubicBezTo>
                        <a:cubicBezTo>
                          <a:pt x="126" y="388"/>
                          <a:pt x="108" y="394"/>
                          <a:pt x="90" y="39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" name="Freeform 41"/>
                  <p:cNvSpPr>
                    <a:spLocks/>
                  </p:cNvSpPr>
                  <p:nvPr/>
                </p:nvSpPr>
                <p:spPr bwMode="auto">
                  <a:xfrm>
                    <a:off x="2603500" y="623888"/>
                    <a:ext cx="3425825" cy="1071563"/>
                  </a:xfrm>
                  <a:custGeom>
                    <a:avLst/>
                    <a:gdLst>
                      <a:gd name="T0" fmla="*/ 5 w 911"/>
                      <a:gd name="T1" fmla="*/ 277 h 285"/>
                      <a:gd name="T2" fmla="*/ 426 w 911"/>
                      <a:gd name="T3" fmla="*/ 116 h 285"/>
                      <a:gd name="T4" fmla="*/ 911 w 911"/>
                      <a:gd name="T5" fmla="*/ 31 h 285"/>
                      <a:gd name="T6" fmla="*/ 413 w 911"/>
                      <a:gd name="T7" fmla="*/ 85 h 285"/>
                      <a:gd name="T8" fmla="*/ 5 w 911"/>
                      <a:gd name="T9" fmla="*/ 277 h 2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1" h="285">
                        <a:moveTo>
                          <a:pt x="5" y="277"/>
                        </a:moveTo>
                        <a:cubicBezTo>
                          <a:pt x="9" y="285"/>
                          <a:pt x="235" y="158"/>
                          <a:pt x="426" y="116"/>
                        </a:cubicBezTo>
                        <a:cubicBezTo>
                          <a:pt x="618" y="73"/>
                          <a:pt x="911" y="62"/>
                          <a:pt x="911" y="31"/>
                        </a:cubicBezTo>
                        <a:cubicBezTo>
                          <a:pt x="911" y="0"/>
                          <a:pt x="579" y="44"/>
                          <a:pt x="413" y="85"/>
                        </a:cubicBezTo>
                        <a:cubicBezTo>
                          <a:pt x="247" y="126"/>
                          <a:pt x="0" y="270"/>
                          <a:pt x="5" y="277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" name="Group 182"/>
                <p:cNvGrpSpPr/>
                <p:nvPr/>
              </p:nvGrpSpPr>
              <p:grpSpPr>
                <a:xfrm>
                  <a:off x="2359025" y="1462088"/>
                  <a:ext cx="4354513" cy="1544638"/>
                  <a:chOff x="2359025" y="1462088"/>
                  <a:chExt cx="4354513" cy="1544638"/>
                </a:xfrm>
              </p:grpSpPr>
              <p:sp>
                <p:nvSpPr>
                  <p:cNvPr id="85" name="Freeform 9"/>
                  <p:cNvSpPr>
                    <a:spLocks/>
                  </p:cNvSpPr>
                  <p:nvPr/>
                </p:nvSpPr>
                <p:spPr bwMode="auto">
                  <a:xfrm>
                    <a:off x="2359025" y="1462088"/>
                    <a:ext cx="4354513" cy="1544638"/>
                  </a:xfrm>
                  <a:custGeom>
                    <a:avLst/>
                    <a:gdLst>
                      <a:gd name="T0" fmla="*/ 90 w 1158"/>
                      <a:gd name="T1" fmla="*/ 411 h 411"/>
                      <a:gd name="T2" fmla="*/ 42 w 1158"/>
                      <a:gd name="T3" fmla="*/ 395 h 411"/>
                      <a:gd name="T4" fmla="*/ 27 w 1158"/>
                      <a:gd name="T5" fmla="*/ 282 h 411"/>
                      <a:gd name="T6" fmla="*/ 234 w 1158"/>
                      <a:gd name="T7" fmla="*/ 153 h 411"/>
                      <a:gd name="T8" fmla="*/ 529 w 1158"/>
                      <a:gd name="T9" fmla="*/ 71 h 411"/>
                      <a:gd name="T10" fmla="*/ 1078 w 1158"/>
                      <a:gd name="T11" fmla="*/ 0 h 411"/>
                      <a:gd name="T12" fmla="*/ 1158 w 1158"/>
                      <a:gd name="T13" fmla="*/ 80 h 411"/>
                      <a:gd name="T14" fmla="*/ 1078 w 1158"/>
                      <a:gd name="T15" fmla="*/ 160 h 411"/>
                      <a:gd name="T16" fmla="*/ 562 w 1158"/>
                      <a:gd name="T17" fmla="*/ 227 h 411"/>
                      <a:gd name="T18" fmla="*/ 154 w 1158"/>
                      <a:gd name="T19" fmla="*/ 380 h 411"/>
                      <a:gd name="T20" fmla="*/ 90 w 1158"/>
                      <a:gd name="T21" fmla="*/ 411 h 4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158" h="411">
                        <a:moveTo>
                          <a:pt x="90" y="411"/>
                        </a:moveTo>
                        <a:cubicBezTo>
                          <a:pt x="73" y="411"/>
                          <a:pt x="56" y="406"/>
                          <a:pt x="42" y="395"/>
                        </a:cubicBezTo>
                        <a:cubicBezTo>
                          <a:pt x="7" y="368"/>
                          <a:pt x="0" y="318"/>
                          <a:pt x="27" y="282"/>
                        </a:cubicBezTo>
                        <a:cubicBezTo>
                          <a:pt x="64" y="234"/>
                          <a:pt x="132" y="192"/>
                          <a:pt x="234" y="153"/>
                        </a:cubicBezTo>
                        <a:cubicBezTo>
                          <a:pt x="314" y="123"/>
                          <a:pt x="413" y="96"/>
                          <a:pt x="529" y="71"/>
                        </a:cubicBezTo>
                        <a:cubicBezTo>
                          <a:pt x="745" y="25"/>
                          <a:pt x="969" y="0"/>
                          <a:pt x="1078" y="0"/>
                        </a:cubicBezTo>
                        <a:cubicBezTo>
                          <a:pt x="1122" y="0"/>
                          <a:pt x="1158" y="36"/>
                          <a:pt x="1158" y="80"/>
                        </a:cubicBezTo>
                        <a:cubicBezTo>
                          <a:pt x="1158" y="125"/>
                          <a:pt x="1122" y="160"/>
                          <a:pt x="1078" y="160"/>
                        </a:cubicBezTo>
                        <a:cubicBezTo>
                          <a:pt x="977" y="160"/>
                          <a:pt x="768" y="183"/>
                          <a:pt x="562" y="227"/>
                        </a:cubicBezTo>
                        <a:cubicBezTo>
                          <a:pt x="305" y="282"/>
                          <a:pt x="181" y="344"/>
                          <a:pt x="154" y="380"/>
                        </a:cubicBezTo>
                        <a:cubicBezTo>
                          <a:pt x="138" y="400"/>
                          <a:pt x="114" y="411"/>
                          <a:pt x="90" y="411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" name="Freeform 42"/>
                  <p:cNvSpPr>
                    <a:spLocks/>
                  </p:cNvSpPr>
                  <p:nvPr/>
                </p:nvSpPr>
                <p:spPr bwMode="auto">
                  <a:xfrm>
                    <a:off x="2705100" y="1544638"/>
                    <a:ext cx="3481388" cy="923925"/>
                  </a:xfrm>
                  <a:custGeom>
                    <a:avLst/>
                    <a:gdLst>
                      <a:gd name="T0" fmla="*/ 12 w 926"/>
                      <a:gd name="T1" fmla="*/ 230 h 246"/>
                      <a:gd name="T2" fmla="*/ 416 w 926"/>
                      <a:gd name="T3" fmla="*/ 120 h 246"/>
                      <a:gd name="T4" fmla="*/ 918 w 926"/>
                      <a:gd name="T5" fmla="*/ 28 h 246"/>
                      <a:gd name="T6" fmla="*/ 395 w 926"/>
                      <a:gd name="T7" fmla="*/ 86 h 246"/>
                      <a:gd name="T8" fmla="*/ 12 w 926"/>
                      <a:gd name="T9" fmla="*/ 230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26" h="246">
                        <a:moveTo>
                          <a:pt x="12" y="230"/>
                        </a:moveTo>
                        <a:cubicBezTo>
                          <a:pt x="23" y="246"/>
                          <a:pt x="274" y="155"/>
                          <a:pt x="416" y="120"/>
                        </a:cubicBezTo>
                        <a:cubicBezTo>
                          <a:pt x="557" y="85"/>
                          <a:pt x="910" y="56"/>
                          <a:pt x="918" y="28"/>
                        </a:cubicBezTo>
                        <a:cubicBezTo>
                          <a:pt x="926" y="0"/>
                          <a:pt x="659" y="19"/>
                          <a:pt x="395" y="86"/>
                        </a:cubicBezTo>
                        <a:cubicBezTo>
                          <a:pt x="242" y="124"/>
                          <a:pt x="0" y="215"/>
                          <a:pt x="12" y="230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" name="Group 183"/>
                <p:cNvGrpSpPr/>
                <p:nvPr/>
              </p:nvGrpSpPr>
              <p:grpSpPr>
                <a:xfrm>
                  <a:off x="5334000" y="2995613"/>
                  <a:ext cx="1085850" cy="1371600"/>
                  <a:chOff x="5334000" y="2995613"/>
                  <a:chExt cx="1085850" cy="1371600"/>
                </a:xfrm>
              </p:grpSpPr>
              <p:sp>
                <p:nvSpPr>
                  <p:cNvPr id="82" name="Freeform 18"/>
                  <p:cNvSpPr>
                    <a:spLocks/>
                  </p:cNvSpPr>
                  <p:nvPr/>
                </p:nvSpPr>
                <p:spPr bwMode="auto">
                  <a:xfrm>
                    <a:off x="5334000" y="2995613"/>
                    <a:ext cx="1085850" cy="1371600"/>
                  </a:xfrm>
                  <a:custGeom>
                    <a:avLst/>
                    <a:gdLst>
                      <a:gd name="T0" fmla="*/ 128 w 289"/>
                      <a:gd name="T1" fmla="*/ 365 h 365"/>
                      <a:gd name="T2" fmla="*/ 230 w 289"/>
                      <a:gd name="T3" fmla="*/ 165 h 365"/>
                      <a:gd name="T4" fmla="*/ 271 w 289"/>
                      <a:gd name="T5" fmla="*/ 59 h 365"/>
                      <a:gd name="T6" fmla="*/ 165 w 289"/>
                      <a:gd name="T7" fmla="*/ 18 h 365"/>
                      <a:gd name="T8" fmla="*/ 2 w 289"/>
                      <a:gd name="T9" fmla="*/ 277 h 365"/>
                      <a:gd name="T10" fmla="*/ 1 w 289"/>
                      <a:gd name="T11" fmla="*/ 348 h 365"/>
                      <a:gd name="T12" fmla="*/ 128 w 289"/>
                      <a:gd name="T13" fmla="*/ 365 h 3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89" h="365">
                        <a:moveTo>
                          <a:pt x="128" y="365"/>
                        </a:moveTo>
                        <a:cubicBezTo>
                          <a:pt x="134" y="307"/>
                          <a:pt x="156" y="197"/>
                          <a:pt x="230" y="165"/>
                        </a:cubicBezTo>
                        <a:cubicBezTo>
                          <a:pt x="270" y="147"/>
                          <a:pt x="289" y="99"/>
                          <a:pt x="271" y="59"/>
                        </a:cubicBezTo>
                        <a:cubicBezTo>
                          <a:pt x="253" y="19"/>
                          <a:pt x="206" y="0"/>
                          <a:pt x="165" y="18"/>
                        </a:cubicBezTo>
                        <a:cubicBezTo>
                          <a:pt x="70" y="60"/>
                          <a:pt x="12" y="152"/>
                          <a:pt x="2" y="277"/>
                        </a:cubicBezTo>
                        <a:cubicBezTo>
                          <a:pt x="0" y="303"/>
                          <a:pt x="0" y="327"/>
                          <a:pt x="1" y="348"/>
                        </a:cubicBezTo>
                        <a:lnTo>
                          <a:pt x="128" y="365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E6E6E6"/>
                      </a:gs>
                      <a:gs pos="80000">
                        <a:srgbClr val="D7D7D7"/>
                      </a:gs>
                      <a:gs pos="100000">
                        <a:srgbClr val="969696"/>
                      </a:gs>
                    </a:gsLst>
                    <a:lin ang="5400000" scaled="0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" name="Freeform 43"/>
                  <p:cNvSpPr>
                    <a:spLocks/>
                  </p:cNvSpPr>
                  <p:nvPr/>
                </p:nvSpPr>
                <p:spPr bwMode="auto">
                  <a:xfrm>
                    <a:off x="5420678" y="3074353"/>
                    <a:ext cx="494530" cy="634206"/>
                  </a:xfrm>
                  <a:custGeom>
                    <a:avLst/>
                    <a:gdLst>
                      <a:gd name="T0" fmla="*/ 46 w 166"/>
                      <a:gd name="T1" fmla="*/ 205 h 213"/>
                      <a:gd name="T2" fmla="*/ 120 w 166"/>
                      <a:gd name="T3" fmla="*/ 100 h 213"/>
                      <a:gd name="T4" fmla="*/ 104 w 166"/>
                      <a:gd name="T5" fmla="*/ 53 h 213"/>
                      <a:gd name="T6" fmla="*/ 46 w 166"/>
                      <a:gd name="T7" fmla="*/ 205 h 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66" h="213">
                        <a:moveTo>
                          <a:pt x="46" y="205"/>
                        </a:moveTo>
                        <a:cubicBezTo>
                          <a:pt x="46" y="205"/>
                          <a:pt x="74" y="115"/>
                          <a:pt x="120" y="100"/>
                        </a:cubicBezTo>
                        <a:cubicBezTo>
                          <a:pt x="166" y="85"/>
                          <a:pt x="158" y="0"/>
                          <a:pt x="104" y="53"/>
                        </a:cubicBezTo>
                        <a:cubicBezTo>
                          <a:pt x="51" y="107"/>
                          <a:pt x="0" y="213"/>
                          <a:pt x="46" y="20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95000"/>
                        </a:srgbClr>
                      </a:gs>
                      <a:gs pos="75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" name="Freeform 48"/>
                  <p:cNvSpPr>
                    <a:spLocks/>
                  </p:cNvSpPr>
                  <p:nvPr/>
                </p:nvSpPr>
                <p:spPr bwMode="auto">
                  <a:xfrm>
                    <a:off x="5768975" y="3625850"/>
                    <a:ext cx="339725" cy="296863"/>
                  </a:xfrm>
                  <a:custGeom>
                    <a:avLst/>
                    <a:gdLst>
                      <a:gd name="T0" fmla="*/ 29 w 90"/>
                      <a:gd name="T1" fmla="*/ 79 h 79"/>
                      <a:gd name="T2" fmla="*/ 69 w 90"/>
                      <a:gd name="T3" fmla="*/ 12 h 79"/>
                      <a:gd name="T4" fmla="*/ 29 w 90"/>
                      <a:gd name="T5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0" h="79">
                        <a:moveTo>
                          <a:pt x="29" y="79"/>
                        </a:moveTo>
                        <a:cubicBezTo>
                          <a:pt x="29" y="79"/>
                          <a:pt x="48" y="24"/>
                          <a:pt x="69" y="12"/>
                        </a:cubicBezTo>
                        <a:cubicBezTo>
                          <a:pt x="90" y="0"/>
                          <a:pt x="0" y="15"/>
                          <a:pt x="29" y="79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1187624" y="3789040"/>
          <a:ext cx="2160240" cy="395032"/>
        </p:xfrm>
        <a:graphic>
          <a:graphicData uri="http://schemas.openxmlformats.org/presentationml/2006/ole">
            <p:oleObj spid="_x0000_s1026" name="Equation" r:id="rId3" imgW="1460160" imgH="266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DIJAGRAM PLAĆENIH IZNOSA RAČUNA ELEKTRIČNE ENERGIJE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2" name="Picture 61" descr="Dijagram računa električne energije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71600" y="1628800"/>
            <a:ext cx="7190477" cy="387619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s-Latn-BA" sz="2400" dirty="0" smtClean="0">
                <a:latin typeface="Times New Roman" pitchFamily="18" charset="0"/>
                <a:cs typeface="Times New Roman" pitchFamily="18" charset="0"/>
              </a:rPr>
              <a:t>DIJAGRAMI MAKSIMALNIH AKTIVNIH I REAKTIVNIH SNAGA PO MJESECU </a:t>
            </a:r>
            <a:endParaRPr lang="de-DE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Inhaltsplatzhalter 6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endParaRPr lang="en-US" dirty="0" smtClean="0"/>
          </a:p>
          <a:p>
            <a:pPr algn="just"/>
            <a:endParaRPr lang="en-US" dirty="0"/>
          </a:p>
        </p:txBody>
      </p:sp>
      <p:grpSp>
        <p:nvGrpSpPr>
          <p:cNvPr id="2" name="Group 170"/>
          <p:cNvGrpSpPr/>
          <p:nvPr/>
        </p:nvGrpSpPr>
        <p:grpSpPr>
          <a:xfrm>
            <a:off x="5741644" y="1319518"/>
            <a:ext cx="2002799" cy="3634968"/>
            <a:chOff x="5845176" y="1562943"/>
            <a:chExt cx="1276825" cy="2317366"/>
          </a:xfrm>
          <a:effectLst>
            <a:reflection blurRad="38100" stA="52000" endA="300" endPos="35000" dir="5400000" sy="-100000" algn="bl" rotWithShape="0"/>
          </a:effectLst>
        </p:grpSpPr>
        <p:grpSp>
          <p:nvGrpSpPr>
            <p:cNvPr id="4" name="Gruppieren 49"/>
            <p:cNvGrpSpPr/>
            <p:nvPr/>
          </p:nvGrpSpPr>
          <p:grpSpPr bwMode="gray">
            <a:xfrm>
              <a:off x="6174737" y="3253655"/>
              <a:ext cx="694116" cy="626654"/>
              <a:chOff x="-6834188" y="6475412"/>
              <a:chExt cx="4476750" cy="4586288"/>
            </a:xfrm>
            <a:effectLst>
              <a:outerShdw blurRad="127000" algn="c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9" name="Freeform 9"/>
              <p:cNvSpPr>
                <a:spLocks/>
              </p:cNvSpPr>
              <p:nvPr/>
            </p:nvSpPr>
            <p:spPr bwMode="gray">
              <a:xfrm>
                <a:off x="-5856288" y="10307637"/>
                <a:ext cx="2628900" cy="754063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87" y="120"/>
                  </a:cxn>
                  <a:cxn ang="0">
                    <a:pos x="162" y="168"/>
                  </a:cxn>
                  <a:cxn ang="0">
                    <a:pos x="342" y="199"/>
                  </a:cxn>
                  <a:cxn ang="0">
                    <a:pos x="482" y="170"/>
                  </a:cxn>
                  <a:cxn ang="0">
                    <a:pos x="546" y="155"/>
                  </a:cxn>
                  <a:cxn ang="0">
                    <a:pos x="701" y="0"/>
                  </a:cxn>
                  <a:cxn ang="0">
                    <a:pos x="0" y="27"/>
                  </a:cxn>
                </a:cxnLst>
                <a:rect l="0" t="0" r="r" b="b"/>
                <a:pathLst>
                  <a:path w="701" h="201">
                    <a:moveTo>
                      <a:pt x="0" y="27"/>
                    </a:moveTo>
                    <a:cubicBezTo>
                      <a:pt x="0" y="27"/>
                      <a:pt x="55" y="92"/>
                      <a:pt x="87" y="120"/>
                    </a:cubicBezTo>
                    <a:cubicBezTo>
                      <a:pt x="120" y="147"/>
                      <a:pt x="98" y="148"/>
                      <a:pt x="162" y="168"/>
                    </a:cubicBezTo>
                    <a:cubicBezTo>
                      <a:pt x="225" y="187"/>
                      <a:pt x="266" y="201"/>
                      <a:pt x="342" y="199"/>
                    </a:cubicBezTo>
                    <a:cubicBezTo>
                      <a:pt x="418" y="196"/>
                      <a:pt x="431" y="181"/>
                      <a:pt x="482" y="170"/>
                    </a:cubicBezTo>
                    <a:cubicBezTo>
                      <a:pt x="532" y="159"/>
                      <a:pt x="546" y="155"/>
                      <a:pt x="546" y="155"/>
                    </a:cubicBezTo>
                    <a:cubicBezTo>
                      <a:pt x="701" y="0"/>
                      <a:pt x="701" y="0"/>
                      <a:pt x="701" y="0"/>
                    </a:cubicBezTo>
                    <a:lnTo>
                      <a:pt x="0" y="27"/>
                    </a:lnTo>
                    <a:close/>
                  </a:path>
                </a:pathLst>
              </a:custGeom>
              <a:gradFill>
                <a:gsLst>
                  <a:gs pos="0">
                    <a:srgbClr val="000000"/>
                  </a:gs>
                  <a:gs pos="74000">
                    <a:srgbClr val="000000"/>
                  </a:gs>
                  <a:gs pos="100000">
                    <a:srgbClr val="AFAFAF"/>
                  </a:gs>
                </a:gsLst>
                <a:lin ang="5400000" scaled="0"/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0" name="Freeform 10"/>
              <p:cNvSpPr>
                <a:spLocks/>
              </p:cNvSpPr>
              <p:nvPr/>
            </p:nvSpPr>
            <p:spPr bwMode="gray">
              <a:xfrm>
                <a:off x="-5867400" y="10304462"/>
                <a:ext cx="2651125" cy="754063"/>
              </a:xfrm>
              <a:custGeom>
                <a:avLst/>
                <a:gdLst/>
                <a:ahLst/>
                <a:cxnLst>
                  <a:cxn ang="0">
                    <a:pos x="3" y="28"/>
                  </a:cxn>
                  <a:cxn ang="0">
                    <a:pos x="2" y="29"/>
                  </a:cxn>
                  <a:cxn ang="0">
                    <a:pos x="89" y="122"/>
                  </a:cxn>
                  <a:cxn ang="0">
                    <a:pos x="115" y="148"/>
                  </a:cxn>
                  <a:cxn ang="0">
                    <a:pos x="130" y="158"/>
                  </a:cxn>
                  <a:cxn ang="0">
                    <a:pos x="164" y="170"/>
                  </a:cxn>
                  <a:cxn ang="0">
                    <a:pos x="328" y="201"/>
                  </a:cxn>
                  <a:cxn ang="0">
                    <a:pos x="345" y="201"/>
                  </a:cxn>
                  <a:cxn ang="0">
                    <a:pos x="425" y="190"/>
                  </a:cxn>
                  <a:cxn ang="0">
                    <a:pos x="485" y="173"/>
                  </a:cxn>
                  <a:cxn ang="0">
                    <a:pos x="549" y="157"/>
                  </a:cxn>
                  <a:cxn ang="0">
                    <a:pos x="550" y="157"/>
                  </a:cxn>
                  <a:cxn ang="0">
                    <a:pos x="707" y="0"/>
                  </a:cxn>
                  <a:cxn ang="0">
                    <a:pos x="0" y="27"/>
                  </a:cxn>
                  <a:cxn ang="0">
                    <a:pos x="2" y="29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700" y="3"/>
                  </a:cxn>
                  <a:cxn ang="0">
                    <a:pos x="548" y="155"/>
                  </a:cxn>
                  <a:cxn ang="0">
                    <a:pos x="549" y="156"/>
                  </a:cxn>
                  <a:cxn ang="0">
                    <a:pos x="548" y="154"/>
                  </a:cxn>
                  <a:cxn ang="0">
                    <a:pos x="548" y="155"/>
                  </a:cxn>
                  <a:cxn ang="0">
                    <a:pos x="484" y="170"/>
                  </a:cxn>
                  <a:cxn ang="0">
                    <a:pos x="424" y="187"/>
                  </a:cxn>
                  <a:cxn ang="0">
                    <a:pos x="345" y="198"/>
                  </a:cxn>
                  <a:cxn ang="0">
                    <a:pos x="328" y="198"/>
                  </a:cxn>
                  <a:cxn ang="0">
                    <a:pos x="165" y="167"/>
                  </a:cxn>
                  <a:cxn ang="0">
                    <a:pos x="131" y="155"/>
                  </a:cxn>
                  <a:cxn ang="0">
                    <a:pos x="112" y="142"/>
                  </a:cxn>
                  <a:cxn ang="0">
                    <a:pos x="91" y="119"/>
                  </a:cxn>
                  <a:cxn ang="0">
                    <a:pos x="36" y="63"/>
                  </a:cxn>
                  <a:cxn ang="0">
                    <a:pos x="13" y="38"/>
                  </a:cxn>
                  <a:cxn ang="0">
                    <a:pos x="7" y="30"/>
                  </a:cxn>
                  <a:cxn ang="0">
                    <a:pos x="4" y="27"/>
                  </a:cxn>
                  <a:cxn ang="0">
                    <a:pos x="3" y="28"/>
                  </a:cxn>
                  <a:cxn ang="0">
                    <a:pos x="3" y="30"/>
                  </a:cxn>
                  <a:cxn ang="0">
                    <a:pos x="3" y="28"/>
                  </a:cxn>
                </a:cxnLst>
                <a:rect l="0" t="0" r="r" b="b"/>
                <a:pathLst>
                  <a:path w="707" h="201">
                    <a:moveTo>
                      <a:pt x="3" y="28"/>
                    </a:moveTo>
                    <a:cubicBezTo>
                      <a:pt x="2" y="29"/>
                      <a:pt x="2" y="29"/>
                      <a:pt x="2" y="29"/>
                    </a:cubicBezTo>
                    <a:cubicBezTo>
                      <a:pt x="2" y="29"/>
                      <a:pt x="56" y="94"/>
                      <a:pt x="89" y="122"/>
                    </a:cubicBezTo>
                    <a:cubicBezTo>
                      <a:pt x="105" y="135"/>
                      <a:pt x="108" y="142"/>
                      <a:pt x="115" y="148"/>
                    </a:cubicBezTo>
                    <a:cubicBezTo>
                      <a:pt x="118" y="152"/>
                      <a:pt x="123" y="155"/>
                      <a:pt x="130" y="158"/>
                    </a:cubicBezTo>
                    <a:cubicBezTo>
                      <a:pt x="138" y="161"/>
                      <a:pt x="148" y="165"/>
                      <a:pt x="164" y="170"/>
                    </a:cubicBezTo>
                    <a:cubicBezTo>
                      <a:pt x="223" y="188"/>
                      <a:pt x="263" y="201"/>
                      <a:pt x="328" y="201"/>
                    </a:cubicBezTo>
                    <a:cubicBezTo>
                      <a:pt x="334" y="201"/>
                      <a:pt x="339" y="201"/>
                      <a:pt x="345" y="201"/>
                    </a:cubicBezTo>
                    <a:cubicBezTo>
                      <a:pt x="384" y="200"/>
                      <a:pt x="406" y="195"/>
                      <a:pt x="425" y="190"/>
                    </a:cubicBezTo>
                    <a:cubicBezTo>
                      <a:pt x="444" y="185"/>
                      <a:pt x="460" y="178"/>
                      <a:pt x="485" y="173"/>
                    </a:cubicBezTo>
                    <a:cubicBezTo>
                      <a:pt x="536" y="162"/>
                      <a:pt x="549" y="157"/>
                      <a:pt x="549" y="157"/>
                    </a:cubicBezTo>
                    <a:cubicBezTo>
                      <a:pt x="550" y="157"/>
                      <a:pt x="550" y="157"/>
                      <a:pt x="550" y="157"/>
                    </a:cubicBezTo>
                    <a:cubicBezTo>
                      <a:pt x="707" y="0"/>
                      <a:pt x="707" y="0"/>
                      <a:pt x="707" y="0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2" y="29"/>
                      <a:pt x="2" y="29"/>
                      <a:pt x="2" y="29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3" y="30"/>
                      <a:pt x="3" y="30"/>
                      <a:pt x="3" y="30"/>
                    </a:cubicBezTo>
                    <a:cubicBezTo>
                      <a:pt x="700" y="3"/>
                      <a:pt x="700" y="3"/>
                      <a:pt x="700" y="3"/>
                    </a:cubicBezTo>
                    <a:cubicBezTo>
                      <a:pt x="548" y="155"/>
                      <a:pt x="548" y="155"/>
                      <a:pt x="548" y="155"/>
                    </a:cubicBezTo>
                    <a:cubicBezTo>
                      <a:pt x="549" y="156"/>
                      <a:pt x="549" y="156"/>
                      <a:pt x="549" y="156"/>
                    </a:cubicBezTo>
                    <a:cubicBezTo>
                      <a:pt x="548" y="154"/>
                      <a:pt x="548" y="154"/>
                      <a:pt x="548" y="154"/>
                    </a:cubicBezTo>
                    <a:cubicBezTo>
                      <a:pt x="548" y="154"/>
                      <a:pt x="548" y="155"/>
                      <a:pt x="548" y="155"/>
                    </a:cubicBezTo>
                    <a:cubicBezTo>
                      <a:pt x="545" y="156"/>
                      <a:pt x="529" y="160"/>
                      <a:pt x="484" y="170"/>
                    </a:cubicBezTo>
                    <a:cubicBezTo>
                      <a:pt x="459" y="175"/>
                      <a:pt x="443" y="182"/>
                      <a:pt x="424" y="187"/>
                    </a:cubicBezTo>
                    <a:cubicBezTo>
                      <a:pt x="405" y="193"/>
                      <a:pt x="383" y="197"/>
                      <a:pt x="345" y="198"/>
                    </a:cubicBezTo>
                    <a:cubicBezTo>
                      <a:pt x="339" y="198"/>
                      <a:pt x="334" y="198"/>
                      <a:pt x="328" y="198"/>
                    </a:cubicBezTo>
                    <a:cubicBezTo>
                      <a:pt x="263" y="198"/>
                      <a:pt x="224" y="186"/>
                      <a:pt x="165" y="167"/>
                    </a:cubicBezTo>
                    <a:cubicBezTo>
                      <a:pt x="149" y="162"/>
                      <a:pt x="139" y="159"/>
                      <a:pt x="131" y="155"/>
                    </a:cubicBezTo>
                    <a:cubicBezTo>
                      <a:pt x="120" y="150"/>
                      <a:pt x="117" y="147"/>
                      <a:pt x="112" y="142"/>
                    </a:cubicBezTo>
                    <a:cubicBezTo>
                      <a:pt x="108" y="136"/>
                      <a:pt x="103" y="130"/>
                      <a:pt x="91" y="119"/>
                    </a:cubicBezTo>
                    <a:cubicBezTo>
                      <a:pt x="75" y="106"/>
                      <a:pt x="53" y="83"/>
                      <a:pt x="36" y="63"/>
                    </a:cubicBezTo>
                    <a:cubicBezTo>
                      <a:pt x="27" y="53"/>
                      <a:pt x="19" y="44"/>
                      <a:pt x="13" y="38"/>
                    </a:cubicBezTo>
                    <a:cubicBezTo>
                      <a:pt x="11" y="35"/>
                      <a:pt x="8" y="32"/>
                      <a:pt x="7" y="30"/>
                    </a:cubicBezTo>
                    <a:cubicBezTo>
                      <a:pt x="5" y="28"/>
                      <a:pt x="4" y="27"/>
                      <a:pt x="4" y="27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3" y="30"/>
                      <a:pt x="3" y="30"/>
                      <a:pt x="3" y="30"/>
                    </a:cubicBezTo>
                    <a:lnTo>
                      <a:pt x="3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1" name="Freeform 11"/>
              <p:cNvSpPr>
                <a:spLocks/>
              </p:cNvSpPr>
              <p:nvPr/>
            </p:nvSpPr>
            <p:spPr bwMode="gray">
              <a:xfrm>
                <a:off x="-6834188" y="6475412"/>
                <a:ext cx="4476750" cy="3971925"/>
              </a:xfrm>
              <a:custGeom>
                <a:avLst/>
                <a:gdLst/>
                <a:ahLst/>
                <a:cxnLst>
                  <a:cxn ang="0">
                    <a:pos x="1187" y="30"/>
                  </a:cxn>
                  <a:cxn ang="0">
                    <a:pos x="1152" y="47"/>
                  </a:cxn>
                  <a:cxn ang="0">
                    <a:pos x="1146" y="127"/>
                  </a:cxn>
                  <a:cxn ang="0">
                    <a:pos x="1178" y="212"/>
                  </a:cxn>
                  <a:cxn ang="0">
                    <a:pos x="1134" y="264"/>
                  </a:cxn>
                  <a:cxn ang="0">
                    <a:pos x="1135" y="311"/>
                  </a:cxn>
                  <a:cxn ang="0">
                    <a:pos x="1176" y="363"/>
                  </a:cxn>
                  <a:cxn ang="0">
                    <a:pos x="1129" y="422"/>
                  </a:cxn>
                  <a:cxn ang="0">
                    <a:pos x="1139" y="485"/>
                  </a:cxn>
                  <a:cxn ang="0">
                    <a:pos x="1174" y="527"/>
                  </a:cxn>
                  <a:cxn ang="0">
                    <a:pos x="1123" y="588"/>
                  </a:cxn>
                  <a:cxn ang="0">
                    <a:pos x="1157" y="649"/>
                  </a:cxn>
                  <a:cxn ang="0">
                    <a:pos x="1168" y="699"/>
                  </a:cxn>
                  <a:cxn ang="0">
                    <a:pos x="1119" y="752"/>
                  </a:cxn>
                  <a:cxn ang="0">
                    <a:pos x="1138" y="799"/>
                  </a:cxn>
                  <a:cxn ang="0">
                    <a:pos x="1149" y="852"/>
                  </a:cxn>
                  <a:cxn ang="0">
                    <a:pos x="955" y="1027"/>
                  </a:cxn>
                  <a:cxn ang="0">
                    <a:pos x="600" y="1053"/>
                  </a:cxn>
                  <a:cxn ang="0">
                    <a:pos x="239" y="1043"/>
                  </a:cxn>
                  <a:cxn ang="0">
                    <a:pos x="77" y="890"/>
                  </a:cxn>
                  <a:cxn ang="0">
                    <a:pos x="70" y="807"/>
                  </a:cxn>
                  <a:cxn ang="0">
                    <a:pos x="36" y="786"/>
                  </a:cxn>
                  <a:cxn ang="0">
                    <a:pos x="49" y="716"/>
                  </a:cxn>
                  <a:cxn ang="0">
                    <a:pos x="48" y="635"/>
                  </a:cxn>
                  <a:cxn ang="0">
                    <a:pos x="32" y="566"/>
                  </a:cxn>
                  <a:cxn ang="0">
                    <a:pos x="40" y="474"/>
                  </a:cxn>
                  <a:cxn ang="0">
                    <a:pos x="26" y="412"/>
                  </a:cxn>
                  <a:cxn ang="0">
                    <a:pos x="59" y="356"/>
                  </a:cxn>
                  <a:cxn ang="0">
                    <a:pos x="28" y="297"/>
                  </a:cxn>
                  <a:cxn ang="0">
                    <a:pos x="38" y="110"/>
                  </a:cxn>
                  <a:cxn ang="0">
                    <a:pos x="29" y="97"/>
                  </a:cxn>
                  <a:cxn ang="0">
                    <a:pos x="23" y="40"/>
                  </a:cxn>
                  <a:cxn ang="0">
                    <a:pos x="12" y="28"/>
                  </a:cxn>
                  <a:cxn ang="0">
                    <a:pos x="656" y="8"/>
                  </a:cxn>
                  <a:cxn ang="0">
                    <a:pos x="1187" y="30"/>
                  </a:cxn>
                </a:cxnLst>
                <a:rect l="0" t="0" r="r" b="b"/>
                <a:pathLst>
                  <a:path w="1194" h="1059">
                    <a:moveTo>
                      <a:pt x="1187" y="30"/>
                    </a:moveTo>
                    <a:cubicBezTo>
                      <a:pt x="1187" y="30"/>
                      <a:pt x="1177" y="37"/>
                      <a:pt x="1152" y="47"/>
                    </a:cubicBezTo>
                    <a:cubicBezTo>
                      <a:pt x="1145" y="50"/>
                      <a:pt x="1145" y="93"/>
                      <a:pt x="1146" y="127"/>
                    </a:cubicBezTo>
                    <a:cubicBezTo>
                      <a:pt x="1146" y="153"/>
                      <a:pt x="1178" y="169"/>
                      <a:pt x="1178" y="212"/>
                    </a:cubicBezTo>
                    <a:cubicBezTo>
                      <a:pt x="1178" y="254"/>
                      <a:pt x="1142" y="237"/>
                      <a:pt x="1134" y="264"/>
                    </a:cubicBezTo>
                    <a:cubicBezTo>
                      <a:pt x="1127" y="291"/>
                      <a:pt x="1135" y="311"/>
                      <a:pt x="1135" y="311"/>
                    </a:cubicBezTo>
                    <a:cubicBezTo>
                      <a:pt x="1135" y="311"/>
                      <a:pt x="1172" y="332"/>
                      <a:pt x="1176" y="363"/>
                    </a:cubicBezTo>
                    <a:cubicBezTo>
                      <a:pt x="1180" y="394"/>
                      <a:pt x="1141" y="399"/>
                      <a:pt x="1129" y="422"/>
                    </a:cubicBezTo>
                    <a:cubicBezTo>
                      <a:pt x="1118" y="446"/>
                      <a:pt x="1139" y="485"/>
                      <a:pt x="1139" y="485"/>
                    </a:cubicBezTo>
                    <a:cubicBezTo>
                      <a:pt x="1139" y="485"/>
                      <a:pt x="1174" y="482"/>
                      <a:pt x="1174" y="527"/>
                    </a:cubicBezTo>
                    <a:cubicBezTo>
                      <a:pt x="1173" y="561"/>
                      <a:pt x="1127" y="565"/>
                      <a:pt x="1123" y="588"/>
                    </a:cubicBezTo>
                    <a:cubicBezTo>
                      <a:pt x="1119" y="611"/>
                      <a:pt x="1116" y="641"/>
                      <a:pt x="1157" y="649"/>
                    </a:cubicBezTo>
                    <a:cubicBezTo>
                      <a:pt x="1165" y="651"/>
                      <a:pt x="1182" y="660"/>
                      <a:pt x="1168" y="699"/>
                    </a:cubicBezTo>
                    <a:cubicBezTo>
                      <a:pt x="1157" y="730"/>
                      <a:pt x="1119" y="725"/>
                      <a:pt x="1119" y="752"/>
                    </a:cubicBezTo>
                    <a:cubicBezTo>
                      <a:pt x="1119" y="779"/>
                      <a:pt x="1119" y="792"/>
                      <a:pt x="1138" y="799"/>
                    </a:cubicBezTo>
                    <a:cubicBezTo>
                      <a:pt x="1157" y="807"/>
                      <a:pt x="1176" y="823"/>
                      <a:pt x="1149" y="852"/>
                    </a:cubicBezTo>
                    <a:cubicBezTo>
                      <a:pt x="1123" y="880"/>
                      <a:pt x="995" y="1016"/>
                      <a:pt x="955" y="1027"/>
                    </a:cubicBezTo>
                    <a:cubicBezTo>
                      <a:pt x="882" y="1047"/>
                      <a:pt x="719" y="1053"/>
                      <a:pt x="600" y="1053"/>
                    </a:cubicBezTo>
                    <a:cubicBezTo>
                      <a:pt x="480" y="1053"/>
                      <a:pt x="299" y="1059"/>
                      <a:pt x="239" y="1043"/>
                    </a:cubicBezTo>
                    <a:cubicBezTo>
                      <a:pt x="223" y="1039"/>
                      <a:pt x="91" y="916"/>
                      <a:pt x="77" y="890"/>
                    </a:cubicBezTo>
                    <a:cubicBezTo>
                      <a:pt x="59" y="857"/>
                      <a:pt x="74" y="832"/>
                      <a:pt x="70" y="807"/>
                    </a:cubicBezTo>
                    <a:cubicBezTo>
                      <a:pt x="66" y="784"/>
                      <a:pt x="55" y="802"/>
                      <a:pt x="36" y="786"/>
                    </a:cubicBezTo>
                    <a:cubicBezTo>
                      <a:pt x="0" y="756"/>
                      <a:pt x="33" y="723"/>
                      <a:pt x="49" y="716"/>
                    </a:cubicBezTo>
                    <a:cubicBezTo>
                      <a:pt x="64" y="708"/>
                      <a:pt x="75" y="662"/>
                      <a:pt x="48" y="635"/>
                    </a:cubicBezTo>
                    <a:cubicBezTo>
                      <a:pt x="21" y="608"/>
                      <a:pt x="9" y="588"/>
                      <a:pt x="32" y="566"/>
                    </a:cubicBezTo>
                    <a:cubicBezTo>
                      <a:pt x="78" y="522"/>
                      <a:pt x="63" y="501"/>
                      <a:pt x="40" y="474"/>
                    </a:cubicBezTo>
                    <a:cubicBezTo>
                      <a:pt x="16" y="447"/>
                      <a:pt x="17" y="434"/>
                      <a:pt x="26" y="412"/>
                    </a:cubicBezTo>
                    <a:cubicBezTo>
                      <a:pt x="36" y="390"/>
                      <a:pt x="67" y="415"/>
                      <a:pt x="59" y="356"/>
                    </a:cubicBezTo>
                    <a:cubicBezTo>
                      <a:pt x="51" y="295"/>
                      <a:pt x="47" y="339"/>
                      <a:pt x="28" y="297"/>
                    </a:cubicBezTo>
                    <a:cubicBezTo>
                      <a:pt x="14" y="267"/>
                      <a:pt x="38" y="110"/>
                      <a:pt x="38" y="110"/>
                    </a:cubicBezTo>
                    <a:cubicBezTo>
                      <a:pt x="29" y="97"/>
                      <a:pt x="29" y="97"/>
                      <a:pt x="29" y="97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8"/>
                      <a:pt x="574" y="0"/>
                      <a:pt x="656" y="8"/>
                    </a:cubicBezTo>
                    <a:cubicBezTo>
                      <a:pt x="737" y="16"/>
                      <a:pt x="1194" y="30"/>
                      <a:pt x="1187" y="30"/>
                    </a:cubicBezTo>
                  </a:path>
                </a:pathLst>
              </a:custGeom>
              <a:gradFill flip="none" rotWithShape="1">
                <a:gsLst>
                  <a:gs pos="0">
                    <a:srgbClr val="969696"/>
                  </a:gs>
                  <a:gs pos="74000">
                    <a:srgbClr val="969696"/>
                  </a:gs>
                  <a:gs pos="100000">
                    <a:srgbClr val="646464"/>
                  </a:gs>
                </a:gsLst>
                <a:lin ang="0" scaled="1"/>
                <a:tileRect/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2" name="Freeform 12"/>
              <p:cNvSpPr>
                <a:spLocks noEditPoints="1"/>
              </p:cNvSpPr>
              <p:nvPr/>
            </p:nvSpPr>
            <p:spPr bwMode="gray">
              <a:xfrm>
                <a:off x="-6511925" y="6629400"/>
                <a:ext cx="3041650" cy="3802063"/>
              </a:xfrm>
              <a:custGeom>
                <a:avLst/>
                <a:gdLst/>
                <a:ahLst/>
                <a:cxnLst>
                  <a:cxn ang="0">
                    <a:pos x="389" y="28"/>
                  </a:cxn>
                  <a:cxn ang="0">
                    <a:pos x="389" y="101"/>
                  </a:cxn>
                  <a:cxn ang="0">
                    <a:pos x="441" y="226"/>
                  </a:cxn>
                  <a:cxn ang="0">
                    <a:pos x="435" y="281"/>
                  </a:cxn>
                  <a:cxn ang="0">
                    <a:pos x="571" y="308"/>
                  </a:cxn>
                  <a:cxn ang="0">
                    <a:pos x="675" y="273"/>
                  </a:cxn>
                  <a:cxn ang="0">
                    <a:pos x="547" y="215"/>
                  </a:cxn>
                  <a:cxn ang="0">
                    <a:pos x="648" y="98"/>
                  </a:cxn>
                  <a:cxn ang="0">
                    <a:pos x="555" y="41"/>
                  </a:cxn>
                  <a:cxn ang="0">
                    <a:pos x="405" y="3"/>
                  </a:cxn>
                  <a:cxn ang="0">
                    <a:pos x="296" y="354"/>
                  </a:cxn>
                  <a:cxn ang="0">
                    <a:pos x="713" y="341"/>
                  </a:cxn>
                  <a:cxn ang="0">
                    <a:pos x="515" y="320"/>
                  </a:cxn>
                  <a:cxn ang="0">
                    <a:pos x="163" y="338"/>
                  </a:cxn>
                  <a:cxn ang="0">
                    <a:pos x="49" y="433"/>
                  </a:cxn>
                  <a:cxn ang="0">
                    <a:pos x="536" y="392"/>
                  </a:cxn>
                  <a:cxn ang="0">
                    <a:pos x="672" y="420"/>
                  </a:cxn>
                  <a:cxn ang="0">
                    <a:pos x="623" y="460"/>
                  </a:cxn>
                  <a:cxn ang="0">
                    <a:pos x="340" y="466"/>
                  </a:cxn>
                  <a:cxn ang="0">
                    <a:pos x="226" y="441"/>
                  </a:cxn>
                  <a:cxn ang="0">
                    <a:pos x="92" y="588"/>
                  </a:cxn>
                  <a:cxn ang="0">
                    <a:pos x="495" y="558"/>
                  </a:cxn>
                  <a:cxn ang="0">
                    <a:pos x="699" y="561"/>
                  </a:cxn>
                  <a:cxn ang="0">
                    <a:pos x="566" y="596"/>
                  </a:cxn>
                  <a:cxn ang="0">
                    <a:pos x="514" y="643"/>
                  </a:cxn>
                  <a:cxn ang="0">
                    <a:pos x="457" y="607"/>
                  </a:cxn>
                  <a:cxn ang="0">
                    <a:pos x="60" y="743"/>
                  </a:cxn>
                  <a:cxn ang="0">
                    <a:pos x="479" y="714"/>
                  </a:cxn>
                  <a:cxn ang="0">
                    <a:pos x="789" y="733"/>
                  </a:cxn>
                  <a:cxn ang="0">
                    <a:pos x="677" y="815"/>
                  </a:cxn>
                  <a:cxn ang="0">
                    <a:pos x="736" y="877"/>
                  </a:cxn>
                  <a:cxn ang="0">
                    <a:pos x="372" y="1014"/>
                  </a:cxn>
                  <a:cxn ang="0">
                    <a:pos x="336" y="840"/>
                  </a:cxn>
                  <a:cxn ang="0">
                    <a:pos x="348" y="768"/>
                  </a:cxn>
                </a:cxnLst>
                <a:rect l="0" t="0" r="r" b="b"/>
                <a:pathLst>
                  <a:path w="811" h="1014">
                    <a:moveTo>
                      <a:pt x="405" y="3"/>
                    </a:moveTo>
                    <a:cubicBezTo>
                      <a:pt x="405" y="3"/>
                      <a:pt x="386" y="0"/>
                      <a:pt x="389" y="28"/>
                    </a:cubicBezTo>
                    <a:cubicBezTo>
                      <a:pt x="392" y="55"/>
                      <a:pt x="400" y="85"/>
                      <a:pt x="400" y="85"/>
                    </a:cubicBezTo>
                    <a:cubicBezTo>
                      <a:pt x="400" y="85"/>
                      <a:pt x="375" y="47"/>
                      <a:pt x="389" y="101"/>
                    </a:cubicBezTo>
                    <a:cubicBezTo>
                      <a:pt x="403" y="155"/>
                      <a:pt x="411" y="155"/>
                      <a:pt x="389" y="166"/>
                    </a:cubicBezTo>
                    <a:cubicBezTo>
                      <a:pt x="367" y="177"/>
                      <a:pt x="441" y="226"/>
                      <a:pt x="441" y="226"/>
                    </a:cubicBezTo>
                    <a:cubicBezTo>
                      <a:pt x="441" y="226"/>
                      <a:pt x="92" y="262"/>
                      <a:pt x="46" y="262"/>
                    </a:cubicBezTo>
                    <a:cubicBezTo>
                      <a:pt x="0" y="262"/>
                      <a:pt x="403" y="283"/>
                      <a:pt x="435" y="281"/>
                    </a:cubicBezTo>
                    <a:cubicBezTo>
                      <a:pt x="468" y="278"/>
                      <a:pt x="427" y="292"/>
                      <a:pt x="413" y="300"/>
                    </a:cubicBezTo>
                    <a:cubicBezTo>
                      <a:pt x="400" y="308"/>
                      <a:pt x="506" y="316"/>
                      <a:pt x="571" y="308"/>
                    </a:cubicBezTo>
                    <a:cubicBezTo>
                      <a:pt x="637" y="300"/>
                      <a:pt x="596" y="283"/>
                      <a:pt x="558" y="281"/>
                    </a:cubicBezTo>
                    <a:cubicBezTo>
                      <a:pt x="520" y="278"/>
                      <a:pt x="604" y="278"/>
                      <a:pt x="675" y="273"/>
                    </a:cubicBezTo>
                    <a:cubicBezTo>
                      <a:pt x="746" y="267"/>
                      <a:pt x="615" y="240"/>
                      <a:pt x="574" y="234"/>
                    </a:cubicBezTo>
                    <a:cubicBezTo>
                      <a:pt x="533" y="229"/>
                      <a:pt x="473" y="215"/>
                      <a:pt x="547" y="215"/>
                    </a:cubicBezTo>
                    <a:cubicBezTo>
                      <a:pt x="620" y="215"/>
                      <a:pt x="648" y="226"/>
                      <a:pt x="648" y="204"/>
                    </a:cubicBezTo>
                    <a:cubicBezTo>
                      <a:pt x="648" y="183"/>
                      <a:pt x="658" y="106"/>
                      <a:pt x="648" y="98"/>
                    </a:cubicBezTo>
                    <a:cubicBezTo>
                      <a:pt x="637" y="90"/>
                      <a:pt x="664" y="101"/>
                      <a:pt x="645" y="71"/>
                    </a:cubicBezTo>
                    <a:cubicBezTo>
                      <a:pt x="626" y="41"/>
                      <a:pt x="555" y="41"/>
                      <a:pt x="555" y="41"/>
                    </a:cubicBezTo>
                    <a:cubicBezTo>
                      <a:pt x="555" y="41"/>
                      <a:pt x="628" y="25"/>
                      <a:pt x="688" y="17"/>
                    </a:cubicBezTo>
                    <a:cubicBezTo>
                      <a:pt x="748" y="9"/>
                      <a:pt x="403" y="6"/>
                      <a:pt x="405" y="3"/>
                    </a:cubicBezTo>
                    <a:moveTo>
                      <a:pt x="19" y="357"/>
                    </a:moveTo>
                    <a:cubicBezTo>
                      <a:pt x="19" y="357"/>
                      <a:pt x="182" y="365"/>
                      <a:pt x="296" y="354"/>
                    </a:cubicBezTo>
                    <a:cubicBezTo>
                      <a:pt x="411" y="343"/>
                      <a:pt x="476" y="338"/>
                      <a:pt x="560" y="343"/>
                    </a:cubicBezTo>
                    <a:cubicBezTo>
                      <a:pt x="645" y="349"/>
                      <a:pt x="639" y="346"/>
                      <a:pt x="713" y="341"/>
                    </a:cubicBezTo>
                    <a:cubicBezTo>
                      <a:pt x="786" y="335"/>
                      <a:pt x="718" y="313"/>
                      <a:pt x="626" y="319"/>
                    </a:cubicBezTo>
                    <a:cubicBezTo>
                      <a:pt x="589" y="321"/>
                      <a:pt x="551" y="321"/>
                      <a:pt x="515" y="320"/>
                    </a:cubicBezTo>
                    <a:cubicBezTo>
                      <a:pt x="460" y="319"/>
                      <a:pt x="407" y="319"/>
                      <a:pt x="362" y="327"/>
                    </a:cubicBezTo>
                    <a:cubicBezTo>
                      <a:pt x="285" y="341"/>
                      <a:pt x="215" y="338"/>
                      <a:pt x="163" y="338"/>
                    </a:cubicBezTo>
                    <a:cubicBezTo>
                      <a:pt x="111" y="338"/>
                      <a:pt x="16" y="360"/>
                      <a:pt x="19" y="357"/>
                    </a:cubicBezTo>
                    <a:moveTo>
                      <a:pt x="49" y="433"/>
                    </a:moveTo>
                    <a:cubicBezTo>
                      <a:pt x="60" y="433"/>
                      <a:pt x="198" y="414"/>
                      <a:pt x="296" y="411"/>
                    </a:cubicBezTo>
                    <a:cubicBezTo>
                      <a:pt x="394" y="409"/>
                      <a:pt x="452" y="384"/>
                      <a:pt x="536" y="392"/>
                    </a:cubicBezTo>
                    <a:cubicBezTo>
                      <a:pt x="620" y="400"/>
                      <a:pt x="648" y="403"/>
                      <a:pt x="710" y="409"/>
                    </a:cubicBezTo>
                    <a:cubicBezTo>
                      <a:pt x="773" y="414"/>
                      <a:pt x="735" y="406"/>
                      <a:pt x="672" y="420"/>
                    </a:cubicBezTo>
                    <a:cubicBezTo>
                      <a:pt x="609" y="433"/>
                      <a:pt x="520" y="452"/>
                      <a:pt x="547" y="452"/>
                    </a:cubicBezTo>
                    <a:cubicBezTo>
                      <a:pt x="574" y="452"/>
                      <a:pt x="667" y="449"/>
                      <a:pt x="623" y="460"/>
                    </a:cubicBezTo>
                    <a:cubicBezTo>
                      <a:pt x="579" y="471"/>
                      <a:pt x="558" y="485"/>
                      <a:pt x="465" y="485"/>
                    </a:cubicBezTo>
                    <a:cubicBezTo>
                      <a:pt x="373" y="485"/>
                      <a:pt x="253" y="474"/>
                      <a:pt x="340" y="466"/>
                    </a:cubicBezTo>
                    <a:cubicBezTo>
                      <a:pt x="427" y="458"/>
                      <a:pt x="593" y="460"/>
                      <a:pt x="492" y="449"/>
                    </a:cubicBezTo>
                    <a:cubicBezTo>
                      <a:pt x="392" y="439"/>
                      <a:pt x="285" y="439"/>
                      <a:pt x="226" y="441"/>
                    </a:cubicBezTo>
                    <a:cubicBezTo>
                      <a:pt x="166" y="444"/>
                      <a:pt x="46" y="441"/>
                      <a:pt x="49" y="433"/>
                    </a:cubicBezTo>
                    <a:moveTo>
                      <a:pt x="92" y="588"/>
                    </a:moveTo>
                    <a:cubicBezTo>
                      <a:pt x="92" y="588"/>
                      <a:pt x="277" y="588"/>
                      <a:pt x="345" y="583"/>
                    </a:cubicBezTo>
                    <a:cubicBezTo>
                      <a:pt x="413" y="577"/>
                      <a:pt x="419" y="556"/>
                      <a:pt x="495" y="558"/>
                    </a:cubicBezTo>
                    <a:cubicBezTo>
                      <a:pt x="524" y="559"/>
                      <a:pt x="555" y="558"/>
                      <a:pt x="583" y="557"/>
                    </a:cubicBezTo>
                    <a:cubicBezTo>
                      <a:pt x="629" y="556"/>
                      <a:pt x="671" y="554"/>
                      <a:pt x="699" y="561"/>
                    </a:cubicBezTo>
                    <a:cubicBezTo>
                      <a:pt x="746" y="572"/>
                      <a:pt x="784" y="569"/>
                      <a:pt x="702" y="575"/>
                    </a:cubicBezTo>
                    <a:cubicBezTo>
                      <a:pt x="620" y="580"/>
                      <a:pt x="552" y="588"/>
                      <a:pt x="566" y="596"/>
                    </a:cubicBezTo>
                    <a:cubicBezTo>
                      <a:pt x="579" y="605"/>
                      <a:pt x="648" y="613"/>
                      <a:pt x="628" y="626"/>
                    </a:cubicBezTo>
                    <a:cubicBezTo>
                      <a:pt x="609" y="640"/>
                      <a:pt x="615" y="640"/>
                      <a:pt x="514" y="643"/>
                    </a:cubicBezTo>
                    <a:cubicBezTo>
                      <a:pt x="413" y="645"/>
                      <a:pt x="258" y="659"/>
                      <a:pt x="334" y="640"/>
                    </a:cubicBezTo>
                    <a:cubicBezTo>
                      <a:pt x="411" y="621"/>
                      <a:pt x="593" y="607"/>
                      <a:pt x="457" y="607"/>
                    </a:cubicBezTo>
                    <a:cubicBezTo>
                      <a:pt x="321" y="607"/>
                      <a:pt x="117" y="594"/>
                      <a:pt x="92" y="588"/>
                    </a:cubicBezTo>
                    <a:moveTo>
                      <a:pt x="60" y="743"/>
                    </a:moveTo>
                    <a:cubicBezTo>
                      <a:pt x="76" y="743"/>
                      <a:pt x="275" y="743"/>
                      <a:pt x="318" y="741"/>
                    </a:cubicBezTo>
                    <a:cubicBezTo>
                      <a:pt x="362" y="738"/>
                      <a:pt x="392" y="714"/>
                      <a:pt x="479" y="714"/>
                    </a:cubicBezTo>
                    <a:cubicBezTo>
                      <a:pt x="566" y="714"/>
                      <a:pt x="571" y="716"/>
                      <a:pt x="642" y="727"/>
                    </a:cubicBezTo>
                    <a:cubicBezTo>
                      <a:pt x="713" y="738"/>
                      <a:pt x="767" y="733"/>
                      <a:pt x="789" y="733"/>
                    </a:cubicBezTo>
                    <a:cubicBezTo>
                      <a:pt x="811" y="733"/>
                      <a:pt x="789" y="719"/>
                      <a:pt x="705" y="746"/>
                    </a:cubicBezTo>
                    <a:cubicBezTo>
                      <a:pt x="679" y="754"/>
                      <a:pt x="664" y="782"/>
                      <a:pt x="677" y="815"/>
                    </a:cubicBezTo>
                    <a:cubicBezTo>
                      <a:pt x="680" y="824"/>
                      <a:pt x="696" y="827"/>
                      <a:pt x="705" y="837"/>
                    </a:cubicBezTo>
                    <a:cubicBezTo>
                      <a:pt x="716" y="850"/>
                      <a:pt x="729" y="864"/>
                      <a:pt x="736" y="877"/>
                    </a:cubicBezTo>
                    <a:cubicBezTo>
                      <a:pt x="767" y="938"/>
                      <a:pt x="687" y="1010"/>
                      <a:pt x="626" y="1011"/>
                    </a:cubicBezTo>
                    <a:cubicBezTo>
                      <a:pt x="520" y="1012"/>
                      <a:pt x="457" y="1013"/>
                      <a:pt x="372" y="1014"/>
                    </a:cubicBezTo>
                    <a:cubicBezTo>
                      <a:pt x="366" y="1014"/>
                      <a:pt x="280" y="951"/>
                      <a:pt x="306" y="891"/>
                    </a:cubicBezTo>
                    <a:cubicBezTo>
                      <a:pt x="312" y="876"/>
                      <a:pt x="325" y="853"/>
                      <a:pt x="336" y="840"/>
                    </a:cubicBezTo>
                    <a:cubicBezTo>
                      <a:pt x="344" y="830"/>
                      <a:pt x="350" y="830"/>
                      <a:pt x="354" y="821"/>
                    </a:cubicBezTo>
                    <a:cubicBezTo>
                      <a:pt x="365" y="792"/>
                      <a:pt x="353" y="769"/>
                      <a:pt x="348" y="768"/>
                    </a:cubicBezTo>
                    <a:cubicBezTo>
                      <a:pt x="261" y="754"/>
                      <a:pt x="54" y="746"/>
                      <a:pt x="60" y="743"/>
                    </a:cubicBezTo>
                  </a:path>
                </a:pathLst>
              </a:custGeom>
              <a:solidFill>
                <a:srgbClr val="64646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3" name="Freeform 14"/>
              <p:cNvSpPr>
                <a:spLocks/>
              </p:cNvSpPr>
              <p:nvPr/>
            </p:nvSpPr>
            <p:spPr bwMode="gray">
              <a:xfrm>
                <a:off x="-4810125" y="8204200"/>
                <a:ext cx="1992313" cy="285750"/>
              </a:xfrm>
              <a:custGeom>
                <a:avLst/>
                <a:gdLst/>
                <a:ahLst/>
                <a:cxnLst>
                  <a:cxn ang="0">
                    <a:pos x="101" y="13"/>
                  </a:cxn>
                  <a:cxn ang="0">
                    <a:pos x="311" y="16"/>
                  </a:cxn>
                  <a:cxn ang="0">
                    <a:pos x="330" y="51"/>
                  </a:cxn>
                  <a:cxn ang="0">
                    <a:pos x="0" y="76"/>
                  </a:cxn>
                  <a:cxn ang="0">
                    <a:pos x="153" y="49"/>
                  </a:cxn>
                  <a:cxn ang="0">
                    <a:pos x="101" y="13"/>
                  </a:cxn>
                </a:cxnLst>
                <a:rect l="0" t="0" r="r" b="b"/>
                <a:pathLst>
                  <a:path w="531" h="76">
                    <a:moveTo>
                      <a:pt x="101" y="13"/>
                    </a:moveTo>
                    <a:cubicBezTo>
                      <a:pt x="101" y="13"/>
                      <a:pt x="207" y="0"/>
                      <a:pt x="311" y="16"/>
                    </a:cubicBezTo>
                    <a:cubicBezTo>
                      <a:pt x="414" y="32"/>
                      <a:pt x="531" y="38"/>
                      <a:pt x="330" y="51"/>
                    </a:cubicBezTo>
                    <a:cubicBezTo>
                      <a:pt x="128" y="65"/>
                      <a:pt x="0" y="76"/>
                      <a:pt x="0" y="76"/>
                    </a:cubicBezTo>
                    <a:cubicBezTo>
                      <a:pt x="0" y="76"/>
                      <a:pt x="90" y="76"/>
                      <a:pt x="153" y="49"/>
                    </a:cubicBezTo>
                    <a:cubicBezTo>
                      <a:pt x="215" y="21"/>
                      <a:pt x="106" y="21"/>
                      <a:pt x="101" y="13"/>
                    </a:cubicBezTo>
                    <a:close/>
                  </a:path>
                </a:pathLst>
              </a:custGeom>
              <a:solidFill>
                <a:srgbClr val="5B5A58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4" name="Freeform 15"/>
              <p:cNvSpPr>
                <a:spLocks noEditPoints="1"/>
              </p:cNvSpPr>
              <p:nvPr/>
            </p:nvSpPr>
            <p:spPr bwMode="gray">
              <a:xfrm>
                <a:off x="-6638925" y="7585075"/>
                <a:ext cx="2698750" cy="1560513"/>
              </a:xfrm>
              <a:custGeom>
                <a:avLst/>
                <a:gdLst/>
                <a:ahLst/>
                <a:cxnLst>
                  <a:cxn ang="0">
                    <a:pos x="7" y="3"/>
                  </a:cxn>
                  <a:cxn ang="0">
                    <a:pos x="304" y="11"/>
                  </a:cxn>
                  <a:cxn ang="0">
                    <a:pos x="498" y="50"/>
                  </a:cxn>
                  <a:cxn ang="0">
                    <a:pos x="27" y="93"/>
                  </a:cxn>
                  <a:cxn ang="0">
                    <a:pos x="7" y="3"/>
                  </a:cxn>
                  <a:cxn ang="0">
                    <a:pos x="0" y="187"/>
                  </a:cxn>
                  <a:cxn ang="0">
                    <a:pos x="327" y="187"/>
                  </a:cxn>
                  <a:cxn ang="0">
                    <a:pos x="424" y="229"/>
                  </a:cxn>
                  <a:cxn ang="0">
                    <a:pos x="19" y="265"/>
                  </a:cxn>
                  <a:cxn ang="0">
                    <a:pos x="0" y="187"/>
                  </a:cxn>
                  <a:cxn ang="0">
                    <a:pos x="7" y="339"/>
                  </a:cxn>
                  <a:cxn ang="0">
                    <a:pos x="280" y="362"/>
                  </a:cxn>
                  <a:cxn ang="0">
                    <a:pos x="526" y="358"/>
                  </a:cxn>
                  <a:cxn ang="0">
                    <a:pos x="288" y="413"/>
                  </a:cxn>
                  <a:cxn ang="0">
                    <a:pos x="7" y="413"/>
                  </a:cxn>
                  <a:cxn ang="0">
                    <a:pos x="7" y="339"/>
                  </a:cxn>
                </a:cxnLst>
                <a:rect l="0" t="0" r="r" b="b"/>
                <a:pathLst>
                  <a:path w="720" h="416">
                    <a:moveTo>
                      <a:pt x="7" y="3"/>
                    </a:moveTo>
                    <a:cubicBezTo>
                      <a:pt x="7" y="3"/>
                      <a:pt x="136" y="0"/>
                      <a:pt x="304" y="11"/>
                    </a:cubicBezTo>
                    <a:cubicBezTo>
                      <a:pt x="471" y="23"/>
                      <a:pt x="720" y="27"/>
                      <a:pt x="498" y="50"/>
                    </a:cubicBezTo>
                    <a:cubicBezTo>
                      <a:pt x="276" y="74"/>
                      <a:pt x="27" y="93"/>
                      <a:pt x="27" y="93"/>
                    </a:cubicBezTo>
                    <a:lnTo>
                      <a:pt x="7" y="3"/>
                    </a:lnTo>
                    <a:close/>
                    <a:moveTo>
                      <a:pt x="0" y="187"/>
                    </a:moveTo>
                    <a:cubicBezTo>
                      <a:pt x="19" y="183"/>
                      <a:pt x="152" y="167"/>
                      <a:pt x="327" y="187"/>
                    </a:cubicBezTo>
                    <a:cubicBezTo>
                      <a:pt x="502" y="206"/>
                      <a:pt x="604" y="222"/>
                      <a:pt x="424" y="229"/>
                    </a:cubicBezTo>
                    <a:cubicBezTo>
                      <a:pt x="245" y="237"/>
                      <a:pt x="19" y="265"/>
                      <a:pt x="19" y="265"/>
                    </a:cubicBezTo>
                    <a:lnTo>
                      <a:pt x="0" y="187"/>
                    </a:lnTo>
                    <a:close/>
                    <a:moveTo>
                      <a:pt x="7" y="339"/>
                    </a:moveTo>
                    <a:cubicBezTo>
                      <a:pt x="7" y="339"/>
                      <a:pt x="116" y="374"/>
                      <a:pt x="280" y="362"/>
                    </a:cubicBezTo>
                    <a:cubicBezTo>
                      <a:pt x="444" y="350"/>
                      <a:pt x="545" y="354"/>
                      <a:pt x="526" y="358"/>
                    </a:cubicBezTo>
                    <a:cubicBezTo>
                      <a:pt x="506" y="362"/>
                      <a:pt x="432" y="416"/>
                      <a:pt x="288" y="413"/>
                    </a:cubicBezTo>
                    <a:cubicBezTo>
                      <a:pt x="144" y="409"/>
                      <a:pt x="7" y="413"/>
                      <a:pt x="7" y="413"/>
                    </a:cubicBezTo>
                    <a:lnTo>
                      <a:pt x="7" y="339"/>
                    </a:lnTo>
                    <a:close/>
                  </a:path>
                </a:pathLst>
              </a:custGeom>
              <a:solidFill>
                <a:srgbClr val="938A85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5" name="Freeform 16"/>
              <p:cNvSpPr>
                <a:spLocks noEditPoints="1"/>
              </p:cNvSpPr>
              <p:nvPr/>
            </p:nvSpPr>
            <p:spPr bwMode="gray">
              <a:xfrm>
                <a:off x="-4816475" y="7612062"/>
                <a:ext cx="2365375" cy="2012950"/>
              </a:xfrm>
              <a:custGeom>
                <a:avLst/>
                <a:gdLst/>
                <a:ahLst/>
                <a:cxnLst>
                  <a:cxn ang="0">
                    <a:pos x="119" y="13"/>
                  </a:cxn>
                  <a:cxn ang="0">
                    <a:pos x="313" y="13"/>
                  </a:cxn>
                  <a:cxn ang="0">
                    <a:pos x="370" y="40"/>
                  </a:cxn>
                  <a:cxn ang="0">
                    <a:pos x="76" y="73"/>
                  </a:cxn>
                  <a:cxn ang="0">
                    <a:pos x="117" y="51"/>
                  </a:cxn>
                  <a:cxn ang="0">
                    <a:pos x="138" y="19"/>
                  </a:cxn>
                  <a:cxn ang="0">
                    <a:pos x="119" y="13"/>
                  </a:cxn>
                  <a:cxn ang="0">
                    <a:pos x="122" y="340"/>
                  </a:cxn>
                  <a:cxn ang="0">
                    <a:pos x="313" y="334"/>
                  </a:cxn>
                  <a:cxn ang="0">
                    <a:pos x="454" y="351"/>
                  </a:cxn>
                  <a:cxn ang="0">
                    <a:pos x="117" y="394"/>
                  </a:cxn>
                  <a:cxn ang="0">
                    <a:pos x="152" y="373"/>
                  </a:cxn>
                  <a:cxn ang="0">
                    <a:pos x="122" y="340"/>
                  </a:cxn>
                  <a:cxn ang="0">
                    <a:pos x="167" y="86"/>
                  </a:cxn>
                  <a:cxn ang="0">
                    <a:pos x="382" y="69"/>
                  </a:cxn>
                  <a:cxn ang="0">
                    <a:pos x="268" y="117"/>
                  </a:cxn>
                  <a:cxn ang="0">
                    <a:pos x="167" y="86"/>
                  </a:cxn>
                  <a:cxn ang="0">
                    <a:pos x="150" y="266"/>
                  </a:cxn>
                  <a:cxn ang="0">
                    <a:pos x="303" y="252"/>
                  </a:cxn>
                  <a:cxn ang="0">
                    <a:pos x="469" y="248"/>
                  </a:cxn>
                  <a:cxn ang="0">
                    <a:pos x="303" y="279"/>
                  </a:cxn>
                  <a:cxn ang="0">
                    <a:pos x="150" y="266"/>
                  </a:cxn>
                  <a:cxn ang="0">
                    <a:pos x="141" y="428"/>
                  </a:cxn>
                  <a:cxn ang="0">
                    <a:pos x="272" y="406"/>
                  </a:cxn>
                  <a:cxn ang="0">
                    <a:pos x="456" y="414"/>
                  </a:cxn>
                  <a:cxn ang="0">
                    <a:pos x="347" y="436"/>
                  </a:cxn>
                  <a:cxn ang="0">
                    <a:pos x="141" y="428"/>
                  </a:cxn>
                  <a:cxn ang="0">
                    <a:pos x="216" y="511"/>
                  </a:cxn>
                  <a:cxn ang="0">
                    <a:pos x="325" y="502"/>
                  </a:cxn>
                  <a:cxn ang="0">
                    <a:pos x="338" y="519"/>
                  </a:cxn>
                  <a:cxn ang="0">
                    <a:pos x="268" y="533"/>
                  </a:cxn>
                  <a:cxn ang="0">
                    <a:pos x="216" y="511"/>
                  </a:cxn>
                </a:cxnLst>
                <a:rect l="0" t="0" r="r" b="b"/>
                <a:pathLst>
                  <a:path w="631" h="537">
                    <a:moveTo>
                      <a:pt x="119" y="13"/>
                    </a:moveTo>
                    <a:cubicBezTo>
                      <a:pt x="119" y="13"/>
                      <a:pt x="239" y="0"/>
                      <a:pt x="313" y="13"/>
                    </a:cubicBezTo>
                    <a:cubicBezTo>
                      <a:pt x="386" y="27"/>
                      <a:pt x="484" y="13"/>
                      <a:pt x="370" y="40"/>
                    </a:cubicBezTo>
                    <a:cubicBezTo>
                      <a:pt x="255" y="68"/>
                      <a:pt x="152" y="76"/>
                      <a:pt x="76" y="73"/>
                    </a:cubicBezTo>
                    <a:cubicBezTo>
                      <a:pt x="0" y="70"/>
                      <a:pt x="27" y="70"/>
                      <a:pt x="117" y="51"/>
                    </a:cubicBezTo>
                    <a:cubicBezTo>
                      <a:pt x="206" y="32"/>
                      <a:pt x="168" y="19"/>
                      <a:pt x="138" y="19"/>
                    </a:cubicBezTo>
                    <a:cubicBezTo>
                      <a:pt x="108" y="19"/>
                      <a:pt x="127" y="16"/>
                      <a:pt x="119" y="13"/>
                    </a:cubicBezTo>
                    <a:close/>
                    <a:moveTo>
                      <a:pt x="122" y="340"/>
                    </a:moveTo>
                    <a:cubicBezTo>
                      <a:pt x="122" y="340"/>
                      <a:pt x="209" y="332"/>
                      <a:pt x="313" y="334"/>
                    </a:cubicBezTo>
                    <a:cubicBezTo>
                      <a:pt x="416" y="337"/>
                      <a:pt x="631" y="321"/>
                      <a:pt x="454" y="351"/>
                    </a:cubicBezTo>
                    <a:cubicBezTo>
                      <a:pt x="277" y="381"/>
                      <a:pt x="176" y="386"/>
                      <a:pt x="117" y="394"/>
                    </a:cubicBezTo>
                    <a:cubicBezTo>
                      <a:pt x="57" y="403"/>
                      <a:pt x="84" y="397"/>
                      <a:pt x="152" y="373"/>
                    </a:cubicBezTo>
                    <a:cubicBezTo>
                      <a:pt x="220" y="348"/>
                      <a:pt x="122" y="348"/>
                      <a:pt x="122" y="340"/>
                    </a:cubicBezTo>
                    <a:close/>
                    <a:moveTo>
                      <a:pt x="167" y="86"/>
                    </a:moveTo>
                    <a:cubicBezTo>
                      <a:pt x="198" y="86"/>
                      <a:pt x="294" y="60"/>
                      <a:pt x="382" y="69"/>
                    </a:cubicBezTo>
                    <a:cubicBezTo>
                      <a:pt x="469" y="77"/>
                      <a:pt x="369" y="112"/>
                      <a:pt x="268" y="117"/>
                    </a:cubicBezTo>
                    <a:cubicBezTo>
                      <a:pt x="167" y="121"/>
                      <a:pt x="172" y="91"/>
                      <a:pt x="167" y="86"/>
                    </a:cubicBezTo>
                    <a:close/>
                    <a:moveTo>
                      <a:pt x="150" y="266"/>
                    </a:moveTo>
                    <a:cubicBezTo>
                      <a:pt x="176" y="266"/>
                      <a:pt x="216" y="257"/>
                      <a:pt x="303" y="252"/>
                    </a:cubicBezTo>
                    <a:cubicBezTo>
                      <a:pt x="391" y="248"/>
                      <a:pt x="469" y="248"/>
                      <a:pt x="469" y="248"/>
                    </a:cubicBezTo>
                    <a:cubicBezTo>
                      <a:pt x="469" y="248"/>
                      <a:pt x="399" y="274"/>
                      <a:pt x="303" y="279"/>
                    </a:cubicBezTo>
                    <a:cubicBezTo>
                      <a:pt x="207" y="283"/>
                      <a:pt x="159" y="266"/>
                      <a:pt x="150" y="266"/>
                    </a:cubicBezTo>
                    <a:close/>
                    <a:moveTo>
                      <a:pt x="141" y="428"/>
                    </a:moveTo>
                    <a:cubicBezTo>
                      <a:pt x="159" y="428"/>
                      <a:pt x="150" y="410"/>
                      <a:pt x="272" y="406"/>
                    </a:cubicBezTo>
                    <a:cubicBezTo>
                      <a:pt x="395" y="401"/>
                      <a:pt x="456" y="414"/>
                      <a:pt x="456" y="414"/>
                    </a:cubicBezTo>
                    <a:cubicBezTo>
                      <a:pt x="456" y="414"/>
                      <a:pt x="487" y="419"/>
                      <a:pt x="347" y="436"/>
                    </a:cubicBezTo>
                    <a:cubicBezTo>
                      <a:pt x="207" y="454"/>
                      <a:pt x="145" y="423"/>
                      <a:pt x="141" y="428"/>
                    </a:cubicBezTo>
                    <a:close/>
                    <a:moveTo>
                      <a:pt x="216" y="511"/>
                    </a:moveTo>
                    <a:cubicBezTo>
                      <a:pt x="242" y="511"/>
                      <a:pt x="255" y="502"/>
                      <a:pt x="325" y="502"/>
                    </a:cubicBezTo>
                    <a:cubicBezTo>
                      <a:pt x="395" y="502"/>
                      <a:pt x="338" y="519"/>
                      <a:pt x="338" y="519"/>
                    </a:cubicBezTo>
                    <a:cubicBezTo>
                      <a:pt x="338" y="519"/>
                      <a:pt x="329" y="528"/>
                      <a:pt x="268" y="533"/>
                    </a:cubicBezTo>
                    <a:cubicBezTo>
                      <a:pt x="207" y="537"/>
                      <a:pt x="224" y="519"/>
                      <a:pt x="216" y="511"/>
                    </a:cubicBezTo>
                    <a:close/>
                  </a:path>
                </a:pathLst>
              </a:custGeom>
              <a:solidFill>
                <a:srgbClr val="F3F0ED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6" name="Freeform 17"/>
              <p:cNvSpPr>
                <a:spLocks noEditPoints="1"/>
              </p:cNvSpPr>
              <p:nvPr/>
            </p:nvSpPr>
            <p:spPr bwMode="gray">
              <a:xfrm>
                <a:off x="-6561138" y="9742487"/>
                <a:ext cx="3967163" cy="77788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21"/>
                  </a:cxn>
                  <a:cxn ang="0">
                    <a:pos x="5" y="21"/>
                  </a:cxn>
                  <a:cxn ang="0">
                    <a:pos x="4" y="19"/>
                  </a:cxn>
                  <a:cxn ang="0">
                    <a:pos x="0" y="10"/>
                  </a:cxn>
                  <a:cxn ang="0">
                    <a:pos x="1058" y="0"/>
                  </a:cxn>
                  <a:cxn ang="0">
                    <a:pos x="1056" y="2"/>
                  </a:cxn>
                  <a:cxn ang="0">
                    <a:pos x="1058" y="2"/>
                  </a:cxn>
                  <a:cxn ang="0">
                    <a:pos x="1058" y="0"/>
                  </a:cxn>
                </a:cxnLst>
                <a:rect l="0" t="0" r="r" b="b"/>
                <a:pathLst>
                  <a:path w="1058" h="21">
                    <a:moveTo>
                      <a:pt x="0" y="1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2" y="21"/>
                      <a:pt x="5" y="21"/>
                    </a:cubicBezTo>
                    <a:cubicBezTo>
                      <a:pt x="5" y="21"/>
                      <a:pt x="5" y="20"/>
                      <a:pt x="4" y="19"/>
                    </a:cubicBezTo>
                    <a:cubicBezTo>
                      <a:pt x="3" y="16"/>
                      <a:pt x="1" y="13"/>
                      <a:pt x="0" y="10"/>
                    </a:cubicBezTo>
                    <a:moveTo>
                      <a:pt x="1058" y="0"/>
                    </a:moveTo>
                    <a:cubicBezTo>
                      <a:pt x="1057" y="1"/>
                      <a:pt x="1057" y="2"/>
                      <a:pt x="1056" y="2"/>
                    </a:cubicBezTo>
                    <a:cubicBezTo>
                      <a:pt x="1057" y="2"/>
                      <a:pt x="1058" y="2"/>
                      <a:pt x="1058" y="2"/>
                    </a:cubicBezTo>
                    <a:cubicBezTo>
                      <a:pt x="1058" y="0"/>
                      <a:pt x="1058" y="0"/>
                      <a:pt x="1058" y="0"/>
                    </a:cubicBezTo>
                  </a:path>
                </a:pathLst>
              </a:custGeom>
              <a:solidFill>
                <a:srgbClr val="F9F7F5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7" name="Freeform 18"/>
              <p:cNvSpPr>
                <a:spLocks noEditPoints="1"/>
              </p:cNvSpPr>
              <p:nvPr/>
            </p:nvSpPr>
            <p:spPr bwMode="gray">
              <a:xfrm>
                <a:off x="-6561138" y="9583737"/>
                <a:ext cx="3967163" cy="266700"/>
              </a:xfrm>
              <a:custGeom>
                <a:avLst/>
                <a:gdLst/>
                <a:ahLst/>
                <a:cxnLst>
                  <a:cxn ang="0">
                    <a:pos x="1" y="19"/>
                  </a:cxn>
                  <a:cxn ang="0">
                    <a:pos x="0" y="52"/>
                  </a:cxn>
                  <a:cxn ang="0">
                    <a:pos x="4" y="61"/>
                  </a:cxn>
                  <a:cxn ang="0">
                    <a:pos x="5" y="63"/>
                  </a:cxn>
                  <a:cxn ang="0">
                    <a:pos x="202" y="68"/>
                  </a:cxn>
                  <a:cxn ang="0">
                    <a:pos x="335" y="71"/>
                  </a:cxn>
                  <a:cxn ang="0">
                    <a:pos x="349" y="52"/>
                  </a:cxn>
                  <a:cxn ang="0">
                    <a:pos x="367" y="33"/>
                  </a:cxn>
                  <a:cxn ang="0">
                    <a:pos x="368" y="28"/>
                  </a:cxn>
                  <a:cxn ang="0">
                    <a:pos x="203" y="24"/>
                  </a:cxn>
                  <a:cxn ang="0">
                    <a:pos x="61" y="21"/>
                  </a:cxn>
                  <a:cxn ang="0">
                    <a:pos x="17" y="20"/>
                  </a:cxn>
                  <a:cxn ang="0">
                    <a:pos x="1" y="19"/>
                  </a:cxn>
                  <a:cxn ang="0">
                    <a:pos x="1055" y="0"/>
                  </a:cxn>
                  <a:cxn ang="0">
                    <a:pos x="1051" y="1"/>
                  </a:cxn>
                  <a:cxn ang="0">
                    <a:pos x="821" y="16"/>
                  </a:cxn>
                  <a:cxn ang="0">
                    <a:pos x="688" y="24"/>
                  </a:cxn>
                  <a:cxn ang="0">
                    <a:pos x="690" y="27"/>
                  </a:cxn>
                  <a:cxn ang="0">
                    <a:pos x="718" y="49"/>
                  </a:cxn>
                  <a:cxn ang="0">
                    <a:pos x="732" y="65"/>
                  </a:cxn>
                  <a:cxn ang="0">
                    <a:pos x="1056" y="44"/>
                  </a:cxn>
                  <a:cxn ang="0">
                    <a:pos x="1058" y="42"/>
                  </a:cxn>
                  <a:cxn ang="0">
                    <a:pos x="1055" y="0"/>
                  </a:cxn>
                </a:cxnLst>
                <a:rect l="0" t="0" r="r" b="b"/>
                <a:pathLst>
                  <a:path w="1058" h="71">
                    <a:moveTo>
                      <a:pt x="1" y="19"/>
                    </a:moveTo>
                    <a:cubicBezTo>
                      <a:pt x="0" y="52"/>
                      <a:pt x="0" y="52"/>
                      <a:pt x="0" y="52"/>
                    </a:cubicBezTo>
                    <a:cubicBezTo>
                      <a:pt x="1" y="55"/>
                      <a:pt x="3" y="58"/>
                      <a:pt x="4" y="61"/>
                    </a:cubicBezTo>
                    <a:cubicBezTo>
                      <a:pt x="5" y="62"/>
                      <a:pt x="5" y="63"/>
                      <a:pt x="5" y="63"/>
                    </a:cubicBezTo>
                    <a:cubicBezTo>
                      <a:pt x="27" y="64"/>
                      <a:pt x="108" y="66"/>
                      <a:pt x="202" y="68"/>
                    </a:cubicBezTo>
                    <a:cubicBezTo>
                      <a:pt x="245" y="69"/>
                      <a:pt x="291" y="70"/>
                      <a:pt x="335" y="71"/>
                    </a:cubicBezTo>
                    <a:cubicBezTo>
                      <a:pt x="340" y="64"/>
                      <a:pt x="345" y="57"/>
                      <a:pt x="349" y="52"/>
                    </a:cubicBezTo>
                    <a:cubicBezTo>
                      <a:pt x="357" y="42"/>
                      <a:pt x="363" y="42"/>
                      <a:pt x="367" y="33"/>
                    </a:cubicBezTo>
                    <a:cubicBezTo>
                      <a:pt x="367" y="31"/>
                      <a:pt x="368" y="29"/>
                      <a:pt x="368" y="28"/>
                    </a:cubicBezTo>
                    <a:cubicBezTo>
                      <a:pt x="314" y="27"/>
                      <a:pt x="257" y="26"/>
                      <a:pt x="203" y="24"/>
                    </a:cubicBezTo>
                    <a:cubicBezTo>
                      <a:pt x="148" y="23"/>
                      <a:pt x="97" y="22"/>
                      <a:pt x="61" y="21"/>
                    </a:cubicBezTo>
                    <a:cubicBezTo>
                      <a:pt x="42" y="20"/>
                      <a:pt x="27" y="20"/>
                      <a:pt x="17" y="20"/>
                    </a:cubicBezTo>
                    <a:cubicBezTo>
                      <a:pt x="7" y="19"/>
                      <a:pt x="1" y="19"/>
                      <a:pt x="1" y="19"/>
                    </a:cubicBezTo>
                    <a:moveTo>
                      <a:pt x="1055" y="0"/>
                    </a:moveTo>
                    <a:cubicBezTo>
                      <a:pt x="1055" y="0"/>
                      <a:pt x="1054" y="1"/>
                      <a:pt x="1051" y="1"/>
                    </a:cubicBezTo>
                    <a:cubicBezTo>
                      <a:pt x="1029" y="2"/>
                      <a:pt x="931" y="9"/>
                      <a:pt x="821" y="16"/>
                    </a:cubicBezTo>
                    <a:cubicBezTo>
                      <a:pt x="778" y="19"/>
                      <a:pt x="732" y="22"/>
                      <a:pt x="688" y="24"/>
                    </a:cubicBezTo>
                    <a:cubicBezTo>
                      <a:pt x="689" y="25"/>
                      <a:pt x="689" y="26"/>
                      <a:pt x="690" y="27"/>
                    </a:cubicBezTo>
                    <a:cubicBezTo>
                      <a:pt x="693" y="36"/>
                      <a:pt x="709" y="39"/>
                      <a:pt x="718" y="49"/>
                    </a:cubicBezTo>
                    <a:cubicBezTo>
                      <a:pt x="723" y="55"/>
                      <a:pt x="728" y="60"/>
                      <a:pt x="732" y="65"/>
                    </a:cubicBezTo>
                    <a:cubicBezTo>
                      <a:pt x="878" y="58"/>
                      <a:pt x="1033" y="46"/>
                      <a:pt x="1056" y="44"/>
                    </a:cubicBezTo>
                    <a:cubicBezTo>
                      <a:pt x="1057" y="44"/>
                      <a:pt x="1057" y="43"/>
                      <a:pt x="1058" y="42"/>
                    </a:cubicBezTo>
                    <a:cubicBezTo>
                      <a:pt x="1055" y="0"/>
                      <a:pt x="1055" y="0"/>
                      <a:pt x="1055" y="0"/>
                    </a:cubicBezTo>
                  </a:path>
                </a:pathLst>
              </a:custGeom>
              <a:solidFill>
                <a:srgbClr val="BCBAB9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8" name="Freeform 19"/>
              <p:cNvSpPr>
                <a:spLocks/>
              </p:cNvSpPr>
              <p:nvPr/>
            </p:nvSpPr>
            <p:spPr bwMode="gray">
              <a:xfrm>
                <a:off x="-5305425" y="9674225"/>
                <a:ext cx="1489075" cy="184150"/>
              </a:xfrm>
              <a:custGeom>
                <a:avLst/>
                <a:gdLst/>
                <a:ahLst/>
                <a:cxnLst>
                  <a:cxn ang="0">
                    <a:pos x="353" y="0"/>
                  </a:cxn>
                  <a:cxn ang="0">
                    <a:pos x="320" y="1"/>
                  </a:cxn>
                  <a:cxn ang="0">
                    <a:pos x="184" y="5"/>
                  </a:cxn>
                  <a:cxn ang="0">
                    <a:pos x="184" y="5"/>
                  </a:cxn>
                  <a:cxn ang="0">
                    <a:pos x="33" y="4"/>
                  </a:cxn>
                  <a:cxn ang="0">
                    <a:pos x="32" y="9"/>
                  </a:cxn>
                  <a:cxn ang="0">
                    <a:pos x="14" y="28"/>
                  </a:cxn>
                  <a:cxn ang="0">
                    <a:pos x="0" y="47"/>
                  </a:cxn>
                  <a:cxn ang="0">
                    <a:pos x="184" y="49"/>
                  </a:cxn>
                  <a:cxn ang="0">
                    <a:pos x="333" y="45"/>
                  </a:cxn>
                  <a:cxn ang="0">
                    <a:pos x="397" y="41"/>
                  </a:cxn>
                  <a:cxn ang="0">
                    <a:pos x="383" y="25"/>
                  </a:cxn>
                  <a:cxn ang="0">
                    <a:pos x="355" y="3"/>
                  </a:cxn>
                  <a:cxn ang="0">
                    <a:pos x="353" y="0"/>
                  </a:cxn>
                </a:cxnLst>
                <a:rect l="0" t="0" r="r" b="b"/>
                <a:pathLst>
                  <a:path w="397" h="49">
                    <a:moveTo>
                      <a:pt x="353" y="0"/>
                    </a:moveTo>
                    <a:cubicBezTo>
                      <a:pt x="342" y="0"/>
                      <a:pt x="331" y="1"/>
                      <a:pt x="320" y="1"/>
                    </a:cubicBezTo>
                    <a:cubicBezTo>
                      <a:pt x="267" y="4"/>
                      <a:pt x="219" y="5"/>
                      <a:pt x="184" y="5"/>
                    </a:cubicBezTo>
                    <a:cubicBezTo>
                      <a:pt x="184" y="5"/>
                      <a:pt x="184" y="5"/>
                      <a:pt x="184" y="5"/>
                    </a:cubicBezTo>
                    <a:cubicBezTo>
                      <a:pt x="145" y="5"/>
                      <a:pt x="91" y="5"/>
                      <a:pt x="33" y="4"/>
                    </a:cubicBezTo>
                    <a:cubicBezTo>
                      <a:pt x="33" y="5"/>
                      <a:pt x="32" y="7"/>
                      <a:pt x="32" y="9"/>
                    </a:cubicBezTo>
                    <a:cubicBezTo>
                      <a:pt x="28" y="18"/>
                      <a:pt x="22" y="18"/>
                      <a:pt x="14" y="28"/>
                    </a:cubicBezTo>
                    <a:cubicBezTo>
                      <a:pt x="10" y="33"/>
                      <a:pt x="5" y="40"/>
                      <a:pt x="0" y="47"/>
                    </a:cubicBezTo>
                    <a:cubicBezTo>
                      <a:pt x="71" y="48"/>
                      <a:pt x="137" y="49"/>
                      <a:pt x="184" y="49"/>
                    </a:cubicBezTo>
                    <a:cubicBezTo>
                      <a:pt x="222" y="49"/>
                      <a:pt x="275" y="48"/>
                      <a:pt x="333" y="45"/>
                    </a:cubicBezTo>
                    <a:cubicBezTo>
                      <a:pt x="354" y="44"/>
                      <a:pt x="375" y="43"/>
                      <a:pt x="397" y="41"/>
                    </a:cubicBezTo>
                    <a:cubicBezTo>
                      <a:pt x="393" y="36"/>
                      <a:pt x="388" y="31"/>
                      <a:pt x="383" y="25"/>
                    </a:cubicBezTo>
                    <a:cubicBezTo>
                      <a:pt x="374" y="15"/>
                      <a:pt x="358" y="12"/>
                      <a:pt x="355" y="3"/>
                    </a:cubicBezTo>
                    <a:cubicBezTo>
                      <a:pt x="354" y="2"/>
                      <a:pt x="354" y="1"/>
                      <a:pt x="353" y="0"/>
                    </a:cubicBezTo>
                  </a:path>
                </a:pathLst>
              </a:custGeom>
              <a:solidFill>
                <a:srgbClr val="B0AFAB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19" name="Freeform 22"/>
              <p:cNvSpPr>
                <a:spLocks/>
              </p:cNvSpPr>
              <p:nvPr/>
            </p:nvSpPr>
            <p:spPr bwMode="gray">
              <a:xfrm>
                <a:off x="-2619375" y="8102600"/>
                <a:ext cx="63500" cy="192088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15" y="50"/>
                  </a:cxn>
                  <a:cxn ang="0">
                    <a:pos x="17" y="51"/>
                  </a:cxn>
                  <a:cxn ang="0">
                    <a:pos x="2" y="0"/>
                  </a:cxn>
                </a:cxnLst>
                <a:rect l="0" t="0" r="r" b="b"/>
                <a:pathLst>
                  <a:path w="17" h="51">
                    <a:moveTo>
                      <a:pt x="2" y="0"/>
                    </a:moveTo>
                    <a:cubicBezTo>
                      <a:pt x="0" y="20"/>
                      <a:pt x="12" y="44"/>
                      <a:pt x="15" y="50"/>
                    </a:cubicBezTo>
                    <a:cubicBezTo>
                      <a:pt x="16" y="50"/>
                      <a:pt x="17" y="51"/>
                      <a:pt x="17" y="51"/>
                    </a:cubicBezTo>
                    <a:cubicBezTo>
                      <a:pt x="2" y="0"/>
                      <a:pt x="2" y="0"/>
                      <a:pt x="2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0" name="Freeform 23"/>
              <p:cNvSpPr>
                <a:spLocks/>
              </p:cNvSpPr>
              <p:nvPr/>
            </p:nvSpPr>
            <p:spPr bwMode="gray">
              <a:xfrm>
                <a:off x="-2770188" y="8054975"/>
                <a:ext cx="206375" cy="234950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2" y="18"/>
                  </a:cxn>
                  <a:cxn ang="0">
                    <a:pos x="55" y="63"/>
                  </a:cxn>
                  <a:cxn ang="0">
                    <a:pos x="42" y="13"/>
                  </a:cxn>
                  <a:cxn ang="0">
                    <a:pos x="39" y="3"/>
                  </a:cxn>
                  <a:cxn ang="0">
                    <a:pos x="23" y="0"/>
                  </a:cxn>
                </a:cxnLst>
                <a:rect l="0" t="0" r="r" b="b"/>
                <a:pathLst>
                  <a:path w="55" h="63">
                    <a:moveTo>
                      <a:pt x="23" y="0"/>
                    </a:moveTo>
                    <a:cubicBezTo>
                      <a:pt x="14" y="0"/>
                      <a:pt x="4" y="3"/>
                      <a:pt x="2" y="18"/>
                    </a:cubicBezTo>
                    <a:cubicBezTo>
                      <a:pt x="0" y="42"/>
                      <a:pt x="44" y="59"/>
                      <a:pt x="55" y="63"/>
                    </a:cubicBezTo>
                    <a:cubicBezTo>
                      <a:pt x="52" y="57"/>
                      <a:pt x="40" y="33"/>
                      <a:pt x="42" y="13"/>
                    </a:cubicBezTo>
                    <a:cubicBezTo>
                      <a:pt x="39" y="3"/>
                      <a:pt x="39" y="3"/>
                      <a:pt x="39" y="3"/>
                    </a:cubicBezTo>
                    <a:cubicBezTo>
                      <a:pt x="39" y="3"/>
                      <a:pt x="31" y="0"/>
                      <a:pt x="23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1" name="Freeform 24"/>
              <p:cNvSpPr>
                <a:spLocks/>
              </p:cNvSpPr>
              <p:nvPr/>
            </p:nvSpPr>
            <p:spPr bwMode="gray">
              <a:xfrm>
                <a:off x="-2635250" y="8729662"/>
                <a:ext cx="34925" cy="127000"/>
              </a:xfrm>
              <a:custGeom>
                <a:avLst/>
                <a:gdLst/>
                <a:ahLst/>
                <a:cxnLst>
                  <a:cxn ang="0">
                    <a:pos x="1" y="0"/>
                  </a:cxn>
                  <a:cxn ang="0">
                    <a:pos x="9" y="34"/>
                  </a:cxn>
                  <a:cxn ang="0">
                    <a:pos x="1" y="0"/>
                  </a:cxn>
                </a:cxnLst>
                <a:rect l="0" t="0" r="r" b="b"/>
                <a:pathLst>
                  <a:path w="9" h="34">
                    <a:moveTo>
                      <a:pt x="1" y="0"/>
                    </a:moveTo>
                    <a:cubicBezTo>
                      <a:pt x="0" y="12"/>
                      <a:pt x="1" y="24"/>
                      <a:pt x="9" y="34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2" name="Freeform 25"/>
              <p:cNvSpPr>
                <a:spLocks/>
              </p:cNvSpPr>
              <p:nvPr/>
            </p:nvSpPr>
            <p:spPr bwMode="gray">
              <a:xfrm>
                <a:off x="-2852738" y="8636000"/>
                <a:ext cx="255588" cy="231775"/>
              </a:xfrm>
              <a:custGeom>
                <a:avLst/>
                <a:gdLst/>
                <a:ahLst/>
                <a:cxnLst>
                  <a:cxn ang="0">
                    <a:pos x="34" y="0"/>
                  </a:cxn>
                  <a:cxn ang="0">
                    <a:pos x="8" y="17"/>
                  </a:cxn>
                  <a:cxn ang="0">
                    <a:pos x="68" y="62"/>
                  </a:cxn>
                  <a:cxn ang="0">
                    <a:pos x="67" y="59"/>
                  </a:cxn>
                  <a:cxn ang="0">
                    <a:pos x="59" y="25"/>
                  </a:cxn>
                  <a:cxn ang="0">
                    <a:pos x="54" y="4"/>
                  </a:cxn>
                  <a:cxn ang="0">
                    <a:pos x="34" y="0"/>
                  </a:cxn>
                </a:cxnLst>
                <a:rect l="0" t="0" r="r" b="b"/>
                <a:pathLst>
                  <a:path w="68" h="62">
                    <a:moveTo>
                      <a:pt x="34" y="0"/>
                    </a:moveTo>
                    <a:cubicBezTo>
                      <a:pt x="24" y="0"/>
                      <a:pt x="12" y="4"/>
                      <a:pt x="8" y="17"/>
                    </a:cubicBezTo>
                    <a:cubicBezTo>
                      <a:pt x="0" y="44"/>
                      <a:pt x="68" y="62"/>
                      <a:pt x="68" y="62"/>
                    </a:cubicBezTo>
                    <a:cubicBezTo>
                      <a:pt x="67" y="59"/>
                      <a:pt x="67" y="59"/>
                      <a:pt x="67" y="59"/>
                    </a:cubicBezTo>
                    <a:cubicBezTo>
                      <a:pt x="59" y="49"/>
                      <a:pt x="58" y="37"/>
                      <a:pt x="59" y="25"/>
                    </a:cubicBezTo>
                    <a:cubicBezTo>
                      <a:pt x="54" y="4"/>
                      <a:pt x="54" y="4"/>
                      <a:pt x="54" y="4"/>
                    </a:cubicBezTo>
                    <a:cubicBezTo>
                      <a:pt x="54" y="4"/>
                      <a:pt x="45" y="0"/>
                      <a:pt x="34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3" name="Freeform 26"/>
              <p:cNvSpPr>
                <a:spLocks/>
              </p:cNvSpPr>
              <p:nvPr/>
            </p:nvSpPr>
            <p:spPr bwMode="gray">
              <a:xfrm>
                <a:off x="-2638425" y="9359900"/>
                <a:ext cx="33338" cy="889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24"/>
                  </a:cxn>
                  <a:cxn ang="0">
                    <a:pos x="0" y="0"/>
                  </a:cxn>
                </a:cxnLst>
                <a:rect l="0" t="0" r="r" b="b"/>
                <a:pathLst>
                  <a:path w="9" h="24">
                    <a:moveTo>
                      <a:pt x="0" y="0"/>
                    </a:moveTo>
                    <a:cubicBezTo>
                      <a:pt x="1" y="11"/>
                      <a:pt x="2" y="19"/>
                      <a:pt x="9" y="24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solidFill>
                <a:srgbClr val="F8F6F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4" name="Freeform 27"/>
              <p:cNvSpPr>
                <a:spLocks/>
              </p:cNvSpPr>
              <p:nvPr/>
            </p:nvSpPr>
            <p:spPr bwMode="gray">
              <a:xfrm>
                <a:off x="-2792413" y="9228137"/>
                <a:ext cx="192088" cy="236538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6" y="17"/>
                  </a:cxn>
                  <a:cxn ang="0">
                    <a:pos x="51" y="63"/>
                  </a:cxn>
                  <a:cxn ang="0">
                    <a:pos x="50" y="59"/>
                  </a:cxn>
                  <a:cxn ang="0">
                    <a:pos x="41" y="35"/>
                  </a:cxn>
                  <a:cxn ang="0">
                    <a:pos x="31" y="5"/>
                  </a:cxn>
                  <a:cxn ang="0">
                    <a:pos x="19" y="0"/>
                  </a:cxn>
                </a:cxnLst>
                <a:rect l="0" t="0" r="r" b="b"/>
                <a:pathLst>
                  <a:path w="51" h="63">
                    <a:moveTo>
                      <a:pt x="19" y="0"/>
                    </a:moveTo>
                    <a:cubicBezTo>
                      <a:pt x="14" y="0"/>
                      <a:pt x="8" y="4"/>
                      <a:pt x="6" y="17"/>
                    </a:cubicBezTo>
                    <a:cubicBezTo>
                      <a:pt x="0" y="44"/>
                      <a:pt x="51" y="63"/>
                      <a:pt x="51" y="63"/>
                    </a:cubicBezTo>
                    <a:cubicBezTo>
                      <a:pt x="50" y="59"/>
                      <a:pt x="50" y="59"/>
                      <a:pt x="50" y="59"/>
                    </a:cubicBezTo>
                    <a:cubicBezTo>
                      <a:pt x="43" y="54"/>
                      <a:pt x="42" y="46"/>
                      <a:pt x="41" y="35"/>
                    </a:cubicBezTo>
                    <a:cubicBezTo>
                      <a:pt x="31" y="5"/>
                      <a:pt x="31" y="5"/>
                      <a:pt x="31" y="5"/>
                    </a:cubicBezTo>
                    <a:cubicBezTo>
                      <a:pt x="31" y="5"/>
                      <a:pt x="25" y="0"/>
                      <a:pt x="19" y="0"/>
                    </a:cubicBezTo>
                  </a:path>
                </a:pathLst>
              </a:custGeom>
              <a:solidFill>
                <a:srgbClr val="989694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  <p:sp>
            <p:nvSpPr>
              <p:cNvPr id="125" name="Freeform 29"/>
              <p:cNvSpPr>
                <a:spLocks noEditPoints="1"/>
              </p:cNvSpPr>
              <p:nvPr/>
            </p:nvSpPr>
            <p:spPr bwMode="gray">
              <a:xfrm>
                <a:off x="-6586538" y="8080375"/>
                <a:ext cx="3973513" cy="1409700"/>
              </a:xfrm>
              <a:custGeom>
                <a:avLst/>
                <a:gdLst/>
                <a:ahLst/>
                <a:cxnLst>
                  <a:cxn ang="0">
                    <a:pos x="6" y="42"/>
                  </a:cxn>
                  <a:cxn ang="0">
                    <a:pos x="567" y="6"/>
                  </a:cxn>
                  <a:cxn ang="0">
                    <a:pos x="1037" y="3"/>
                  </a:cxn>
                  <a:cxn ang="0">
                    <a:pos x="700" y="48"/>
                  </a:cxn>
                  <a:cxn ang="0">
                    <a:pos x="6" y="42"/>
                  </a:cxn>
                  <a:cxn ang="0">
                    <a:pos x="33" y="201"/>
                  </a:cxn>
                  <a:cxn ang="0">
                    <a:pos x="519" y="175"/>
                  </a:cxn>
                  <a:cxn ang="0">
                    <a:pos x="1028" y="158"/>
                  </a:cxn>
                  <a:cxn ang="0">
                    <a:pos x="788" y="201"/>
                  </a:cxn>
                  <a:cxn ang="0">
                    <a:pos x="33" y="201"/>
                  </a:cxn>
                  <a:cxn ang="0">
                    <a:pos x="23" y="369"/>
                  </a:cxn>
                  <a:cxn ang="0">
                    <a:pos x="551" y="333"/>
                  </a:cxn>
                  <a:cxn ang="0">
                    <a:pos x="1034" y="314"/>
                  </a:cxn>
                  <a:cxn ang="0">
                    <a:pos x="804" y="350"/>
                  </a:cxn>
                  <a:cxn ang="0">
                    <a:pos x="23" y="369"/>
                  </a:cxn>
                </a:cxnLst>
                <a:rect l="0" t="0" r="r" b="b"/>
                <a:pathLst>
                  <a:path w="1060" h="376">
                    <a:moveTo>
                      <a:pt x="6" y="42"/>
                    </a:moveTo>
                    <a:cubicBezTo>
                      <a:pt x="6" y="42"/>
                      <a:pt x="437" y="6"/>
                      <a:pt x="567" y="6"/>
                    </a:cubicBezTo>
                    <a:cubicBezTo>
                      <a:pt x="697" y="6"/>
                      <a:pt x="1060" y="0"/>
                      <a:pt x="1037" y="3"/>
                    </a:cubicBezTo>
                    <a:cubicBezTo>
                      <a:pt x="1014" y="6"/>
                      <a:pt x="907" y="42"/>
                      <a:pt x="700" y="48"/>
                    </a:cubicBezTo>
                    <a:cubicBezTo>
                      <a:pt x="492" y="55"/>
                      <a:pt x="0" y="51"/>
                      <a:pt x="6" y="42"/>
                    </a:cubicBezTo>
                    <a:close/>
                    <a:moveTo>
                      <a:pt x="33" y="201"/>
                    </a:moveTo>
                    <a:cubicBezTo>
                      <a:pt x="33" y="201"/>
                      <a:pt x="376" y="178"/>
                      <a:pt x="519" y="175"/>
                    </a:cubicBezTo>
                    <a:cubicBezTo>
                      <a:pt x="662" y="171"/>
                      <a:pt x="1028" y="158"/>
                      <a:pt x="1028" y="158"/>
                    </a:cubicBezTo>
                    <a:cubicBezTo>
                      <a:pt x="1028" y="158"/>
                      <a:pt x="976" y="194"/>
                      <a:pt x="788" y="201"/>
                    </a:cubicBezTo>
                    <a:cubicBezTo>
                      <a:pt x="600" y="207"/>
                      <a:pt x="23" y="214"/>
                      <a:pt x="33" y="201"/>
                    </a:cubicBezTo>
                    <a:close/>
                    <a:moveTo>
                      <a:pt x="23" y="369"/>
                    </a:moveTo>
                    <a:cubicBezTo>
                      <a:pt x="23" y="369"/>
                      <a:pt x="412" y="346"/>
                      <a:pt x="551" y="333"/>
                    </a:cubicBezTo>
                    <a:cubicBezTo>
                      <a:pt x="691" y="321"/>
                      <a:pt x="1034" y="314"/>
                      <a:pt x="1034" y="314"/>
                    </a:cubicBezTo>
                    <a:cubicBezTo>
                      <a:pt x="1034" y="314"/>
                      <a:pt x="999" y="324"/>
                      <a:pt x="804" y="350"/>
                    </a:cubicBezTo>
                    <a:cubicBezTo>
                      <a:pt x="610" y="376"/>
                      <a:pt x="13" y="376"/>
                      <a:pt x="23" y="369"/>
                    </a:cubicBezTo>
                    <a:close/>
                  </a:path>
                </a:pathLst>
              </a:custGeom>
              <a:solidFill>
                <a:srgbClr val="64625C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/>
              </a:p>
            </p:txBody>
          </p:sp>
        </p:grpSp>
        <p:grpSp>
          <p:nvGrpSpPr>
            <p:cNvPr id="5" name="Group 172"/>
            <p:cNvGrpSpPr/>
            <p:nvPr/>
          </p:nvGrpSpPr>
          <p:grpSpPr>
            <a:xfrm>
              <a:off x="5845176" y="1562943"/>
              <a:ext cx="1276825" cy="1734154"/>
              <a:chOff x="2359025" y="450850"/>
              <a:chExt cx="4387851" cy="5959476"/>
            </a:xfrm>
            <a:effectLst>
              <a:outerShdw blurRad="127000" algn="ctr" rotWithShape="0">
                <a:prstClr val="black">
                  <a:alpha val="50000"/>
                </a:prstClr>
              </a:outerShdw>
            </a:effectLst>
          </p:grpSpPr>
          <p:grpSp>
            <p:nvGrpSpPr>
              <p:cNvPr id="6" name="Group 173"/>
              <p:cNvGrpSpPr/>
              <p:nvPr/>
            </p:nvGrpSpPr>
            <p:grpSpPr>
              <a:xfrm>
                <a:off x="2919414" y="3957639"/>
                <a:ext cx="3494088" cy="2452687"/>
                <a:chOff x="2919413" y="3957638"/>
                <a:chExt cx="3494088" cy="2452688"/>
              </a:xfrm>
            </p:grpSpPr>
            <p:sp>
              <p:nvSpPr>
                <p:cNvPr id="102" name="Rectangle 12"/>
                <p:cNvSpPr>
                  <a:spLocks noChangeArrowheads="1"/>
                </p:cNvSpPr>
                <p:nvPr/>
              </p:nvSpPr>
              <p:spPr bwMode="auto">
                <a:xfrm>
                  <a:off x="2957513" y="4692650"/>
                  <a:ext cx="3417888" cy="14763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C8C8C8"/>
                    </a:gs>
                    <a:gs pos="50000">
                      <a:srgbClr val="E6E6E6"/>
                    </a:gs>
                    <a:gs pos="100000">
                      <a:srgbClr val="C8C8C8"/>
                    </a:gs>
                  </a:gsLst>
                  <a:lin ang="0" scaled="1"/>
                  <a:tileRect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3"/>
                <p:cNvSpPr>
                  <a:spLocks/>
                </p:cNvSpPr>
                <p:nvPr/>
              </p:nvSpPr>
              <p:spPr bwMode="auto">
                <a:xfrm>
                  <a:off x="2957513" y="4211638"/>
                  <a:ext cx="3417888" cy="481013"/>
                </a:xfrm>
                <a:custGeom>
                  <a:avLst/>
                  <a:gdLst>
                    <a:gd name="T0" fmla="*/ 864 w 909"/>
                    <a:gd name="T1" fmla="*/ 101 h 128"/>
                    <a:gd name="T2" fmla="*/ 811 w 909"/>
                    <a:gd name="T3" fmla="*/ 101 h 128"/>
                    <a:gd name="T4" fmla="*/ 788 w 909"/>
                    <a:gd name="T5" fmla="*/ 78 h 128"/>
                    <a:gd name="T6" fmla="*/ 788 w 909"/>
                    <a:gd name="T7" fmla="*/ 74 h 128"/>
                    <a:gd name="T8" fmla="*/ 788 w 909"/>
                    <a:gd name="T9" fmla="*/ 70 h 128"/>
                    <a:gd name="T10" fmla="*/ 788 w 909"/>
                    <a:gd name="T11" fmla="*/ 65 h 128"/>
                    <a:gd name="T12" fmla="*/ 766 w 909"/>
                    <a:gd name="T13" fmla="*/ 42 h 128"/>
                    <a:gd name="T14" fmla="*/ 454 w 909"/>
                    <a:gd name="T15" fmla="*/ 0 h 128"/>
                    <a:gd name="T16" fmla="*/ 134 w 909"/>
                    <a:gd name="T17" fmla="*/ 42 h 128"/>
                    <a:gd name="T18" fmla="*/ 112 w 909"/>
                    <a:gd name="T19" fmla="*/ 65 h 128"/>
                    <a:gd name="T20" fmla="*/ 112 w 909"/>
                    <a:gd name="T21" fmla="*/ 70 h 128"/>
                    <a:gd name="T22" fmla="*/ 112 w 909"/>
                    <a:gd name="T23" fmla="*/ 74 h 128"/>
                    <a:gd name="T24" fmla="*/ 112 w 909"/>
                    <a:gd name="T25" fmla="*/ 78 h 128"/>
                    <a:gd name="T26" fmla="*/ 89 w 909"/>
                    <a:gd name="T27" fmla="*/ 101 h 128"/>
                    <a:gd name="T28" fmla="*/ 45 w 909"/>
                    <a:gd name="T29" fmla="*/ 101 h 128"/>
                    <a:gd name="T30" fmla="*/ 0 w 909"/>
                    <a:gd name="T31" fmla="*/ 128 h 128"/>
                    <a:gd name="T32" fmla="*/ 909 w 909"/>
                    <a:gd name="T33" fmla="*/ 128 h 128"/>
                    <a:gd name="T34" fmla="*/ 864 w 909"/>
                    <a:gd name="T35" fmla="*/ 101 h 1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909" h="128">
                      <a:moveTo>
                        <a:pt x="864" y="101"/>
                      </a:moveTo>
                      <a:cubicBezTo>
                        <a:pt x="811" y="101"/>
                        <a:pt x="811" y="101"/>
                        <a:pt x="811" y="101"/>
                      </a:cubicBezTo>
                      <a:cubicBezTo>
                        <a:pt x="798" y="101"/>
                        <a:pt x="788" y="91"/>
                        <a:pt x="788" y="78"/>
                      </a:cubicBezTo>
                      <a:cubicBezTo>
                        <a:pt x="788" y="74"/>
                        <a:pt x="788" y="74"/>
                        <a:pt x="788" y="74"/>
                      </a:cubicBezTo>
                      <a:cubicBezTo>
                        <a:pt x="788" y="70"/>
                        <a:pt x="788" y="70"/>
                        <a:pt x="788" y="70"/>
                      </a:cubicBezTo>
                      <a:cubicBezTo>
                        <a:pt x="788" y="65"/>
                        <a:pt x="788" y="65"/>
                        <a:pt x="788" y="65"/>
                      </a:cubicBezTo>
                      <a:cubicBezTo>
                        <a:pt x="788" y="52"/>
                        <a:pt x="778" y="42"/>
                        <a:pt x="766" y="42"/>
                      </a:cubicBezTo>
                      <a:cubicBezTo>
                        <a:pt x="454" y="0"/>
                        <a:pt x="454" y="0"/>
                        <a:pt x="454" y="0"/>
                      </a:cubicBezTo>
                      <a:cubicBezTo>
                        <a:pt x="134" y="42"/>
                        <a:pt x="134" y="42"/>
                        <a:pt x="134" y="42"/>
                      </a:cubicBezTo>
                      <a:cubicBezTo>
                        <a:pt x="122" y="42"/>
                        <a:pt x="112" y="52"/>
                        <a:pt x="112" y="65"/>
                      </a:cubicBezTo>
                      <a:cubicBezTo>
                        <a:pt x="112" y="70"/>
                        <a:pt x="112" y="70"/>
                        <a:pt x="112" y="70"/>
                      </a:cubicBezTo>
                      <a:cubicBezTo>
                        <a:pt x="112" y="74"/>
                        <a:pt x="112" y="74"/>
                        <a:pt x="112" y="74"/>
                      </a:cubicBezTo>
                      <a:cubicBezTo>
                        <a:pt x="112" y="78"/>
                        <a:pt x="112" y="78"/>
                        <a:pt x="112" y="78"/>
                      </a:cubicBezTo>
                      <a:cubicBezTo>
                        <a:pt x="112" y="91"/>
                        <a:pt x="101" y="101"/>
                        <a:pt x="89" y="101"/>
                      </a:cubicBezTo>
                      <a:cubicBezTo>
                        <a:pt x="45" y="101"/>
                        <a:pt x="45" y="101"/>
                        <a:pt x="45" y="101"/>
                      </a:cubicBezTo>
                      <a:cubicBezTo>
                        <a:pt x="0" y="128"/>
                        <a:pt x="0" y="128"/>
                        <a:pt x="0" y="128"/>
                      </a:cubicBezTo>
                      <a:cubicBezTo>
                        <a:pt x="909" y="128"/>
                        <a:pt x="909" y="128"/>
                        <a:pt x="909" y="128"/>
                      </a:cubicBezTo>
                      <a:lnTo>
                        <a:pt x="864" y="101"/>
                      </a:lnTo>
                      <a:close/>
                    </a:path>
                  </a:pathLst>
                </a:custGeom>
                <a:gradFill>
                  <a:gsLst>
                    <a:gs pos="22000">
                      <a:srgbClr val="E6E6E6"/>
                    </a:gs>
                    <a:gs pos="100000">
                      <a:srgbClr val="D7D7D7"/>
                    </a:gs>
                    <a:gs pos="75000">
                      <a:srgbClr val="AFAFAF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4"/>
                <p:cNvSpPr>
                  <a:spLocks/>
                </p:cNvSpPr>
                <p:nvPr/>
              </p:nvSpPr>
              <p:spPr bwMode="auto">
                <a:xfrm>
                  <a:off x="3994150" y="3957638"/>
                  <a:ext cx="1279525" cy="412750"/>
                </a:xfrm>
                <a:custGeom>
                  <a:avLst/>
                  <a:gdLst>
                    <a:gd name="T0" fmla="*/ 340 w 340"/>
                    <a:gd name="T1" fmla="*/ 110 h 110"/>
                    <a:gd name="T2" fmla="*/ 0 w 340"/>
                    <a:gd name="T3" fmla="*/ 110 h 110"/>
                    <a:gd name="T4" fmla="*/ 0 w 340"/>
                    <a:gd name="T5" fmla="*/ 23 h 110"/>
                    <a:gd name="T6" fmla="*/ 23 w 340"/>
                    <a:gd name="T7" fmla="*/ 0 h 110"/>
                    <a:gd name="T8" fmla="*/ 317 w 340"/>
                    <a:gd name="T9" fmla="*/ 0 h 110"/>
                    <a:gd name="T10" fmla="*/ 340 w 340"/>
                    <a:gd name="T11" fmla="*/ 23 h 110"/>
                    <a:gd name="T12" fmla="*/ 340 w 340"/>
                    <a:gd name="T13" fmla="*/ 110 h 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40" h="110">
                      <a:moveTo>
                        <a:pt x="340" y="110"/>
                      </a:moveTo>
                      <a:cubicBezTo>
                        <a:pt x="0" y="110"/>
                        <a:pt x="0" y="110"/>
                        <a:pt x="0" y="110"/>
                      </a:cubicBezTo>
                      <a:cubicBezTo>
                        <a:pt x="0" y="23"/>
                        <a:pt x="0" y="23"/>
                        <a:pt x="0" y="23"/>
                      </a:cubicBezTo>
                      <a:cubicBezTo>
                        <a:pt x="0" y="10"/>
                        <a:pt x="10" y="0"/>
                        <a:pt x="23" y="0"/>
                      </a:cubicBezTo>
                      <a:cubicBezTo>
                        <a:pt x="317" y="0"/>
                        <a:pt x="317" y="0"/>
                        <a:pt x="317" y="0"/>
                      </a:cubicBezTo>
                      <a:cubicBezTo>
                        <a:pt x="330" y="0"/>
                        <a:pt x="340" y="10"/>
                        <a:pt x="340" y="23"/>
                      </a:cubicBezTo>
                      <a:lnTo>
                        <a:pt x="340" y="11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E6E6E6"/>
                    </a:gs>
                    <a:gs pos="75000">
                      <a:srgbClr val="C8C8C8"/>
                    </a:gs>
                    <a:gs pos="100000">
                      <a:srgbClr val="969696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15"/>
                <p:cNvSpPr>
                  <a:spLocks/>
                </p:cNvSpPr>
                <p:nvPr/>
              </p:nvSpPr>
              <p:spPr bwMode="auto">
                <a:xfrm>
                  <a:off x="2919413" y="4772025"/>
                  <a:ext cx="3494088" cy="139700"/>
                </a:xfrm>
                <a:custGeom>
                  <a:avLst/>
                  <a:gdLst>
                    <a:gd name="T0" fmla="*/ 464 w 929"/>
                    <a:gd name="T1" fmla="*/ 37 h 37"/>
                    <a:gd name="T2" fmla="*/ 929 w 929"/>
                    <a:gd name="T3" fmla="*/ 33 h 37"/>
                    <a:gd name="T4" fmla="*/ 929 w 929"/>
                    <a:gd name="T5" fmla="*/ 6 h 37"/>
                    <a:gd name="T6" fmla="*/ 923 w 929"/>
                    <a:gd name="T7" fmla="*/ 0 h 37"/>
                    <a:gd name="T8" fmla="*/ 5 w 929"/>
                    <a:gd name="T9" fmla="*/ 0 h 37"/>
                    <a:gd name="T10" fmla="*/ 0 w 929"/>
                    <a:gd name="T11" fmla="*/ 6 h 37"/>
                    <a:gd name="T12" fmla="*/ 0 w 929"/>
                    <a:gd name="T13" fmla="*/ 33 h 37"/>
                    <a:gd name="T14" fmla="*/ 464 w 929"/>
                    <a:gd name="T15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29" h="37">
                      <a:moveTo>
                        <a:pt x="464" y="37"/>
                      </a:moveTo>
                      <a:cubicBezTo>
                        <a:pt x="697" y="37"/>
                        <a:pt x="929" y="33"/>
                        <a:pt x="929" y="33"/>
                      </a:cubicBezTo>
                      <a:cubicBezTo>
                        <a:pt x="929" y="6"/>
                        <a:pt x="929" y="6"/>
                        <a:pt x="929" y="6"/>
                      </a:cubicBezTo>
                      <a:cubicBezTo>
                        <a:pt x="929" y="3"/>
                        <a:pt x="926" y="0"/>
                        <a:pt x="923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2" y="0"/>
                        <a:pt x="0" y="3"/>
                        <a:pt x="0" y="6"/>
                      </a:cubicBez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3"/>
                        <a:pt x="231" y="37"/>
                        <a:pt x="464" y="37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C8C8C8"/>
                    </a:gs>
                    <a:gs pos="100000">
                      <a:srgbClr val="969696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6"/>
                <p:cNvSpPr>
                  <a:spLocks/>
                </p:cNvSpPr>
                <p:nvPr/>
              </p:nvSpPr>
              <p:spPr bwMode="auto">
                <a:xfrm>
                  <a:off x="2952750" y="4941888"/>
                  <a:ext cx="3422650" cy="1344613"/>
                </a:xfrm>
                <a:custGeom>
                  <a:avLst/>
                  <a:gdLst>
                    <a:gd name="T0" fmla="*/ 455 w 910"/>
                    <a:gd name="T1" fmla="*/ 14 h 358"/>
                    <a:gd name="T2" fmla="*/ 910 w 910"/>
                    <a:gd name="T3" fmla="*/ 0 h 358"/>
                    <a:gd name="T4" fmla="*/ 910 w 910"/>
                    <a:gd name="T5" fmla="*/ 168 h 358"/>
                    <a:gd name="T6" fmla="*/ 866 w 910"/>
                    <a:gd name="T7" fmla="*/ 264 h 358"/>
                    <a:gd name="T8" fmla="*/ 795 w 910"/>
                    <a:gd name="T9" fmla="*/ 334 h 358"/>
                    <a:gd name="T10" fmla="*/ 455 w 910"/>
                    <a:gd name="T11" fmla="*/ 358 h 358"/>
                    <a:gd name="T12" fmla="*/ 116 w 910"/>
                    <a:gd name="T13" fmla="*/ 334 h 358"/>
                    <a:gd name="T14" fmla="*/ 46 w 910"/>
                    <a:gd name="T15" fmla="*/ 270 h 358"/>
                    <a:gd name="T16" fmla="*/ 4 w 910"/>
                    <a:gd name="T17" fmla="*/ 173 h 358"/>
                    <a:gd name="T18" fmla="*/ 0 w 910"/>
                    <a:gd name="T19" fmla="*/ 0 h 358"/>
                    <a:gd name="T20" fmla="*/ 455 w 910"/>
                    <a:gd name="T21" fmla="*/ 14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10" h="358">
                      <a:moveTo>
                        <a:pt x="455" y="14"/>
                      </a:moveTo>
                      <a:cubicBezTo>
                        <a:pt x="690" y="14"/>
                        <a:pt x="910" y="0"/>
                        <a:pt x="910" y="0"/>
                      </a:cubicBezTo>
                      <a:cubicBezTo>
                        <a:pt x="910" y="168"/>
                        <a:pt x="910" y="168"/>
                        <a:pt x="910" y="168"/>
                      </a:cubicBezTo>
                      <a:cubicBezTo>
                        <a:pt x="910" y="168"/>
                        <a:pt x="909" y="221"/>
                        <a:pt x="866" y="264"/>
                      </a:cubicBezTo>
                      <a:cubicBezTo>
                        <a:pt x="823" y="308"/>
                        <a:pt x="795" y="334"/>
                        <a:pt x="795" y="334"/>
                      </a:cubicBezTo>
                      <a:cubicBezTo>
                        <a:pt x="795" y="334"/>
                        <a:pt x="657" y="358"/>
                        <a:pt x="455" y="358"/>
                      </a:cubicBezTo>
                      <a:cubicBezTo>
                        <a:pt x="253" y="358"/>
                        <a:pt x="116" y="334"/>
                        <a:pt x="116" y="334"/>
                      </a:cubicBezTo>
                      <a:cubicBezTo>
                        <a:pt x="46" y="270"/>
                        <a:pt x="46" y="270"/>
                        <a:pt x="46" y="270"/>
                      </a:cubicBezTo>
                      <a:cubicBezTo>
                        <a:pt x="46" y="270"/>
                        <a:pt x="4" y="233"/>
                        <a:pt x="4" y="173"/>
                      </a:cubicBezTo>
                      <a:cubicBezTo>
                        <a:pt x="4" y="113"/>
                        <a:pt x="0" y="0"/>
                        <a:pt x="0" y="0"/>
                      </a:cubicBezTo>
                      <a:cubicBezTo>
                        <a:pt x="0" y="0"/>
                        <a:pt x="220" y="14"/>
                        <a:pt x="455" y="14"/>
                      </a:cubicBezTo>
                      <a:close/>
                    </a:path>
                  </a:pathLst>
                </a:custGeom>
                <a:gradFill>
                  <a:gsLst>
                    <a:gs pos="50000">
                      <a:srgbClr val="E6E6E6"/>
                    </a:gs>
                    <a:gs pos="100000">
                      <a:srgbClr val="C0C0C0"/>
                    </a:gs>
                  </a:gsLst>
                  <a:lin ang="5400000" scaled="0"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9"/>
                <p:cNvSpPr>
                  <a:spLocks/>
                </p:cNvSpPr>
                <p:nvPr/>
              </p:nvSpPr>
              <p:spPr bwMode="auto">
                <a:xfrm>
                  <a:off x="3367088" y="6196013"/>
                  <a:ext cx="2593975" cy="214313"/>
                </a:xfrm>
                <a:custGeom>
                  <a:avLst/>
                  <a:gdLst>
                    <a:gd name="T0" fmla="*/ 342 w 690"/>
                    <a:gd name="T1" fmla="*/ 24 h 57"/>
                    <a:gd name="T2" fmla="*/ 6 w 690"/>
                    <a:gd name="T3" fmla="*/ 0 h 57"/>
                    <a:gd name="T4" fmla="*/ 21 w 690"/>
                    <a:gd name="T5" fmla="*/ 26 h 57"/>
                    <a:gd name="T6" fmla="*/ 27 w 690"/>
                    <a:gd name="T7" fmla="*/ 34 h 57"/>
                    <a:gd name="T8" fmla="*/ 345 w 690"/>
                    <a:gd name="T9" fmla="*/ 57 h 57"/>
                    <a:gd name="T10" fmla="*/ 663 w 690"/>
                    <a:gd name="T11" fmla="*/ 34 h 57"/>
                    <a:gd name="T12" fmla="*/ 669 w 690"/>
                    <a:gd name="T13" fmla="*/ 26 h 57"/>
                    <a:gd name="T14" fmla="*/ 685 w 690"/>
                    <a:gd name="T15" fmla="*/ 0 h 57"/>
                    <a:gd name="T16" fmla="*/ 342 w 690"/>
                    <a:gd name="T17" fmla="*/ 24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90" h="57">
                      <a:moveTo>
                        <a:pt x="342" y="24"/>
                      </a:moveTo>
                      <a:cubicBezTo>
                        <a:pt x="140" y="24"/>
                        <a:pt x="6" y="0"/>
                        <a:pt x="6" y="0"/>
                      </a:cubicBezTo>
                      <a:cubicBezTo>
                        <a:pt x="6" y="0"/>
                        <a:pt x="0" y="12"/>
                        <a:pt x="21" y="26"/>
                      </a:cubicBezTo>
                      <a:cubicBezTo>
                        <a:pt x="21" y="26"/>
                        <a:pt x="18" y="34"/>
                        <a:pt x="27" y="34"/>
                      </a:cubicBezTo>
                      <a:cubicBezTo>
                        <a:pt x="37" y="35"/>
                        <a:pt x="183" y="57"/>
                        <a:pt x="345" y="57"/>
                      </a:cubicBezTo>
                      <a:cubicBezTo>
                        <a:pt x="508" y="57"/>
                        <a:pt x="653" y="35"/>
                        <a:pt x="663" y="34"/>
                      </a:cubicBezTo>
                      <a:cubicBezTo>
                        <a:pt x="672" y="34"/>
                        <a:pt x="669" y="26"/>
                        <a:pt x="669" y="26"/>
                      </a:cubicBezTo>
                      <a:cubicBezTo>
                        <a:pt x="690" y="12"/>
                        <a:pt x="685" y="0"/>
                        <a:pt x="685" y="0"/>
                      </a:cubicBezTo>
                      <a:cubicBezTo>
                        <a:pt x="685" y="0"/>
                        <a:pt x="544" y="24"/>
                        <a:pt x="342" y="24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C0C0C0"/>
                    </a:gs>
                    <a:gs pos="50000">
                      <a:srgbClr val="E6E6E6"/>
                    </a:gs>
                    <a:gs pos="100000">
                      <a:srgbClr val="C0C0C0"/>
                    </a:gs>
                  </a:gsLst>
                  <a:lin ang="10800000" scaled="1"/>
                  <a:tileRect/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0"/>
                <p:cNvSpPr>
                  <a:spLocks/>
                </p:cNvSpPr>
                <p:nvPr/>
              </p:nvSpPr>
              <p:spPr bwMode="auto">
                <a:xfrm>
                  <a:off x="2986088" y="4895850"/>
                  <a:ext cx="3354388" cy="98425"/>
                </a:xfrm>
                <a:custGeom>
                  <a:avLst/>
                  <a:gdLst>
                    <a:gd name="T0" fmla="*/ 446 w 892"/>
                    <a:gd name="T1" fmla="*/ 4 h 26"/>
                    <a:gd name="T2" fmla="*/ 0 w 892"/>
                    <a:gd name="T3" fmla="*/ 0 h 26"/>
                    <a:gd name="T4" fmla="*/ 0 w 892"/>
                    <a:gd name="T5" fmla="*/ 13 h 26"/>
                    <a:gd name="T6" fmla="*/ 446 w 892"/>
                    <a:gd name="T7" fmla="*/ 26 h 26"/>
                    <a:gd name="T8" fmla="*/ 892 w 892"/>
                    <a:gd name="T9" fmla="*/ 13 h 26"/>
                    <a:gd name="T10" fmla="*/ 892 w 892"/>
                    <a:gd name="T11" fmla="*/ 0 h 26"/>
                    <a:gd name="T12" fmla="*/ 446 w 892"/>
                    <a:gd name="T13" fmla="*/ 4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892" h="26">
                      <a:moveTo>
                        <a:pt x="446" y="4"/>
                      </a:moveTo>
                      <a:cubicBezTo>
                        <a:pt x="252" y="4"/>
                        <a:pt x="60" y="1"/>
                        <a:pt x="0" y="0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43" y="15"/>
                        <a:pt x="238" y="26"/>
                        <a:pt x="446" y="26"/>
                      </a:cubicBezTo>
                      <a:cubicBezTo>
                        <a:pt x="654" y="26"/>
                        <a:pt x="849" y="15"/>
                        <a:pt x="892" y="13"/>
                      </a:cubicBezTo>
                      <a:cubicBezTo>
                        <a:pt x="892" y="0"/>
                        <a:pt x="892" y="0"/>
                        <a:pt x="892" y="0"/>
                      </a:cubicBezTo>
                      <a:cubicBezTo>
                        <a:pt x="833" y="1"/>
                        <a:pt x="640" y="4"/>
                        <a:pt x="446" y="4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69696"/>
                    </a:gs>
                    <a:gs pos="50000">
                      <a:srgbClr val="D7D7D7"/>
                    </a:gs>
                    <a:gs pos="100000">
                      <a:srgbClr val="969696"/>
                    </a:gs>
                  </a:gsLst>
                </a:gra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74"/>
              <p:cNvGrpSpPr/>
              <p:nvPr/>
            </p:nvGrpSpPr>
            <p:grpSpPr>
              <a:xfrm>
                <a:off x="2359025" y="450850"/>
                <a:ext cx="4387851" cy="3922712"/>
                <a:chOff x="2359025" y="450850"/>
                <a:chExt cx="4387851" cy="3922713"/>
              </a:xfrm>
            </p:grpSpPr>
            <p:grpSp>
              <p:nvGrpSpPr>
                <p:cNvPr id="8" name="Group 175"/>
                <p:cNvGrpSpPr/>
                <p:nvPr/>
              </p:nvGrpSpPr>
              <p:grpSpPr>
                <a:xfrm>
                  <a:off x="2719388" y="917575"/>
                  <a:ext cx="3994150" cy="1149350"/>
                  <a:chOff x="2719388" y="917575"/>
                  <a:chExt cx="3994150" cy="1149350"/>
                </a:xfrm>
              </p:grpSpPr>
              <p:sp>
                <p:nvSpPr>
                  <p:cNvPr id="100" name="Freeform 8"/>
                  <p:cNvSpPr>
                    <a:spLocks/>
                  </p:cNvSpPr>
                  <p:nvPr/>
                </p:nvSpPr>
                <p:spPr bwMode="auto">
                  <a:xfrm>
                    <a:off x="2719388" y="917575"/>
                    <a:ext cx="3994150" cy="1149350"/>
                  </a:xfrm>
                  <a:custGeom>
                    <a:avLst/>
                    <a:gdLst>
                      <a:gd name="T0" fmla="*/ 766 w 1062"/>
                      <a:gd name="T1" fmla="*/ 306 h 306"/>
                      <a:gd name="T2" fmla="*/ 350 w 1062"/>
                      <a:gd name="T3" fmla="*/ 289 h 306"/>
                      <a:gd name="T4" fmla="*/ 9 w 1062"/>
                      <a:gd name="T5" fmla="*/ 103 h 306"/>
                      <a:gd name="T6" fmla="*/ 71 w 1062"/>
                      <a:gd name="T7" fmla="*/ 9 h 306"/>
                      <a:gd name="T8" fmla="*/ 166 w 1062"/>
                      <a:gd name="T9" fmla="*/ 70 h 306"/>
                      <a:gd name="T10" fmla="*/ 389 w 1062"/>
                      <a:gd name="T11" fmla="*/ 132 h 306"/>
                      <a:gd name="T12" fmla="*/ 846 w 1062"/>
                      <a:gd name="T13" fmla="*/ 145 h 306"/>
                      <a:gd name="T14" fmla="*/ 982 w 1062"/>
                      <a:gd name="T15" fmla="*/ 146 h 306"/>
                      <a:gd name="T16" fmla="*/ 1062 w 1062"/>
                      <a:gd name="T17" fmla="*/ 226 h 306"/>
                      <a:gd name="T18" fmla="*/ 981 w 1062"/>
                      <a:gd name="T19" fmla="*/ 306 h 306"/>
                      <a:gd name="T20" fmla="*/ 847 w 1062"/>
                      <a:gd name="T21" fmla="*/ 305 h 306"/>
                      <a:gd name="T22" fmla="*/ 766 w 1062"/>
                      <a:gd name="T23" fmla="*/ 306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1062" h="306">
                        <a:moveTo>
                          <a:pt x="766" y="306"/>
                        </a:moveTo>
                        <a:cubicBezTo>
                          <a:pt x="625" y="306"/>
                          <a:pt x="476" y="304"/>
                          <a:pt x="350" y="289"/>
                        </a:cubicBezTo>
                        <a:cubicBezTo>
                          <a:pt x="217" y="273"/>
                          <a:pt x="37" y="237"/>
                          <a:pt x="9" y="103"/>
                        </a:cubicBezTo>
                        <a:cubicBezTo>
                          <a:pt x="0" y="60"/>
                          <a:pt x="28" y="18"/>
                          <a:pt x="71" y="9"/>
                        </a:cubicBezTo>
                        <a:cubicBezTo>
                          <a:pt x="115" y="0"/>
                          <a:pt x="157" y="27"/>
                          <a:pt x="166" y="70"/>
                        </a:cubicBezTo>
                        <a:cubicBezTo>
                          <a:pt x="168" y="74"/>
                          <a:pt x="197" y="112"/>
                          <a:pt x="389" y="132"/>
                        </a:cubicBezTo>
                        <a:cubicBezTo>
                          <a:pt x="527" y="146"/>
                          <a:pt x="697" y="146"/>
                          <a:pt x="846" y="145"/>
                        </a:cubicBezTo>
                        <a:cubicBezTo>
                          <a:pt x="895" y="145"/>
                          <a:pt x="940" y="145"/>
                          <a:pt x="982" y="146"/>
                        </a:cubicBezTo>
                        <a:cubicBezTo>
                          <a:pt x="1027" y="146"/>
                          <a:pt x="1062" y="182"/>
                          <a:pt x="1062" y="226"/>
                        </a:cubicBezTo>
                        <a:cubicBezTo>
                          <a:pt x="1061" y="270"/>
                          <a:pt x="1025" y="306"/>
                          <a:pt x="981" y="306"/>
                        </a:cubicBezTo>
                        <a:cubicBezTo>
                          <a:pt x="940" y="305"/>
                          <a:pt x="895" y="305"/>
                          <a:pt x="847" y="305"/>
                        </a:cubicBezTo>
                        <a:cubicBezTo>
                          <a:pt x="820" y="305"/>
                          <a:pt x="793" y="306"/>
                          <a:pt x="766" y="306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47"/>
                  <p:cNvSpPr>
                    <a:spLocks/>
                  </p:cNvSpPr>
                  <p:nvPr/>
                </p:nvSpPr>
                <p:spPr bwMode="auto">
                  <a:xfrm>
                    <a:off x="3881438" y="1454151"/>
                    <a:ext cx="1392238" cy="141288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5 w 370"/>
                      <a:gd name="T3" fmla="*/ 3 h 48"/>
                      <a:gd name="T4" fmla="*/ 163 w 370"/>
                      <a:gd name="T5" fmla="*/ 46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90" y="5"/>
                          <a:pt x="45" y="3"/>
                        </a:cubicBezTo>
                        <a:cubicBezTo>
                          <a:pt x="0" y="0"/>
                          <a:pt x="53" y="43"/>
                          <a:pt x="163" y="46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50000"/>
                        </a:srgbClr>
                      </a:gs>
                      <a:gs pos="7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176"/>
                <p:cNvGrpSpPr/>
                <p:nvPr/>
              </p:nvGrpSpPr>
              <p:grpSpPr>
                <a:xfrm>
                  <a:off x="2378075" y="1473200"/>
                  <a:ext cx="4365625" cy="1404938"/>
                  <a:chOff x="2378075" y="1473200"/>
                  <a:chExt cx="4365625" cy="1404938"/>
                </a:xfrm>
              </p:grpSpPr>
              <p:sp>
                <p:nvSpPr>
                  <p:cNvPr id="98" name="Freeform 7"/>
                  <p:cNvSpPr>
                    <a:spLocks/>
                  </p:cNvSpPr>
                  <p:nvPr/>
                </p:nvSpPr>
                <p:spPr bwMode="auto">
                  <a:xfrm>
                    <a:off x="2378075" y="1473200"/>
                    <a:ext cx="4365625" cy="1404938"/>
                  </a:xfrm>
                  <a:custGeom>
                    <a:avLst/>
                    <a:gdLst>
                      <a:gd name="T0" fmla="*/ 840 w 1161"/>
                      <a:gd name="T1" fmla="*/ 374 h 374"/>
                      <a:gd name="T2" fmla="*/ 375 w 1161"/>
                      <a:gd name="T3" fmla="*/ 348 h 374"/>
                      <a:gd name="T4" fmla="*/ 142 w 1161"/>
                      <a:gd name="T5" fmla="*/ 277 h 374"/>
                      <a:gd name="T6" fmla="*/ 6 w 1161"/>
                      <a:gd name="T7" fmla="*/ 98 h 374"/>
                      <a:gd name="T8" fmla="*/ 73 w 1161"/>
                      <a:gd name="T9" fmla="*/ 7 h 374"/>
                      <a:gd name="T10" fmla="*/ 164 w 1161"/>
                      <a:gd name="T11" fmla="*/ 74 h 374"/>
                      <a:gd name="T12" fmla="*/ 400 w 1161"/>
                      <a:gd name="T13" fmla="*/ 190 h 374"/>
                      <a:gd name="T14" fmla="*/ 930 w 1161"/>
                      <a:gd name="T15" fmla="*/ 213 h 374"/>
                      <a:gd name="T16" fmla="*/ 1082 w 1161"/>
                      <a:gd name="T17" fmla="*/ 213 h 374"/>
                      <a:gd name="T18" fmla="*/ 1161 w 1161"/>
                      <a:gd name="T19" fmla="*/ 294 h 374"/>
                      <a:gd name="T20" fmla="*/ 1080 w 1161"/>
                      <a:gd name="T21" fmla="*/ 373 h 374"/>
                      <a:gd name="T22" fmla="*/ 931 w 1161"/>
                      <a:gd name="T23" fmla="*/ 373 h 374"/>
                      <a:gd name="T24" fmla="*/ 840 w 1161"/>
                      <a:gd name="T25" fmla="*/ 374 h 3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161" h="374">
                        <a:moveTo>
                          <a:pt x="840" y="374"/>
                        </a:moveTo>
                        <a:cubicBezTo>
                          <a:pt x="684" y="374"/>
                          <a:pt x="517" y="370"/>
                          <a:pt x="375" y="348"/>
                        </a:cubicBezTo>
                        <a:cubicBezTo>
                          <a:pt x="276" y="333"/>
                          <a:pt x="200" y="309"/>
                          <a:pt x="142" y="277"/>
                        </a:cubicBezTo>
                        <a:cubicBezTo>
                          <a:pt x="44" y="223"/>
                          <a:pt x="14" y="150"/>
                          <a:pt x="6" y="98"/>
                        </a:cubicBezTo>
                        <a:cubicBezTo>
                          <a:pt x="0" y="54"/>
                          <a:pt x="30" y="13"/>
                          <a:pt x="73" y="7"/>
                        </a:cubicBezTo>
                        <a:cubicBezTo>
                          <a:pt x="117" y="0"/>
                          <a:pt x="158" y="30"/>
                          <a:pt x="164" y="74"/>
                        </a:cubicBezTo>
                        <a:cubicBezTo>
                          <a:pt x="175" y="144"/>
                          <a:pt x="316" y="177"/>
                          <a:pt x="400" y="190"/>
                        </a:cubicBezTo>
                        <a:cubicBezTo>
                          <a:pt x="556" y="215"/>
                          <a:pt x="755" y="214"/>
                          <a:pt x="930" y="213"/>
                        </a:cubicBezTo>
                        <a:cubicBezTo>
                          <a:pt x="984" y="213"/>
                          <a:pt x="1035" y="213"/>
                          <a:pt x="1082" y="213"/>
                        </a:cubicBezTo>
                        <a:cubicBezTo>
                          <a:pt x="1126" y="214"/>
                          <a:pt x="1161" y="250"/>
                          <a:pt x="1161" y="294"/>
                        </a:cubicBezTo>
                        <a:cubicBezTo>
                          <a:pt x="1160" y="339"/>
                          <a:pt x="1124" y="374"/>
                          <a:pt x="1080" y="373"/>
                        </a:cubicBezTo>
                        <a:cubicBezTo>
                          <a:pt x="1034" y="373"/>
                          <a:pt x="984" y="373"/>
                          <a:pt x="931" y="373"/>
                        </a:cubicBezTo>
                        <a:cubicBezTo>
                          <a:pt x="901" y="373"/>
                          <a:pt x="871" y="374"/>
                          <a:pt x="840" y="37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9" name="Freeform 46"/>
                  <p:cNvSpPr>
                    <a:spLocks/>
                  </p:cNvSpPr>
                  <p:nvPr/>
                </p:nvSpPr>
                <p:spPr bwMode="auto">
                  <a:xfrm>
                    <a:off x="4070350" y="2271712"/>
                    <a:ext cx="1390650" cy="89694"/>
                  </a:xfrm>
                  <a:custGeom>
                    <a:avLst/>
                    <a:gdLst>
                      <a:gd name="T0" fmla="*/ 327 w 370"/>
                      <a:gd name="T1" fmla="*/ 24 h 48"/>
                      <a:gd name="T2" fmla="*/ 45 w 370"/>
                      <a:gd name="T3" fmla="*/ 3 h 48"/>
                      <a:gd name="T4" fmla="*/ 163 w 370"/>
                      <a:gd name="T5" fmla="*/ 46 h 48"/>
                      <a:gd name="T6" fmla="*/ 327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7" y="24"/>
                        </a:moveTo>
                        <a:cubicBezTo>
                          <a:pt x="327" y="24"/>
                          <a:pt x="90" y="5"/>
                          <a:pt x="45" y="3"/>
                        </a:cubicBezTo>
                        <a:cubicBezTo>
                          <a:pt x="0" y="0"/>
                          <a:pt x="53" y="43"/>
                          <a:pt x="163" y="46"/>
                        </a:cubicBezTo>
                        <a:cubicBezTo>
                          <a:pt x="272" y="48"/>
                          <a:pt x="370" y="44"/>
                          <a:pt x="327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80000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" name="Group 177"/>
                <p:cNvGrpSpPr/>
                <p:nvPr/>
              </p:nvGrpSpPr>
              <p:grpSpPr>
                <a:xfrm>
                  <a:off x="2370138" y="2379663"/>
                  <a:ext cx="4008438" cy="1257300"/>
                  <a:chOff x="2370138" y="2379663"/>
                  <a:chExt cx="4008438" cy="1257300"/>
                </a:xfrm>
              </p:grpSpPr>
              <p:sp>
                <p:nvSpPr>
                  <p:cNvPr id="95" name="Freeform 6"/>
                  <p:cNvSpPr>
                    <a:spLocks/>
                  </p:cNvSpPr>
                  <p:nvPr/>
                </p:nvSpPr>
                <p:spPr bwMode="auto">
                  <a:xfrm>
                    <a:off x="2370138" y="2379663"/>
                    <a:ext cx="4008438" cy="1257300"/>
                  </a:xfrm>
                  <a:custGeom>
                    <a:avLst/>
                    <a:gdLst>
                      <a:gd name="T0" fmla="*/ 986 w 1066"/>
                      <a:gd name="T1" fmla="*/ 335 h 335"/>
                      <a:gd name="T2" fmla="*/ 985 w 1066"/>
                      <a:gd name="T3" fmla="*/ 335 h 335"/>
                      <a:gd name="T4" fmla="*/ 541 w 1066"/>
                      <a:gd name="T5" fmla="*/ 311 h 335"/>
                      <a:gd name="T6" fmla="*/ 221 w 1066"/>
                      <a:gd name="T7" fmla="*/ 259 h 335"/>
                      <a:gd name="T8" fmla="*/ 9 w 1066"/>
                      <a:gd name="T9" fmla="*/ 103 h 335"/>
                      <a:gd name="T10" fmla="*/ 71 w 1066"/>
                      <a:gd name="T11" fmla="*/ 9 h 335"/>
                      <a:gd name="T12" fmla="*/ 164 w 1066"/>
                      <a:gd name="T13" fmla="*/ 63 h 335"/>
                      <a:gd name="T14" fmla="*/ 591 w 1066"/>
                      <a:gd name="T15" fmla="*/ 155 h 335"/>
                      <a:gd name="T16" fmla="*/ 986 w 1066"/>
                      <a:gd name="T17" fmla="*/ 175 h 335"/>
                      <a:gd name="T18" fmla="*/ 1066 w 1066"/>
                      <a:gd name="T19" fmla="*/ 256 h 335"/>
                      <a:gd name="T20" fmla="*/ 986 w 1066"/>
                      <a:gd name="T21" fmla="*/ 335 h 3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066" h="335">
                        <a:moveTo>
                          <a:pt x="986" y="335"/>
                        </a:moveTo>
                        <a:cubicBezTo>
                          <a:pt x="985" y="335"/>
                          <a:pt x="985" y="335"/>
                          <a:pt x="985" y="335"/>
                        </a:cubicBezTo>
                        <a:cubicBezTo>
                          <a:pt x="976" y="335"/>
                          <a:pt x="763" y="333"/>
                          <a:pt x="541" y="311"/>
                        </a:cubicBezTo>
                        <a:cubicBezTo>
                          <a:pt x="409" y="298"/>
                          <a:pt x="301" y="281"/>
                          <a:pt x="221" y="259"/>
                        </a:cubicBezTo>
                        <a:cubicBezTo>
                          <a:pt x="139" y="237"/>
                          <a:pt x="28" y="196"/>
                          <a:pt x="9" y="103"/>
                        </a:cubicBezTo>
                        <a:cubicBezTo>
                          <a:pt x="0" y="60"/>
                          <a:pt x="28" y="18"/>
                          <a:pt x="71" y="9"/>
                        </a:cubicBezTo>
                        <a:cubicBezTo>
                          <a:pt x="112" y="0"/>
                          <a:pt x="152" y="24"/>
                          <a:pt x="164" y="63"/>
                        </a:cubicBezTo>
                        <a:cubicBezTo>
                          <a:pt x="176" y="74"/>
                          <a:pt x="249" y="125"/>
                          <a:pt x="591" y="155"/>
                        </a:cubicBezTo>
                        <a:cubicBezTo>
                          <a:pt x="793" y="174"/>
                          <a:pt x="984" y="175"/>
                          <a:pt x="986" y="175"/>
                        </a:cubicBezTo>
                        <a:cubicBezTo>
                          <a:pt x="1030" y="176"/>
                          <a:pt x="1066" y="212"/>
                          <a:pt x="1066" y="256"/>
                        </a:cubicBezTo>
                        <a:cubicBezTo>
                          <a:pt x="1065" y="300"/>
                          <a:pt x="1030" y="335"/>
                          <a:pt x="986" y="33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50000">
                        <a:srgbClr val="AFAFAF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6" name="Freeform 45"/>
                  <p:cNvSpPr>
                    <a:spLocks/>
                  </p:cNvSpPr>
                  <p:nvPr/>
                </p:nvSpPr>
                <p:spPr bwMode="auto">
                  <a:xfrm rot="185452">
                    <a:off x="3977818" y="2975204"/>
                    <a:ext cx="1864293" cy="146051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4 w 370"/>
                      <a:gd name="T3" fmla="*/ 2 h 48"/>
                      <a:gd name="T4" fmla="*/ 162 w 370"/>
                      <a:gd name="T5" fmla="*/ 45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89" y="4"/>
                          <a:pt x="44" y="2"/>
                        </a:cubicBezTo>
                        <a:cubicBezTo>
                          <a:pt x="0" y="0"/>
                          <a:pt x="53" y="43"/>
                          <a:pt x="162" y="45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75000"/>
                        </a:srgbClr>
                      </a:gs>
                      <a:gs pos="75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7" name="Freeform 45"/>
                  <p:cNvSpPr>
                    <a:spLocks/>
                  </p:cNvSpPr>
                  <p:nvPr/>
                </p:nvSpPr>
                <p:spPr bwMode="auto">
                  <a:xfrm rot="220965">
                    <a:off x="3521183" y="3439421"/>
                    <a:ext cx="2089454" cy="85464"/>
                  </a:xfrm>
                  <a:custGeom>
                    <a:avLst/>
                    <a:gdLst>
                      <a:gd name="T0" fmla="*/ 326 w 370"/>
                      <a:gd name="T1" fmla="*/ 24 h 48"/>
                      <a:gd name="T2" fmla="*/ 44 w 370"/>
                      <a:gd name="T3" fmla="*/ 2 h 48"/>
                      <a:gd name="T4" fmla="*/ 162 w 370"/>
                      <a:gd name="T5" fmla="*/ 45 h 48"/>
                      <a:gd name="T6" fmla="*/ 326 w 370"/>
                      <a:gd name="T7" fmla="*/ 24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70" h="48">
                        <a:moveTo>
                          <a:pt x="326" y="24"/>
                        </a:moveTo>
                        <a:cubicBezTo>
                          <a:pt x="326" y="24"/>
                          <a:pt x="89" y="4"/>
                          <a:pt x="44" y="2"/>
                        </a:cubicBezTo>
                        <a:cubicBezTo>
                          <a:pt x="0" y="0"/>
                          <a:pt x="53" y="43"/>
                          <a:pt x="162" y="45"/>
                        </a:cubicBezTo>
                        <a:cubicBezTo>
                          <a:pt x="272" y="48"/>
                          <a:pt x="370" y="44"/>
                          <a:pt x="326" y="2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000000">
                          <a:alpha val="25000"/>
                        </a:srgbClr>
                      </a:gs>
                      <a:gs pos="100000">
                        <a:srgbClr val="000000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" name="Group 178"/>
                <p:cNvGrpSpPr/>
                <p:nvPr/>
              </p:nvGrpSpPr>
              <p:grpSpPr>
                <a:xfrm>
                  <a:off x="2655888" y="2984500"/>
                  <a:ext cx="1293813" cy="1389063"/>
                  <a:chOff x="2655888" y="2984500"/>
                  <a:chExt cx="1293813" cy="1389063"/>
                </a:xfrm>
              </p:grpSpPr>
              <p:sp>
                <p:nvSpPr>
                  <p:cNvPr id="93" name="Freeform 17"/>
                  <p:cNvSpPr>
                    <a:spLocks/>
                  </p:cNvSpPr>
                  <p:nvPr/>
                </p:nvSpPr>
                <p:spPr bwMode="auto">
                  <a:xfrm>
                    <a:off x="2655888" y="2984500"/>
                    <a:ext cx="1293813" cy="1389063"/>
                  </a:xfrm>
                  <a:custGeom>
                    <a:avLst/>
                    <a:gdLst>
                      <a:gd name="T0" fmla="*/ 207 w 344"/>
                      <a:gd name="T1" fmla="*/ 370 h 370"/>
                      <a:gd name="T2" fmla="*/ 214 w 344"/>
                      <a:gd name="T3" fmla="*/ 369 h 370"/>
                      <a:gd name="T4" fmla="*/ 344 w 344"/>
                      <a:gd name="T5" fmla="*/ 352 h 370"/>
                      <a:gd name="T6" fmla="*/ 117 w 344"/>
                      <a:gd name="T7" fmla="*/ 15 h 370"/>
                      <a:gd name="T8" fmla="*/ 15 w 344"/>
                      <a:gd name="T9" fmla="*/ 63 h 370"/>
                      <a:gd name="T10" fmla="*/ 63 w 344"/>
                      <a:gd name="T11" fmla="*/ 166 h 370"/>
                      <a:gd name="T12" fmla="*/ 207 w 344"/>
                      <a:gd name="T13" fmla="*/ 370 h 3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344" h="370">
                        <a:moveTo>
                          <a:pt x="207" y="370"/>
                        </a:moveTo>
                        <a:cubicBezTo>
                          <a:pt x="209" y="370"/>
                          <a:pt x="212" y="369"/>
                          <a:pt x="214" y="369"/>
                        </a:cubicBezTo>
                        <a:cubicBezTo>
                          <a:pt x="344" y="352"/>
                          <a:pt x="344" y="352"/>
                          <a:pt x="344" y="352"/>
                        </a:cubicBezTo>
                        <a:cubicBezTo>
                          <a:pt x="331" y="251"/>
                          <a:pt x="284" y="75"/>
                          <a:pt x="117" y="15"/>
                        </a:cubicBezTo>
                        <a:cubicBezTo>
                          <a:pt x="75" y="0"/>
                          <a:pt x="30" y="22"/>
                          <a:pt x="15" y="63"/>
                        </a:cubicBezTo>
                        <a:cubicBezTo>
                          <a:pt x="0" y="105"/>
                          <a:pt x="21" y="151"/>
                          <a:pt x="63" y="166"/>
                        </a:cubicBezTo>
                        <a:cubicBezTo>
                          <a:pt x="148" y="196"/>
                          <a:pt x="190" y="304"/>
                          <a:pt x="207" y="370"/>
                        </a:cubicBezTo>
                        <a:close/>
                      </a:path>
                    </a:pathLst>
                  </a:custGeom>
                  <a:gradFill>
                    <a:gsLst>
                      <a:gs pos="30000">
                        <a:srgbClr val="C0C0C0"/>
                      </a:gs>
                      <a:gs pos="15000">
                        <a:srgbClr val="E6E6E6"/>
                      </a:gs>
                      <a:gs pos="80000">
                        <a:srgbClr val="D7D7D7"/>
                      </a:gs>
                      <a:gs pos="100000">
                        <a:srgbClr val="969696"/>
                      </a:gs>
                    </a:gsLst>
                    <a:lin ang="4200000" scaled="0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4" name="Freeform 44"/>
                  <p:cNvSpPr>
                    <a:spLocks/>
                  </p:cNvSpPr>
                  <p:nvPr/>
                </p:nvSpPr>
                <p:spPr bwMode="auto">
                  <a:xfrm>
                    <a:off x="3260725" y="3257550"/>
                    <a:ext cx="542925" cy="871538"/>
                  </a:xfrm>
                  <a:custGeom>
                    <a:avLst/>
                    <a:gdLst>
                      <a:gd name="T0" fmla="*/ 144 w 144"/>
                      <a:gd name="T1" fmla="*/ 208 h 232"/>
                      <a:gd name="T2" fmla="*/ 53 w 144"/>
                      <a:gd name="T3" fmla="*/ 32 h 232"/>
                      <a:gd name="T4" fmla="*/ 85 w 144"/>
                      <a:gd name="T5" fmla="*/ 120 h 232"/>
                      <a:gd name="T6" fmla="*/ 144 w 144"/>
                      <a:gd name="T7" fmla="*/ 208 h 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4" h="232">
                        <a:moveTo>
                          <a:pt x="144" y="208"/>
                        </a:moveTo>
                        <a:cubicBezTo>
                          <a:pt x="144" y="208"/>
                          <a:pt x="106" y="64"/>
                          <a:pt x="53" y="32"/>
                        </a:cubicBezTo>
                        <a:cubicBezTo>
                          <a:pt x="0" y="0"/>
                          <a:pt x="64" y="88"/>
                          <a:pt x="85" y="120"/>
                        </a:cubicBezTo>
                        <a:cubicBezTo>
                          <a:pt x="106" y="152"/>
                          <a:pt x="124" y="232"/>
                          <a:pt x="144" y="208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50000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179"/>
                <p:cNvGrpSpPr/>
                <p:nvPr/>
              </p:nvGrpSpPr>
              <p:grpSpPr>
                <a:xfrm>
                  <a:off x="2490788" y="450850"/>
                  <a:ext cx="2997200" cy="958850"/>
                  <a:chOff x="2490788" y="450850"/>
                  <a:chExt cx="2997200" cy="958850"/>
                </a:xfrm>
              </p:grpSpPr>
              <p:sp>
                <p:nvSpPr>
                  <p:cNvPr id="91" name="Freeform 5"/>
                  <p:cNvSpPr>
                    <a:spLocks/>
                  </p:cNvSpPr>
                  <p:nvPr/>
                </p:nvSpPr>
                <p:spPr bwMode="auto">
                  <a:xfrm>
                    <a:off x="2490788" y="450850"/>
                    <a:ext cx="2997200" cy="958850"/>
                  </a:xfrm>
                  <a:custGeom>
                    <a:avLst/>
                    <a:gdLst>
                      <a:gd name="T0" fmla="*/ 70 w 797"/>
                      <a:gd name="T1" fmla="*/ 255 h 255"/>
                      <a:gd name="T2" fmla="*/ 365 w 797"/>
                      <a:gd name="T3" fmla="*/ 45 h 255"/>
                      <a:gd name="T4" fmla="*/ 512 w 797"/>
                      <a:gd name="T5" fmla="*/ 0 h 255"/>
                      <a:gd name="T6" fmla="*/ 678 w 797"/>
                      <a:gd name="T7" fmla="*/ 33 h 255"/>
                      <a:gd name="T8" fmla="*/ 797 w 797"/>
                      <a:gd name="T9" fmla="*/ 55 h 255"/>
                      <a:gd name="T10" fmla="*/ 70 w 797"/>
                      <a:gd name="T11" fmla="*/ 255 h 2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797" h="255">
                        <a:moveTo>
                          <a:pt x="70" y="255"/>
                        </a:moveTo>
                        <a:cubicBezTo>
                          <a:pt x="70" y="255"/>
                          <a:pt x="0" y="106"/>
                          <a:pt x="365" y="45"/>
                        </a:cubicBezTo>
                        <a:cubicBezTo>
                          <a:pt x="363" y="45"/>
                          <a:pt x="433" y="0"/>
                          <a:pt x="512" y="0"/>
                        </a:cubicBezTo>
                        <a:cubicBezTo>
                          <a:pt x="590" y="0"/>
                          <a:pt x="647" y="28"/>
                          <a:pt x="678" y="33"/>
                        </a:cubicBezTo>
                        <a:cubicBezTo>
                          <a:pt x="708" y="38"/>
                          <a:pt x="797" y="55"/>
                          <a:pt x="797" y="55"/>
                        </a:cubicBezTo>
                        <a:cubicBezTo>
                          <a:pt x="797" y="55"/>
                          <a:pt x="193" y="149"/>
                          <a:pt x="70" y="255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D7D7D7"/>
                      </a:gs>
                      <a:gs pos="5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2" name="Freeform 49"/>
                  <p:cNvSpPr>
                    <a:spLocks/>
                  </p:cNvSpPr>
                  <p:nvPr/>
                </p:nvSpPr>
                <p:spPr bwMode="auto">
                  <a:xfrm>
                    <a:off x="3798888" y="503238"/>
                    <a:ext cx="1117600" cy="255588"/>
                  </a:xfrm>
                  <a:custGeom>
                    <a:avLst/>
                    <a:gdLst>
                      <a:gd name="T0" fmla="*/ 255 w 297"/>
                      <a:gd name="T1" fmla="*/ 16 h 68"/>
                      <a:gd name="T2" fmla="*/ 158 w 297"/>
                      <a:gd name="T3" fmla="*/ 0 h 68"/>
                      <a:gd name="T4" fmla="*/ 52 w 297"/>
                      <a:gd name="T5" fmla="*/ 53 h 68"/>
                      <a:gd name="T6" fmla="*/ 173 w 297"/>
                      <a:gd name="T7" fmla="*/ 27 h 68"/>
                      <a:gd name="T8" fmla="*/ 255 w 297"/>
                      <a:gd name="T9" fmla="*/ 16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97" h="68">
                        <a:moveTo>
                          <a:pt x="255" y="16"/>
                        </a:moveTo>
                        <a:cubicBezTo>
                          <a:pt x="255" y="16"/>
                          <a:pt x="234" y="0"/>
                          <a:pt x="158" y="0"/>
                        </a:cubicBezTo>
                        <a:cubicBezTo>
                          <a:pt x="82" y="0"/>
                          <a:pt x="0" y="68"/>
                          <a:pt x="52" y="53"/>
                        </a:cubicBezTo>
                        <a:cubicBezTo>
                          <a:pt x="105" y="37"/>
                          <a:pt x="106" y="18"/>
                          <a:pt x="173" y="27"/>
                        </a:cubicBezTo>
                        <a:cubicBezTo>
                          <a:pt x="241" y="37"/>
                          <a:pt x="297" y="43"/>
                          <a:pt x="255" y="16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" name="Group 180"/>
                <p:cNvGrpSpPr/>
                <p:nvPr/>
              </p:nvGrpSpPr>
              <p:grpSpPr>
                <a:xfrm>
                  <a:off x="2652713" y="2270125"/>
                  <a:ext cx="4094163" cy="1352550"/>
                  <a:chOff x="2652713" y="2270125"/>
                  <a:chExt cx="4094163" cy="1352550"/>
                </a:xfrm>
              </p:grpSpPr>
              <p:sp>
                <p:nvSpPr>
                  <p:cNvPr id="89" name="Freeform 11"/>
                  <p:cNvSpPr>
                    <a:spLocks/>
                  </p:cNvSpPr>
                  <p:nvPr/>
                </p:nvSpPr>
                <p:spPr bwMode="auto">
                  <a:xfrm>
                    <a:off x="2652713" y="2270125"/>
                    <a:ext cx="4094163" cy="1352550"/>
                  </a:xfrm>
                  <a:custGeom>
                    <a:avLst/>
                    <a:gdLst>
                      <a:gd name="T0" fmla="*/ 91 w 1089"/>
                      <a:gd name="T1" fmla="*/ 360 h 360"/>
                      <a:gd name="T2" fmla="*/ 21 w 1089"/>
                      <a:gd name="T3" fmla="*/ 319 h 360"/>
                      <a:gd name="T4" fmla="*/ 52 w 1089"/>
                      <a:gd name="T5" fmla="*/ 211 h 360"/>
                      <a:gd name="T6" fmla="*/ 1006 w 1089"/>
                      <a:gd name="T7" fmla="*/ 1 h 360"/>
                      <a:gd name="T8" fmla="*/ 1088 w 1089"/>
                      <a:gd name="T9" fmla="*/ 79 h 360"/>
                      <a:gd name="T10" fmla="*/ 1010 w 1089"/>
                      <a:gd name="T11" fmla="*/ 161 h 360"/>
                      <a:gd name="T12" fmla="*/ 130 w 1089"/>
                      <a:gd name="T13" fmla="*/ 350 h 360"/>
                      <a:gd name="T14" fmla="*/ 91 w 1089"/>
                      <a:gd name="T15" fmla="*/ 360 h 3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89" h="360">
                        <a:moveTo>
                          <a:pt x="91" y="360"/>
                        </a:moveTo>
                        <a:cubicBezTo>
                          <a:pt x="63" y="360"/>
                          <a:pt x="36" y="346"/>
                          <a:pt x="21" y="319"/>
                        </a:cubicBezTo>
                        <a:cubicBezTo>
                          <a:pt x="0" y="281"/>
                          <a:pt x="13" y="232"/>
                          <a:pt x="52" y="211"/>
                        </a:cubicBezTo>
                        <a:cubicBezTo>
                          <a:pt x="336" y="52"/>
                          <a:pt x="727" y="9"/>
                          <a:pt x="1006" y="1"/>
                        </a:cubicBezTo>
                        <a:cubicBezTo>
                          <a:pt x="1050" y="0"/>
                          <a:pt x="1087" y="35"/>
                          <a:pt x="1088" y="79"/>
                        </a:cubicBezTo>
                        <a:cubicBezTo>
                          <a:pt x="1089" y="123"/>
                          <a:pt x="1054" y="160"/>
                          <a:pt x="1010" y="161"/>
                        </a:cubicBezTo>
                        <a:cubicBezTo>
                          <a:pt x="642" y="171"/>
                          <a:pt x="330" y="239"/>
                          <a:pt x="130" y="350"/>
                        </a:cubicBezTo>
                        <a:cubicBezTo>
                          <a:pt x="118" y="357"/>
                          <a:pt x="104" y="360"/>
                          <a:pt x="91" y="360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0" name="Freeform 40"/>
                  <p:cNvSpPr>
                    <a:spLocks/>
                  </p:cNvSpPr>
                  <p:nvPr/>
                </p:nvSpPr>
                <p:spPr bwMode="auto">
                  <a:xfrm>
                    <a:off x="2986088" y="2405063"/>
                    <a:ext cx="3543300" cy="763588"/>
                  </a:xfrm>
                  <a:custGeom>
                    <a:avLst/>
                    <a:gdLst>
                      <a:gd name="T0" fmla="*/ 0 w 942"/>
                      <a:gd name="T1" fmla="*/ 203 h 203"/>
                      <a:gd name="T2" fmla="*/ 421 w 942"/>
                      <a:gd name="T3" fmla="*/ 86 h 203"/>
                      <a:gd name="T4" fmla="*/ 942 w 942"/>
                      <a:gd name="T5" fmla="*/ 0 h 203"/>
                      <a:gd name="T6" fmla="*/ 417 w 942"/>
                      <a:gd name="T7" fmla="*/ 43 h 203"/>
                      <a:gd name="T8" fmla="*/ 0 w 942"/>
                      <a:gd name="T9" fmla="*/ 203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42" h="203">
                        <a:moveTo>
                          <a:pt x="0" y="203"/>
                        </a:moveTo>
                        <a:cubicBezTo>
                          <a:pt x="0" y="203"/>
                          <a:pt x="267" y="124"/>
                          <a:pt x="421" y="86"/>
                        </a:cubicBezTo>
                        <a:cubicBezTo>
                          <a:pt x="575" y="48"/>
                          <a:pt x="942" y="0"/>
                          <a:pt x="942" y="0"/>
                        </a:cubicBezTo>
                        <a:cubicBezTo>
                          <a:pt x="942" y="0"/>
                          <a:pt x="583" y="2"/>
                          <a:pt x="417" y="43"/>
                        </a:cubicBezTo>
                        <a:cubicBezTo>
                          <a:pt x="251" y="84"/>
                          <a:pt x="0" y="203"/>
                          <a:pt x="0" y="203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181"/>
                <p:cNvGrpSpPr/>
                <p:nvPr/>
              </p:nvGrpSpPr>
              <p:grpSpPr>
                <a:xfrm>
                  <a:off x="2359025" y="615950"/>
                  <a:ext cx="4076700" cy="1481138"/>
                  <a:chOff x="2359025" y="615950"/>
                  <a:chExt cx="4076700" cy="1481138"/>
                </a:xfrm>
              </p:grpSpPr>
              <p:sp>
                <p:nvSpPr>
                  <p:cNvPr id="87" name="Freeform 10"/>
                  <p:cNvSpPr>
                    <a:spLocks/>
                  </p:cNvSpPr>
                  <p:nvPr/>
                </p:nvSpPr>
                <p:spPr bwMode="auto">
                  <a:xfrm>
                    <a:off x="2359025" y="615950"/>
                    <a:ext cx="4076700" cy="1481138"/>
                  </a:xfrm>
                  <a:custGeom>
                    <a:avLst/>
                    <a:gdLst>
                      <a:gd name="T0" fmla="*/ 90 w 1084"/>
                      <a:gd name="T1" fmla="*/ 394 h 394"/>
                      <a:gd name="T2" fmla="*/ 28 w 1084"/>
                      <a:gd name="T3" fmla="*/ 364 h 394"/>
                      <a:gd name="T4" fmla="*/ 40 w 1084"/>
                      <a:gd name="T5" fmla="*/ 252 h 394"/>
                      <a:gd name="T6" fmla="*/ 1001 w 1084"/>
                      <a:gd name="T7" fmla="*/ 1 h 394"/>
                      <a:gd name="T8" fmla="*/ 1083 w 1084"/>
                      <a:gd name="T9" fmla="*/ 79 h 394"/>
                      <a:gd name="T10" fmla="*/ 1005 w 1084"/>
                      <a:gd name="T11" fmla="*/ 161 h 394"/>
                      <a:gd name="T12" fmla="*/ 141 w 1084"/>
                      <a:gd name="T13" fmla="*/ 376 h 394"/>
                      <a:gd name="T14" fmla="*/ 90 w 1084"/>
                      <a:gd name="T15" fmla="*/ 394 h 3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84" h="394">
                        <a:moveTo>
                          <a:pt x="90" y="394"/>
                        </a:moveTo>
                        <a:cubicBezTo>
                          <a:pt x="67" y="394"/>
                          <a:pt x="44" y="384"/>
                          <a:pt x="28" y="364"/>
                        </a:cubicBezTo>
                        <a:cubicBezTo>
                          <a:pt x="0" y="330"/>
                          <a:pt x="5" y="280"/>
                          <a:pt x="40" y="252"/>
                        </a:cubicBezTo>
                        <a:cubicBezTo>
                          <a:pt x="287" y="50"/>
                          <a:pt x="748" y="8"/>
                          <a:pt x="1001" y="1"/>
                        </a:cubicBezTo>
                        <a:cubicBezTo>
                          <a:pt x="1045" y="0"/>
                          <a:pt x="1082" y="35"/>
                          <a:pt x="1083" y="79"/>
                        </a:cubicBezTo>
                        <a:cubicBezTo>
                          <a:pt x="1084" y="123"/>
                          <a:pt x="1049" y="160"/>
                          <a:pt x="1005" y="161"/>
                        </a:cubicBezTo>
                        <a:cubicBezTo>
                          <a:pt x="610" y="172"/>
                          <a:pt x="295" y="250"/>
                          <a:pt x="141" y="376"/>
                        </a:cubicBezTo>
                        <a:cubicBezTo>
                          <a:pt x="126" y="388"/>
                          <a:pt x="108" y="394"/>
                          <a:pt x="90" y="394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" name="Freeform 41"/>
                  <p:cNvSpPr>
                    <a:spLocks/>
                  </p:cNvSpPr>
                  <p:nvPr/>
                </p:nvSpPr>
                <p:spPr bwMode="auto">
                  <a:xfrm>
                    <a:off x="2603500" y="623888"/>
                    <a:ext cx="3425825" cy="1071563"/>
                  </a:xfrm>
                  <a:custGeom>
                    <a:avLst/>
                    <a:gdLst>
                      <a:gd name="T0" fmla="*/ 5 w 911"/>
                      <a:gd name="T1" fmla="*/ 277 h 285"/>
                      <a:gd name="T2" fmla="*/ 426 w 911"/>
                      <a:gd name="T3" fmla="*/ 116 h 285"/>
                      <a:gd name="T4" fmla="*/ 911 w 911"/>
                      <a:gd name="T5" fmla="*/ 31 h 285"/>
                      <a:gd name="T6" fmla="*/ 413 w 911"/>
                      <a:gd name="T7" fmla="*/ 85 h 285"/>
                      <a:gd name="T8" fmla="*/ 5 w 911"/>
                      <a:gd name="T9" fmla="*/ 277 h 2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1" h="285">
                        <a:moveTo>
                          <a:pt x="5" y="277"/>
                        </a:moveTo>
                        <a:cubicBezTo>
                          <a:pt x="9" y="285"/>
                          <a:pt x="235" y="158"/>
                          <a:pt x="426" y="116"/>
                        </a:cubicBezTo>
                        <a:cubicBezTo>
                          <a:pt x="618" y="73"/>
                          <a:pt x="911" y="62"/>
                          <a:pt x="911" y="31"/>
                        </a:cubicBezTo>
                        <a:cubicBezTo>
                          <a:pt x="911" y="0"/>
                          <a:pt x="579" y="44"/>
                          <a:pt x="413" y="85"/>
                        </a:cubicBezTo>
                        <a:cubicBezTo>
                          <a:pt x="247" y="126"/>
                          <a:pt x="0" y="270"/>
                          <a:pt x="5" y="277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" name="Group 182"/>
                <p:cNvGrpSpPr/>
                <p:nvPr/>
              </p:nvGrpSpPr>
              <p:grpSpPr>
                <a:xfrm>
                  <a:off x="2359025" y="1462088"/>
                  <a:ext cx="4354513" cy="1544638"/>
                  <a:chOff x="2359025" y="1462088"/>
                  <a:chExt cx="4354513" cy="1544638"/>
                </a:xfrm>
              </p:grpSpPr>
              <p:sp>
                <p:nvSpPr>
                  <p:cNvPr id="85" name="Freeform 9"/>
                  <p:cNvSpPr>
                    <a:spLocks/>
                  </p:cNvSpPr>
                  <p:nvPr/>
                </p:nvSpPr>
                <p:spPr bwMode="auto">
                  <a:xfrm>
                    <a:off x="2359025" y="1462088"/>
                    <a:ext cx="4354513" cy="1544638"/>
                  </a:xfrm>
                  <a:custGeom>
                    <a:avLst/>
                    <a:gdLst>
                      <a:gd name="T0" fmla="*/ 90 w 1158"/>
                      <a:gd name="T1" fmla="*/ 411 h 411"/>
                      <a:gd name="T2" fmla="*/ 42 w 1158"/>
                      <a:gd name="T3" fmla="*/ 395 h 411"/>
                      <a:gd name="T4" fmla="*/ 27 w 1158"/>
                      <a:gd name="T5" fmla="*/ 282 h 411"/>
                      <a:gd name="T6" fmla="*/ 234 w 1158"/>
                      <a:gd name="T7" fmla="*/ 153 h 411"/>
                      <a:gd name="T8" fmla="*/ 529 w 1158"/>
                      <a:gd name="T9" fmla="*/ 71 h 411"/>
                      <a:gd name="T10" fmla="*/ 1078 w 1158"/>
                      <a:gd name="T11" fmla="*/ 0 h 411"/>
                      <a:gd name="T12" fmla="*/ 1158 w 1158"/>
                      <a:gd name="T13" fmla="*/ 80 h 411"/>
                      <a:gd name="T14" fmla="*/ 1078 w 1158"/>
                      <a:gd name="T15" fmla="*/ 160 h 411"/>
                      <a:gd name="T16" fmla="*/ 562 w 1158"/>
                      <a:gd name="T17" fmla="*/ 227 h 411"/>
                      <a:gd name="T18" fmla="*/ 154 w 1158"/>
                      <a:gd name="T19" fmla="*/ 380 h 411"/>
                      <a:gd name="T20" fmla="*/ 90 w 1158"/>
                      <a:gd name="T21" fmla="*/ 411 h 4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158" h="411">
                        <a:moveTo>
                          <a:pt x="90" y="411"/>
                        </a:moveTo>
                        <a:cubicBezTo>
                          <a:pt x="73" y="411"/>
                          <a:pt x="56" y="406"/>
                          <a:pt x="42" y="395"/>
                        </a:cubicBezTo>
                        <a:cubicBezTo>
                          <a:pt x="7" y="368"/>
                          <a:pt x="0" y="318"/>
                          <a:pt x="27" y="282"/>
                        </a:cubicBezTo>
                        <a:cubicBezTo>
                          <a:pt x="64" y="234"/>
                          <a:pt x="132" y="192"/>
                          <a:pt x="234" y="153"/>
                        </a:cubicBezTo>
                        <a:cubicBezTo>
                          <a:pt x="314" y="123"/>
                          <a:pt x="413" y="96"/>
                          <a:pt x="529" y="71"/>
                        </a:cubicBezTo>
                        <a:cubicBezTo>
                          <a:pt x="745" y="25"/>
                          <a:pt x="969" y="0"/>
                          <a:pt x="1078" y="0"/>
                        </a:cubicBezTo>
                        <a:cubicBezTo>
                          <a:pt x="1122" y="0"/>
                          <a:pt x="1158" y="36"/>
                          <a:pt x="1158" y="80"/>
                        </a:cubicBezTo>
                        <a:cubicBezTo>
                          <a:pt x="1158" y="125"/>
                          <a:pt x="1122" y="160"/>
                          <a:pt x="1078" y="160"/>
                        </a:cubicBezTo>
                        <a:cubicBezTo>
                          <a:pt x="977" y="160"/>
                          <a:pt x="768" y="183"/>
                          <a:pt x="562" y="227"/>
                        </a:cubicBezTo>
                        <a:cubicBezTo>
                          <a:pt x="305" y="282"/>
                          <a:pt x="181" y="344"/>
                          <a:pt x="154" y="380"/>
                        </a:cubicBezTo>
                        <a:cubicBezTo>
                          <a:pt x="138" y="400"/>
                          <a:pt x="114" y="411"/>
                          <a:pt x="90" y="411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D7D7D7"/>
                      </a:gs>
                      <a:gs pos="80000">
                        <a:srgbClr val="E6E6E6"/>
                      </a:gs>
                      <a:gs pos="100000">
                        <a:srgbClr val="D7D7D7"/>
                      </a:gs>
                    </a:gsLst>
                    <a:lin ang="0" scaled="1"/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" name="Freeform 42"/>
                  <p:cNvSpPr>
                    <a:spLocks/>
                  </p:cNvSpPr>
                  <p:nvPr/>
                </p:nvSpPr>
                <p:spPr bwMode="auto">
                  <a:xfrm>
                    <a:off x="2705100" y="1544638"/>
                    <a:ext cx="3481388" cy="923925"/>
                  </a:xfrm>
                  <a:custGeom>
                    <a:avLst/>
                    <a:gdLst>
                      <a:gd name="T0" fmla="*/ 12 w 926"/>
                      <a:gd name="T1" fmla="*/ 230 h 246"/>
                      <a:gd name="T2" fmla="*/ 416 w 926"/>
                      <a:gd name="T3" fmla="*/ 120 h 246"/>
                      <a:gd name="T4" fmla="*/ 918 w 926"/>
                      <a:gd name="T5" fmla="*/ 28 h 246"/>
                      <a:gd name="T6" fmla="*/ 395 w 926"/>
                      <a:gd name="T7" fmla="*/ 86 h 246"/>
                      <a:gd name="T8" fmla="*/ 12 w 926"/>
                      <a:gd name="T9" fmla="*/ 230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26" h="246">
                        <a:moveTo>
                          <a:pt x="12" y="230"/>
                        </a:moveTo>
                        <a:cubicBezTo>
                          <a:pt x="23" y="246"/>
                          <a:pt x="274" y="155"/>
                          <a:pt x="416" y="120"/>
                        </a:cubicBezTo>
                        <a:cubicBezTo>
                          <a:pt x="557" y="85"/>
                          <a:pt x="910" y="56"/>
                          <a:pt x="918" y="28"/>
                        </a:cubicBezTo>
                        <a:cubicBezTo>
                          <a:pt x="926" y="0"/>
                          <a:pt x="659" y="19"/>
                          <a:pt x="395" y="86"/>
                        </a:cubicBezTo>
                        <a:cubicBezTo>
                          <a:pt x="242" y="124"/>
                          <a:pt x="0" y="215"/>
                          <a:pt x="12" y="230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0"/>
                  </a:effec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" name="Group 183"/>
                <p:cNvGrpSpPr/>
                <p:nvPr/>
              </p:nvGrpSpPr>
              <p:grpSpPr>
                <a:xfrm>
                  <a:off x="5334000" y="2995613"/>
                  <a:ext cx="1085850" cy="1371600"/>
                  <a:chOff x="5334000" y="2995613"/>
                  <a:chExt cx="1085850" cy="1371600"/>
                </a:xfrm>
              </p:grpSpPr>
              <p:sp>
                <p:nvSpPr>
                  <p:cNvPr id="82" name="Freeform 18"/>
                  <p:cNvSpPr>
                    <a:spLocks/>
                  </p:cNvSpPr>
                  <p:nvPr/>
                </p:nvSpPr>
                <p:spPr bwMode="auto">
                  <a:xfrm>
                    <a:off x="5334000" y="2995613"/>
                    <a:ext cx="1085850" cy="1371600"/>
                  </a:xfrm>
                  <a:custGeom>
                    <a:avLst/>
                    <a:gdLst>
                      <a:gd name="T0" fmla="*/ 128 w 289"/>
                      <a:gd name="T1" fmla="*/ 365 h 365"/>
                      <a:gd name="T2" fmla="*/ 230 w 289"/>
                      <a:gd name="T3" fmla="*/ 165 h 365"/>
                      <a:gd name="T4" fmla="*/ 271 w 289"/>
                      <a:gd name="T5" fmla="*/ 59 h 365"/>
                      <a:gd name="T6" fmla="*/ 165 w 289"/>
                      <a:gd name="T7" fmla="*/ 18 h 365"/>
                      <a:gd name="T8" fmla="*/ 2 w 289"/>
                      <a:gd name="T9" fmla="*/ 277 h 365"/>
                      <a:gd name="T10" fmla="*/ 1 w 289"/>
                      <a:gd name="T11" fmla="*/ 348 h 365"/>
                      <a:gd name="T12" fmla="*/ 128 w 289"/>
                      <a:gd name="T13" fmla="*/ 365 h 3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89" h="365">
                        <a:moveTo>
                          <a:pt x="128" y="365"/>
                        </a:moveTo>
                        <a:cubicBezTo>
                          <a:pt x="134" y="307"/>
                          <a:pt x="156" y="197"/>
                          <a:pt x="230" y="165"/>
                        </a:cubicBezTo>
                        <a:cubicBezTo>
                          <a:pt x="270" y="147"/>
                          <a:pt x="289" y="99"/>
                          <a:pt x="271" y="59"/>
                        </a:cubicBezTo>
                        <a:cubicBezTo>
                          <a:pt x="253" y="19"/>
                          <a:pt x="206" y="0"/>
                          <a:pt x="165" y="18"/>
                        </a:cubicBezTo>
                        <a:cubicBezTo>
                          <a:pt x="70" y="60"/>
                          <a:pt x="12" y="152"/>
                          <a:pt x="2" y="277"/>
                        </a:cubicBezTo>
                        <a:cubicBezTo>
                          <a:pt x="0" y="303"/>
                          <a:pt x="0" y="327"/>
                          <a:pt x="1" y="348"/>
                        </a:cubicBezTo>
                        <a:lnTo>
                          <a:pt x="128" y="365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E6E6E6"/>
                      </a:gs>
                      <a:gs pos="80000">
                        <a:srgbClr val="D7D7D7"/>
                      </a:gs>
                      <a:gs pos="100000">
                        <a:srgbClr val="969696"/>
                      </a:gs>
                    </a:gsLst>
                    <a:lin ang="5400000" scaled="0"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" name="Freeform 43"/>
                  <p:cNvSpPr>
                    <a:spLocks/>
                  </p:cNvSpPr>
                  <p:nvPr/>
                </p:nvSpPr>
                <p:spPr bwMode="auto">
                  <a:xfrm>
                    <a:off x="5420678" y="3074353"/>
                    <a:ext cx="494530" cy="634206"/>
                  </a:xfrm>
                  <a:custGeom>
                    <a:avLst/>
                    <a:gdLst>
                      <a:gd name="T0" fmla="*/ 46 w 166"/>
                      <a:gd name="T1" fmla="*/ 205 h 213"/>
                      <a:gd name="T2" fmla="*/ 120 w 166"/>
                      <a:gd name="T3" fmla="*/ 100 h 213"/>
                      <a:gd name="T4" fmla="*/ 104 w 166"/>
                      <a:gd name="T5" fmla="*/ 53 h 213"/>
                      <a:gd name="T6" fmla="*/ 46 w 166"/>
                      <a:gd name="T7" fmla="*/ 205 h 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66" h="213">
                        <a:moveTo>
                          <a:pt x="46" y="205"/>
                        </a:moveTo>
                        <a:cubicBezTo>
                          <a:pt x="46" y="205"/>
                          <a:pt x="74" y="115"/>
                          <a:pt x="120" y="100"/>
                        </a:cubicBezTo>
                        <a:cubicBezTo>
                          <a:pt x="166" y="85"/>
                          <a:pt x="158" y="0"/>
                          <a:pt x="104" y="53"/>
                        </a:cubicBezTo>
                        <a:cubicBezTo>
                          <a:pt x="51" y="107"/>
                          <a:pt x="0" y="213"/>
                          <a:pt x="46" y="20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>
                          <a:alpha val="95000"/>
                        </a:srgbClr>
                      </a:gs>
                      <a:gs pos="75000">
                        <a:srgbClr val="FFFFFF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" name="Freeform 48"/>
                  <p:cNvSpPr>
                    <a:spLocks/>
                  </p:cNvSpPr>
                  <p:nvPr/>
                </p:nvSpPr>
                <p:spPr bwMode="auto">
                  <a:xfrm>
                    <a:off x="5768975" y="3625850"/>
                    <a:ext cx="339725" cy="296863"/>
                  </a:xfrm>
                  <a:custGeom>
                    <a:avLst/>
                    <a:gdLst>
                      <a:gd name="T0" fmla="*/ 29 w 90"/>
                      <a:gd name="T1" fmla="*/ 79 h 79"/>
                      <a:gd name="T2" fmla="*/ 69 w 90"/>
                      <a:gd name="T3" fmla="*/ 12 h 79"/>
                      <a:gd name="T4" fmla="*/ 29 w 90"/>
                      <a:gd name="T5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0" h="79">
                        <a:moveTo>
                          <a:pt x="29" y="79"/>
                        </a:moveTo>
                        <a:cubicBezTo>
                          <a:pt x="29" y="79"/>
                          <a:pt x="48" y="24"/>
                          <a:pt x="69" y="12"/>
                        </a:cubicBezTo>
                        <a:cubicBezTo>
                          <a:pt x="90" y="0"/>
                          <a:pt x="0" y="15"/>
                          <a:pt x="29" y="79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FFFF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  <p:pic>
        <p:nvPicPr>
          <p:cNvPr id="62" name="Picture 61" descr="Dijagram maksimalne reaktivne snage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3933056"/>
            <a:ext cx="4716142" cy="2557388"/>
          </a:xfrm>
          <a:prstGeom prst="rect">
            <a:avLst/>
          </a:prstGeom>
        </p:spPr>
      </p:pic>
      <p:pic>
        <p:nvPicPr>
          <p:cNvPr id="63" name="Picture 62" descr="Dijagram maksimalne aktivne snage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5576" y="1262436"/>
            <a:ext cx="4645297" cy="252660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DIJAGRAMI OPTEREĆENJA – MART 2016.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3" name="Picture 62" descr="Mart2016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9555" y="1808016"/>
            <a:ext cx="8744890" cy="378122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s-Latn-BA" dirty="0" smtClean="0">
                <a:latin typeface="Times New Roman" pitchFamily="18" charset="0"/>
                <a:cs typeface="Times New Roman" pitchFamily="18" charset="0"/>
              </a:rPr>
              <a:t>APRIL 2016.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3" name="Picture 62" descr="April2016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1564" y="1726272"/>
            <a:ext cx="8600873" cy="371895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574680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536</TotalTime>
  <Words>535</Words>
  <Application>Microsoft Office PowerPoint</Application>
  <PresentationFormat>On-screen Show (4:3)</PresentationFormat>
  <Paragraphs>64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Slide 1</vt:lpstr>
      <vt:lpstr>UVOD</vt:lpstr>
      <vt:lpstr>UVOD</vt:lpstr>
      <vt:lpstr>OSNOVNI POTROŠAČI ELEKTRIČNE ENERGIJE</vt:lpstr>
      <vt:lpstr>ANALIZA POTROŠNJE ELEKTRIČNE ENERGIJE</vt:lpstr>
      <vt:lpstr>DIJAGRAM PLAĆENIH IZNOSA RAČUNA ELEKTRIČNE ENERGIJE</vt:lpstr>
      <vt:lpstr>DIJAGRAMI MAKSIMALNIH AKTIVNIH I REAKTIVNIH SNAGA PO MJESECU </vt:lpstr>
      <vt:lpstr>DIJAGRAMI OPTEREĆENJA – MART 2016.</vt:lpstr>
      <vt:lpstr>APRIL 2016.</vt:lpstr>
      <vt:lpstr>MAJ 2016.</vt:lpstr>
      <vt:lpstr>JUNI 2016.</vt:lpstr>
      <vt:lpstr>JULI 2016.</vt:lpstr>
      <vt:lpstr>AUGUST 2016. </vt:lpstr>
      <vt:lpstr>SEPTEMBAR 2016.</vt:lpstr>
      <vt:lpstr>OKTOBAR 2016.</vt:lpstr>
      <vt:lpstr>NOVEMBAR 2016.</vt:lpstr>
      <vt:lpstr>DECEMBAR 2016.</vt:lpstr>
      <vt:lpstr>JANUAR 2017.</vt:lpstr>
      <vt:lpstr>FEBRUAR 2017.</vt:lpstr>
      <vt:lpstr>PREDLOŽENE MJERE</vt:lpstr>
      <vt:lpstr>PREDLOŽENE MJERE</vt:lpstr>
      <vt:lpstr>PREDLOŽENE MJERE</vt:lpstr>
      <vt:lpstr>ZAKLJUČAK</vt:lpstr>
      <vt:lpstr>Slide 24</vt:lpstr>
    </vt:vector>
  </TitlesOfParts>
  <Company>Deftone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njamin Arslanagic</dc:creator>
  <cp:lastModifiedBy>Benjamin Arslanagic</cp:lastModifiedBy>
  <cp:revision>15</cp:revision>
  <dcterms:created xsi:type="dcterms:W3CDTF">2017-06-08T11:28:21Z</dcterms:created>
  <dcterms:modified xsi:type="dcterms:W3CDTF">2017-06-08T20:39:09Z</dcterms:modified>
</cp:coreProperties>
</file>